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F00D64" w14:textId="07B0CFB6" w:rsidR="003E36B4" w:rsidRDefault="00E91585" w:rsidP="00E91585">
      <w:pPr>
        <w:pStyle w:val="Ttulo1"/>
        <w:rPr>
          <w:lang w:val="pt-PT"/>
        </w:rPr>
      </w:pPr>
      <w:bookmarkStart w:id="0" w:name="_Hlk51845954"/>
      <w:bookmarkEnd w:id="0"/>
      <w:r w:rsidRPr="00524A29">
        <w:rPr>
          <w:lang w:val="pt-PT"/>
        </w:rPr>
        <w:t xml:space="preserve">Aula </w:t>
      </w:r>
      <w:r w:rsidR="00747231">
        <w:rPr>
          <w:lang w:val="pt-PT"/>
        </w:rPr>
        <w:t>9</w:t>
      </w:r>
      <w:r w:rsidR="003C491F">
        <w:rPr>
          <w:lang w:val="pt-PT"/>
        </w:rPr>
        <w:t xml:space="preserve">- </w:t>
      </w:r>
      <w:r w:rsidR="00281D57">
        <w:rPr>
          <w:lang w:val="pt-PT"/>
        </w:rPr>
        <w:t>Característica de uma matriz/Scilab</w:t>
      </w:r>
      <w:r w:rsidR="00850A5C">
        <w:rPr>
          <w:lang w:val="pt-PT"/>
        </w:rPr>
        <w:t>/Discussão de SEL</w:t>
      </w:r>
      <w:r w:rsidR="00EC3402">
        <w:rPr>
          <w:lang w:val="pt-PT"/>
        </w:rPr>
        <w:t>(pg 82 e 90)</w:t>
      </w:r>
    </w:p>
    <w:p w14:paraId="514B3820" w14:textId="67F2D926" w:rsidR="005533ED" w:rsidRDefault="005533ED" w:rsidP="00DE207B">
      <w:pPr>
        <w:pStyle w:val="Ttulo2"/>
        <w:spacing w:before="720" w:after="360" w:line="360" w:lineRule="auto"/>
        <w:rPr>
          <w:lang w:val="pt-PT"/>
        </w:rPr>
      </w:pPr>
      <w:r>
        <w:rPr>
          <w:lang w:val="pt-PT"/>
        </w:rPr>
        <w:t>Exercícios</w:t>
      </w:r>
      <w:r w:rsidR="00DE207B">
        <w:rPr>
          <w:lang w:val="pt-PT"/>
        </w:rPr>
        <w:t>/Scilab</w:t>
      </w:r>
    </w:p>
    <w:p w14:paraId="11E4CAF2" w14:textId="5ADAEA2A" w:rsidR="00223345" w:rsidRDefault="00223345" w:rsidP="00223345">
      <w:pPr>
        <w:rPr>
          <w:lang w:val="pt-PT"/>
        </w:rPr>
      </w:pPr>
      <w:r w:rsidRPr="002C248B">
        <w:rPr>
          <w:lang w:val="pt-PT"/>
        </w:rPr>
        <w:t xml:space="preserve">2.9(pg 82) </w:t>
      </w:r>
      <w:r>
        <w:rPr>
          <w:lang w:val="pt-PT"/>
        </w:rPr>
        <w:t xml:space="preserve"> (</w:t>
      </w:r>
      <w:r w:rsidR="00326BB5">
        <w:rPr>
          <w:lang w:val="pt-PT"/>
        </w:rPr>
        <w:t>ESI-PL</w:t>
      </w:r>
      <w:r>
        <w:rPr>
          <w:lang w:val="pt-PT"/>
        </w:rPr>
        <w:t xml:space="preserve">- sistema da aula </w:t>
      </w:r>
      <w:r w:rsidR="00AF4598">
        <w:rPr>
          <w:lang w:val="pt-PT"/>
        </w:rPr>
        <w:t>7</w:t>
      </w:r>
      <w:r>
        <w:rPr>
          <w:lang w:val="pt-PT"/>
        </w:rPr>
        <w:t>)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700"/>
        <w:gridCol w:w="4700"/>
      </w:tblGrid>
      <w:tr w:rsidR="00223345" w14:paraId="299CD2A6" w14:textId="77777777" w:rsidTr="00164842">
        <w:tc>
          <w:tcPr>
            <w:tcW w:w="4700" w:type="dxa"/>
          </w:tcPr>
          <w:p w14:paraId="6E8A6985" w14:textId="77777777" w:rsidR="00223345" w:rsidRDefault="00223345" w:rsidP="00164842">
            <w:pPr>
              <w:pStyle w:val="Texto"/>
              <w:rPr>
                <w:rFonts w:ascii="Times New Roman" w:hAnsi="Times New Roman"/>
              </w:rPr>
            </w:pPr>
            <m:oMath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2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4</m:t>
                      </m:r>
                      <m:r>
                        <w:rPr>
                          <w:rFonts w:ascii="Cambria Math" w:hAnsi="Cambria Math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3</m:t>
                      </m:r>
                      <m:r>
                        <w:rPr>
                          <w:rFonts w:ascii="Cambria Math" w:hAnsi="Cambria Math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-16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3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3</m:t>
                      </m:r>
                      <m:r>
                        <w:rPr>
                          <w:rFonts w:ascii="Cambria Math" w:hAnsi="Cambria Math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6</m:t>
                      </m:r>
                      <m:r>
                        <w:rPr>
                          <w:rFonts w:ascii="Cambria Math" w:hAnsi="Cambria Math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=15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5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  <m:r>
                        <w:rPr>
                          <w:rFonts w:ascii="Cambria Math" w:hAnsi="Cambria Math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7</m:t>
                      </m:r>
                      <m:r>
                        <w:rPr>
                          <w:rFonts w:ascii="Cambria Math" w:hAnsi="Cambria Math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=5 </m:t>
                      </m:r>
                    </m:e>
                  </m:eqAr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;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</m:t>
              </m:r>
            </m:oMath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4700" w:type="dxa"/>
          </w:tcPr>
          <w:p w14:paraId="4EFF0CD9" w14:textId="77777777" w:rsidR="00223345" w:rsidRDefault="00223345" w:rsidP="00164842">
            <w:pPr>
              <w:pStyle w:val="Texto"/>
              <w:rPr>
                <w:rFonts w:ascii="Times New Roman" w:hAnsi="Times New Roman"/>
              </w:rPr>
            </w:pPr>
            <m:oMath>
              <m:r>
                <w:rPr>
                  <w:rFonts w:ascii="Cambria Math" w:hAnsi="Cambria Math"/>
                </w:rPr>
                <m:t>C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</m:e>
                        </m:mr>
                      </m:m>
                    </m:e>
                  </m:d>
                </m:e>
              </m:d>
            </m:oMath>
            <w:r>
              <w:rPr>
                <w:rFonts w:ascii="Times New Roman" w:hAnsi="Times New Roman"/>
              </w:rPr>
              <w:t xml:space="preserve"> </w:t>
            </w:r>
          </w:p>
        </w:tc>
      </w:tr>
      <w:tr w:rsidR="00223345" w14:paraId="0B6E9F79" w14:textId="77777777" w:rsidTr="00164842">
        <w:tc>
          <w:tcPr>
            <w:tcW w:w="4700" w:type="dxa"/>
          </w:tcPr>
          <w:p w14:paraId="004A00C7" w14:textId="77777777" w:rsidR="00223345" w:rsidRPr="00037D12" w:rsidRDefault="00223345" w:rsidP="00164842">
            <w:pPr>
              <w:rPr>
                <w:i/>
                <w:iCs/>
                <w:color w:val="0070C0"/>
              </w:rPr>
            </w:pPr>
            <w:r w:rsidRPr="00037D12">
              <w:rPr>
                <w:i/>
                <w:iCs/>
                <w:color w:val="0070C0"/>
              </w:rPr>
              <w:t>Aa=[2 -4 3  ;-3 3 -6 ;5 1 7 ]</w:t>
            </w:r>
          </w:p>
          <w:p w14:paraId="320C76EF" w14:textId="77777777" w:rsidR="00223345" w:rsidRDefault="00223345" w:rsidP="00164842">
            <w:pPr>
              <w:rPr>
                <w:rFonts w:ascii="Times New Roman" w:hAnsi="Times New Roman"/>
              </w:rPr>
            </w:pPr>
            <w:r w:rsidRPr="00037D12">
              <w:rPr>
                <w:i/>
                <w:iCs/>
                <w:color w:val="0070C0"/>
              </w:rPr>
              <w:t>Ba=[-16;15;5]</w:t>
            </w:r>
          </w:p>
        </w:tc>
        <w:tc>
          <w:tcPr>
            <w:tcW w:w="4700" w:type="dxa"/>
          </w:tcPr>
          <w:p w14:paraId="233B81D9" w14:textId="77777777" w:rsidR="00223345" w:rsidRPr="00BC4E47" w:rsidRDefault="00223345" w:rsidP="00164842">
            <w:pPr>
              <w:rPr>
                <w:i/>
                <w:iCs/>
                <w:color w:val="0070C0"/>
              </w:rPr>
            </w:pPr>
            <w:r w:rsidRPr="00037D12">
              <w:rPr>
                <w:i/>
                <w:iCs/>
                <w:color w:val="0070C0"/>
              </w:rPr>
              <w:t>rref([A</w:t>
            </w:r>
            <w:r>
              <w:rPr>
                <w:i/>
                <w:iCs/>
                <w:color w:val="0070C0"/>
              </w:rPr>
              <w:t>a</w:t>
            </w:r>
            <w:r w:rsidRPr="00037D12">
              <w:rPr>
                <w:i/>
                <w:iCs/>
                <w:color w:val="0070C0"/>
              </w:rPr>
              <w:t xml:space="preserve"> B</w:t>
            </w:r>
            <w:r>
              <w:rPr>
                <w:i/>
                <w:iCs/>
                <w:color w:val="0070C0"/>
              </w:rPr>
              <w:t>a</w:t>
            </w:r>
            <w:r w:rsidRPr="00037D12">
              <w:rPr>
                <w:i/>
                <w:iCs/>
                <w:color w:val="0070C0"/>
              </w:rPr>
              <w:t>])</w:t>
            </w:r>
          </w:p>
          <w:p w14:paraId="3CF12D96" w14:textId="77777777" w:rsidR="00223345" w:rsidRDefault="00223345" w:rsidP="00164842">
            <w:pPr>
              <w:pStyle w:val="Texto"/>
              <w:rPr>
                <w:rFonts w:ascii="Times New Roman" w:hAnsi="Times New Roman"/>
              </w:rPr>
            </w:pPr>
          </w:p>
        </w:tc>
      </w:tr>
      <w:tr w:rsidR="00223345" w14:paraId="7DAA10BF" w14:textId="77777777" w:rsidTr="00164842">
        <w:tc>
          <w:tcPr>
            <w:tcW w:w="4700" w:type="dxa"/>
          </w:tcPr>
          <w:p w14:paraId="66F0F589" w14:textId="420CD887" w:rsidR="00223345" w:rsidRDefault="00223345" w:rsidP="00164842">
            <w:pPr>
              <w:rPr>
                <w:i/>
                <w:iCs/>
                <w:color w:val="0070C0"/>
              </w:rPr>
            </w:pPr>
          </w:p>
          <w:p w14:paraId="2E1674AD" w14:textId="517C9D4C" w:rsidR="00223345" w:rsidRDefault="00744320" w:rsidP="00164842">
            <w:pPr>
              <w:rPr>
                <w:i/>
                <w:iCs/>
                <w:color w:val="0070C0"/>
              </w:rPr>
            </w:pP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676672" behindDoc="0" locked="0" layoutInCell="1" allowOverlap="1" wp14:anchorId="08FF96AC" wp14:editId="7443E271">
                      <wp:simplePos x="0" y="0"/>
                      <wp:positionH relativeFrom="column">
                        <wp:posOffset>607060</wp:posOffset>
                      </wp:positionH>
                      <wp:positionV relativeFrom="paragraph">
                        <wp:posOffset>1002030</wp:posOffset>
                      </wp:positionV>
                      <wp:extent cx="760860" cy="512190"/>
                      <wp:effectExtent l="38100" t="38100" r="39370" b="40640"/>
                      <wp:wrapNone/>
                      <wp:docPr id="15" name="Tinta 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0860" cy="5121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w14:anchorId="290994D9"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Tinta 15" o:spid="_x0000_s1026" type="#_x0000_t75" style="position:absolute;margin-left:47.45pt;margin-top:78.55pt;width:60.6pt;height:41.0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">
                      <v:imagedata r:id="rId8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 wp14:anchorId="19DCC7A0" wp14:editId="06482437">
                      <wp:simplePos x="0" y="0"/>
                      <wp:positionH relativeFrom="column">
                        <wp:posOffset>111425</wp:posOffset>
                      </wp:positionH>
                      <wp:positionV relativeFrom="paragraph">
                        <wp:posOffset>746100</wp:posOffset>
                      </wp:positionV>
                      <wp:extent cx="253080" cy="276480"/>
                      <wp:effectExtent l="38100" t="38100" r="13970" b="47625"/>
                      <wp:wrapNone/>
                      <wp:docPr id="12" name="Tinta 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3080" cy="27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3EA2D8" id="Tinta 12" o:spid="_x0000_s1026" type="#_x0000_t75" style="position:absolute;margin-left:8.4pt;margin-top:58.4pt;width:20.65pt;height:22.4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">
                      <v:imagedata r:id="rId10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671552" behindDoc="0" locked="0" layoutInCell="1" allowOverlap="1" wp14:anchorId="5357AE12" wp14:editId="415BED86">
                      <wp:simplePos x="0" y="0"/>
                      <wp:positionH relativeFrom="column">
                        <wp:posOffset>1407065</wp:posOffset>
                      </wp:positionH>
                      <wp:positionV relativeFrom="paragraph">
                        <wp:posOffset>693900</wp:posOffset>
                      </wp:positionV>
                      <wp:extent cx="53280" cy="896760"/>
                      <wp:effectExtent l="38100" t="38100" r="42545" b="36830"/>
                      <wp:wrapNone/>
                      <wp:docPr id="10" name="Tinta 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280" cy="896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15FB87" id="Tinta 10" o:spid="_x0000_s1026" type="#_x0000_t75" style="position:absolute;margin-left:110.45pt;margin-top:54.3pt;width:4.95pt;height:71.3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">
                      <v:imagedata r:id="rId12" o:title=""/>
                    </v:shape>
                  </w:pict>
                </mc:Fallback>
              </mc:AlternateContent>
            </w:r>
            <w:r w:rsidRPr="00744320">
              <w:rPr>
                <w:i/>
                <w:iCs/>
                <w:color w:val="0070C0"/>
              </w:rPr>
              <w:drawing>
                <wp:inline distT="0" distB="0" distL="0" distR="0" wp14:anchorId="28FEE8CC" wp14:editId="003EB7AC">
                  <wp:extent cx="2047172" cy="1591734"/>
                  <wp:effectExtent l="0" t="0" r="0" b="8890"/>
                  <wp:docPr id="9" name="Image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9316" cy="15934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E89F7A" w14:textId="28448210" w:rsidR="007D2B49" w:rsidRPr="00037D12" w:rsidRDefault="007D2B49" w:rsidP="00164842">
            <w:pPr>
              <w:rPr>
                <w:i/>
                <w:iCs/>
                <w:color w:val="0070C0"/>
              </w:rPr>
            </w:pPr>
          </w:p>
        </w:tc>
        <w:tc>
          <w:tcPr>
            <w:tcW w:w="4700" w:type="dxa"/>
          </w:tcPr>
          <w:p w14:paraId="503ADFD7" w14:textId="43B738EE" w:rsidR="00223345" w:rsidRPr="00037D12" w:rsidRDefault="00744320" w:rsidP="00164842">
            <w:pPr>
              <w:rPr>
                <w:i/>
                <w:iCs/>
                <w:color w:val="0070C0"/>
              </w:rPr>
            </w:pP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 wp14:anchorId="0B60F80D" wp14:editId="043CE2F0">
                      <wp:simplePos x="0" y="0"/>
                      <wp:positionH relativeFrom="column">
                        <wp:posOffset>412750</wp:posOffset>
                      </wp:positionH>
                      <wp:positionV relativeFrom="paragraph">
                        <wp:posOffset>1527810</wp:posOffset>
                      </wp:positionV>
                      <wp:extent cx="560045" cy="148320"/>
                      <wp:effectExtent l="38100" t="38100" r="31115" b="42545"/>
                      <wp:wrapNone/>
                      <wp:docPr id="31" name="Tinta 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0045" cy="14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269FC2" id="Tinta 31" o:spid="_x0000_s1026" type="#_x0000_t75" style="position:absolute;margin-left:32.15pt;margin-top:119.95pt;width:44.85pt;height:12.4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">
                      <v:imagedata r:id="rId15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 wp14:anchorId="032020F3" wp14:editId="556F3BEC">
                      <wp:simplePos x="0" y="0"/>
                      <wp:positionH relativeFrom="column">
                        <wp:posOffset>255905</wp:posOffset>
                      </wp:positionH>
                      <wp:positionV relativeFrom="paragraph">
                        <wp:posOffset>891540</wp:posOffset>
                      </wp:positionV>
                      <wp:extent cx="572135" cy="479430"/>
                      <wp:effectExtent l="38100" t="38100" r="18415" b="34925"/>
                      <wp:wrapNone/>
                      <wp:docPr id="29" name="Tinta 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2135" cy="4794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D4E366" id="Tinta 29" o:spid="_x0000_s1026" type="#_x0000_t75" style="position:absolute;margin-left:19.8pt;margin-top:69.85pt;width:45.75pt;height:38.4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">
                      <v:imagedata r:id="rId17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672576" behindDoc="0" locked="0" layoutInCell="1" allowOverlap="1" wp14:anchorId="351536DB" wp14:editId="40BADB63">
                      <wp:simplePos x="0" y="0"/>
                      <wp:positionH relativeFrom="column">
                        <wp:posOffset>46885</wp:posOffset>
                      </wp:positionH>
                      <wp:positionV relativeFrom="paragraph">
                        <wp:posOffset>835915</wp:posOffset>
                      </wp:positionV>
                      <wp:extent cx="105480" cy="817920"/>
                      <wp:effectExtent l="38100" t="38100" r="46990" b="39370"/>
                      <wp:wrapNone/>
                      <wp:docPr id="11" name="Tinta 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480" cy="81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01D58D" id="Tinta 11" o:spid="_x0000_s1026" type="#_x0000_t75" style="position:absolute;margin-left:3.35pt;margin-top:65.45pt;width:9pt;height:65.1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">
                      <v:imagedata r:id="rId19" o:title=""/>
                    </v:shape>
                  </w:pict>
                </mc:Fallback>
              </mc:AlternateContent>
            </w:r>
          </w:p>
        </w:tc>
      </w:tr>
      <w:tr w:rsidR="00AF4598" w14:paraId="6C3355F7" w14:textId="77777777" w:rsidTr="007D2B49">
        <w:trPr>
          <w:trHeight w:val="389"/>
        </w:trPr>
        <w:tc>
          <w:tcPr>
            <w:tcW w:w="4700" w:type="dxa"/>
          </w:tcPr>
          <w:p w14:paraId="08FA084C" w14:textId="77777777" w:rsidR="00AF4598" w:rsidRDefault="00AF4598" w:rsidP="00164842">
            <w:pPr>
              <w:rPr>
                <w:i/>
                <w:iCs/>
                <w:color w:val="0070C0"/>
              </w:rPr>
            </w:pPr>
          </w:p>
          <w:p w14:paraId="6374BAB4" w14:textId="056C73C0" w:rsidR="007D2B49" w:rsidRDefault="007D2B49" w:rsidP="00164842">
            <w:pPr>
              <w:rPr>
                <w:i/>
                <w:iCs/>
                <w:color w:val="0070C0"/>
              </w:rPr>
            </w:pPr>
          </w:p>
        </w:tc>
        <w:tc>
          <w:tcPr>
            <w:tcW w:w="4700" w:type="dxa"/>
          </w:tcPr>
          <w:p w14:paraId="102B67A1" w14:textId="77777777" w:rsidR="00AF4598" w:rsidRPr="00037D12" w:rsidRDefault="00AF4598" w:rsidP="00164842">
            <w:pPr>
              <w:rPr>
                <w:i/>
                <w:iCs/>
                <w:color w:val="0070C0"/>
              </w:rPr>
            </w:pPr>
          </w:p>
        </w:tc>
      </w:tr>
    </w:tbl>
    <w:p w14:paraId="262F9D60" w14:textId="52CDC095" w:rsidR="005533ED" w:rsidRDefault="005533ED" w:rsidP="005533ED">
      <w:pPr>
        <w:rPr>
          <w:lang w:val="pt-PT"/>
        </w:rPr>
      </w:pPr>
    </w:p>
    <w:p w14:paraId="3A620439" w14:textId="77777777" w:rsidR="007D2B49" w:rsidRDefault="007D2B49" w:rsidP="005533ED">
      <w:pPr>
        <w:rPr>
          <w:lang w:val="pt-PT"/>
        </w:rPr>
      </w:pP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700"/>
        <w:gridCol w:w="4700"/>
      </w:tblGrid>
      <w:tr w:rsidR="00E67B60" w14:paraId="0E6850B3" w14:textId="77777777" w:rsidTr="00E67B60">
        <w:tc>
          <w:tcPr>
            <w:tcW w:w="4700" w:type="dxa"/>
          </w:tcPr>
          <w:p w14:paraId="641EAEAE" w14:textId="77777777" w:rsidR="00E67B60" w:rsidRPr="00892D67" w:rsidRDefault="00E67B60" w:rsidP="00E67B60">
            <w:pPr>
              <w:rPr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</w:rPr>
                  <m:t>(s1)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 xml:space="preserve">                x+2y-z+2w=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-x-2y+2z-w=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2x-z-w=0</m:t>
                        </m:r>
                      </m:e>
                    </m:eqArr>
                  </m:e>
                </m:d>
              </m:oMath>
            </m:oMathPara>
          </w:p>
          <w:p w14:paraId="49A27C13" w14:textId="77777777" w:rsidR="00E67B60" w:rsidRDefault="00E67B60" w:rsidP="005533ED"/>
        </w:tc>
        <w:tc>
          <w:tcPr>
            <w:tcW w:w="4700" w:type="dxa"/>
          </w:tcPr>
          <w:p w14:paraId="25DF40D9" w14:textId="0BE4C921" w:rsidR="00E67B60" w:rsidRDefault="00E67B60" w:rsidP="00037D12">
            <w:pPr>
              <w:pStyle w:val="SemEspaamento"/>
              <w:spacing w:line="360" w:lineRule="auto"/>
              <w:ind w:left="720" w:hanging="715"/>
              <w:jc w:val="both"/>
              <w:rPr>
                <w:rFonts w:cstheme="minorHAnsi"/>
              </w:rPr>
            </w:pPr>
            <m:oMath>
              <m:r>
                <w:rPr>
                  <w:rFonts w:ascii="Cambria Math" w:hAnsi="Cambria Math" w:cstheme="minorHAnsi"/>
                </w:rPr>
                <m:t>C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theme="minorHAnsi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theme="minorHAnsi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theme="minorHAnsi"/>
                              </w:rPr>
                              <m:t>w+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theme="minorHAnsi"/>
                              </w:rPr>
                              <m:t>-w+2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w</m:t>
                            </m:r>
                          </m:e>
                        </m:mr>
                      </m:m>
                    </m:e>
                  </m:d>
                  <m:r>
                    <w:rPr>
                      <w:rFonts w:ascii="Cambria Math" w:hAnsi="Cambria Math" w:cstheme="minorHAnsi"/>
                    </w:rPr>
                    <m:t>, w</m:t>
                  </m:r>
                  <m:r>
                    <m:rPr>
                      <m:scr m:val="double-struck"/>
                    </m:rPr>
                    <w:rPr>
                      <w:rFonts w:ascii="Cambria Math" w:hAnsi="Cambria Math" w:cstheme="minorHAnsi"/>
                    </w:rPr>
                    <m:t>∈R</m:t>
                  </m:r>
                </m:e>
              </m:d>
            </m:oMath>
            <w:r>
              <w:rPr>
                <w:rFonts w:cstheme="minorHAnsi"/>
              </w:rPr>
              <w:t xml:space="preserve"> </w:t>
            </w:r>
            <w:r w:rsidR="00037D12">
              <w:rPr>
                <w:rFonts w:cstheme="minorHAnsi"/>
              </w:rPr>
              <w:t xml:space="preserve">  </w:t>
            </w:r>
          </w:p>
          <w:p w14:paraId="797EBEBD" w14:textId="77777777" w:rsidR="00E67B60" w:rsidRDefault="00E67B60" w:rsidP="005533ED"/>
        </w:tc>
      </w:tr>
      <w:tr w:rsidR="00E67B60" w14:paraId="1225B78B" w14:textId="77777777" w:rsidTr="00E67B60">
        <w:tc>
          <w:tcPr>
            <w:tcW w:w="4700" w:type="dxa"/>
          </w:tcPr>
          <w:p w14:paraId="690464D0" w14:textId="77777777" w:rsidR="00037D12" w:rsidRDefault="00037D12" w:rsidP="00037D12">
            <w:pPr>
              <w:rPr>
                <w:i/>
                <w:iCs/>
                <w:color w:val="0070C0"/>
              </w:rPr>
            </w:pPr>
            <w:r>
              <w:rPr>
                <w:i/>
                <w:iCs/>
                <w:color w:val="0070C0"/>
              </w:rPr>
              <w:t>A=[1 2 -1 2 ;-1 -2 2 -1;2 0 -1 -1];</w:t>
            </w:r>
          </w:p>
          <w:p w14:paraId="689C780C" w14:textId="77777777" w:rsidR="00037D12" w:rsidRDefault="00037D12" w:rsidP="00037D12">
            <w:pPr>
              <w:rPr>
                <w:i/>
                <w:iCs/>
                <w:color w:val="0070C0"/>
              </w:rPr>
            </w:pPr>
            <w:r>
              <w:rPr>
                <w:i/>
                <w:iCs/>
                <w:color w:val="0070C0"/>
              </w:rPr>
              <w:t>B=[1;1; 0];</w:t>
            </w:r>
          </w:p>
          <w:p w14:paraId="32D94D99" w14:textId="77777777" w:rsidR="00E67B60" w:rsidRDefault="00E67B60" w:rsidP="005533ED"/>
        </w:tc>
        <w:tc>
          <w:tcPr>
            <w:tcW w:w="4700" w:type="dxa"/>
          </w:tcPr>
          <w:p w14:paraId="04BB1F01" w14:textId="77777777" w:rsidR="00037D12" w:rsidRPr="00BC4E47" w:rsidRDefault="00037D12" w:rsidP="00037D12">
            <w:pPr>
              <w:rPr>
                <w:i/>
                <w:iCs/>
                <w:color w:val="0070C0"/>
              </w:rPr>
            </w:pPr>
            <w:r w:rsidRPr="00037D12">
              <w:rPr>
                <w:i/>
                <w:iCs/>
                <w:color w:val="0070C0"/>
              </w:rPr>
              <w:t>rref([A B])</w:t>
            </w:r>
          </w:p>
          <w:p w14:paraId="5582B34F" w14:textId="77777777" w:rsidR="00E67B60" w:rsidRDefault="00E67B60" w:rsidP="005533ED"/>
        </w:tc>
      </w:tr>
      <w:tr w:rsidR="00BF3E82" w14:paraId="628DA3A3" w14:textId="77777777" w:rsidTr="00E67B60">
        <w:tc>
          <w:tcPr>
            <w:tcW w:w="4700" w:type="dxa"/>
          </w:tcPr>
          <w:p w14:paraId="2A8046E8" w14:textId="7C6C1B30" w:rsidR="007D2B49" w:rsidRDefault="00744320" w:rsidP="00037D12">
            <w:pPr>
              <w:rPr>
                <w:i/>
                <w:iCs/>
                <w:color w:val="0070C0"/>
              </w:rPr>
            </w:pP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 wp14:anchorId="5A5BEA9C" wp14:editId="16C7CA4F">
                      <wp:simplePos x="0" y="0"/>
                      <wp:positionH relativeFrom="column">
                        <wp:posOffset>1884785</wp:posOffset>
                      </wp:positionH>
                      <wp:positionV relativeFrom="paragraph">
                        <wp:posOffset>43400</wp:posOffset>
                      </wp:positionV>
                      <wp:extent cx="7200" cy="30240"/>
                      <wp:effectExtent l="38100" t="38100" r="31115" b="46355"/>
                      <wp:wrapNone/>
                      <wp:docPr id="65" name="Tinta 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" cy="30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E6CC97" id="Tinta 65" o:spid="_x0000_s1026" type="#_x0000_t75" style="position:absolute;margin-left:148.05pt;margin-top:3.05pt;width:1.25pt;height:3.1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">
                      <v:imagedata r:id="rId21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 wp14:anchorId="339C15B6" wp14:editId="22012116">
                      <wp:simplePos x="0" y="0"/>
                      <wp:positionH relativeFrom="column">
                        <wp:posOffset>1852385</wp:posOffset>
                      </wp:positionH>
                      <wp:positionV relativeFrom="paragraph">
                        <wp:posOffset>591680</wp:posOffset>
                      </wp:positionV>
                      <wp:extent cx="74880" cy="29520"/>
                      <wp:effectExtent l="38100" t="38100" r="40005" b="46990"/>
                      <wp:wrapNone/>
                      <wp:docPr id="64" name="Tinta 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880" cy="29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0104A0" id="Tinta 64" o:spid="_x0000_s1026" type="#_x0000_t75" style="position:absolute;margin-left:145.5pt;margin-top:46.25pt;width:6.65pt;height:3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">
                      <v:imagedata r:id="rId23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 wp14:anchorId="21EF63B9" wp14:editId="1D1875B0">
                      <wp:simplePos x="0" y="0"/>
                      <wp:positionH relativeFrom="column">
                        <wp:posOffset>2406785</wp:posOffset>
                      </wp:positionH>
                      <wp:positionV relativeFrom="paragraph">
                        <wp:posOffset>325280</wp:posOffset>
                      </wp:positionV>
                      <wp:extent cx="13680" cy="4320"/>
                      <wp:effectExtent l="38100" t="38100" r="43815" b="34290"/>
                      <wp:wrapNone/>
                      <wp:docPr id="50" name="Tinta 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8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D0BAF9" id="Tinta 50" o:spid="_x0000_s1026" type="#_x0000_t75" style="position:absolute;margin-left:189.15pt;margin-top:25.25pt;width:1.8pt;height:1.0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">
                      <v:imagedata r:id="rId25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 wp14:anchorId="3B414CD7" wp14:editId="380A4DED">
                      <wp:simplePos x="0" y="0"/>
                      <wp:positionH relativeFrom="column">
                        <wp:posOffset>1063625</wp:posOffset>
                      </wp:positionH>
                      <wp:positionV relativeFrom="paragraph">
                        <wp:posOffset>53975</wp:posOffset>
                      </wp:positionV>
                      <wp:extent cx="110160" cy="100330"/>
                      <wp:effectExtent l="38100" t="38100" r="42545" b="33020"/>
                      <wp:wrapNone/>
                      <wp:docPr id="44" name="Tinta 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160" cy="1003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ADE6AE" id="Tinta 44" o:spid="_x0000_s1026" type="#_x0000_t75" style="position:absolute;margin-left:83.4pt;margin-top:3.9pt;width:9.35pt;height:8.6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">
                      <v:imagedata r:id="rId27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 wp14:anchorId="6B5F0CBE" wp14:editId="7E5C3F7B">
                      <wp:simplePos x="0" y="0"/>
                      <wp:positionH relativeFrom="column">
                        <wp:posOffset>393065</wp:posOffset>
                      </wp:positionH>
                      <wp:positionV relativeFrom="paragraph">
                        <wp:posOffset>-13970</wp:posOffset>
                      </wp:positionV>
                      <wp:extent cx="309725" cy="152385"/>
                      <wp:effectExtent l="38100" t="38100" r="33655" b="38735"/>
                      <wp:wrapNone/>
                      <wp:docPr id="45" name="Tinta 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9725" cy="1523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9965E2" id="Tinta 45" o:spid="_x0000_s1026" type="#_x0000_t75" style="position:absolute;margin-left:30.6pt;margin-top:-1.45pt;width:25.1pt;height:12.7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">
                      <v:imagedata r:id="rId29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 wp14:anchorId="4C84DE97" wp14:editId="33FC4F57">
                      <wp:simplePos x="0" y="0"/>
                      <wp:positionH relativeFrom="column">
                        <wp:posOffset>1062355</wp:posOffset>
                      </wp:positionH>
                      <wp:positionV relativeFrom="paragraph">
                        <wp:posOffset>621665</wp:posOffset>
                      </wp:positionV>
                      <wp:extent cx="253800" cy="275400"/>
                      <wp:effectExtent l="38100" t="38100" r="13335" b="48895"/>
                      <wp:wrapNone/>
                      <wp:docPr id="46" name="Tinta 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3800" cy="27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AB072F" id="Tinta 46" o:spid="_x0000_s1026" type="#_x0000_t75" style="position:absolute;margin-left:83.3pt;margin-top:48.6pt;width:20.7pt;height:22.4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">
                      <v:imagedata r:id="rId31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 wp14:anchorId="6DBBF792" wp14:editId="3FA2A146">
                      <wp:simplePos x="0" y="0"/>
                      <wp:positionH relativeFrom="column">
                        <wp:posOffset>1587425</wp:posOffset>
                      </wp:positionH>
                      <wp:positionV relativeFrom="paragraph">
                        <wp:posOffset>40160</wp:posOffset>
                      </wp:positionV>
                      <wp:extent cx="183960" cy="96840"/>
                      <wp:effectExtent l="38100" t="38100" r="45085" b="36830"/>
                      <wp:wrapNone/>
                      <wp:docPr id="43" name="Tinta 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3960" cy="9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945FEA" id="Tinta 43" o:spid="_x0000_s1026" type="#_x0000_t75" style="position:absolute;margin-left:124.65pt;margin-top:2.8pt;width:15.2pt;height:8.3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">
                      <v:imagedata r:id="rId33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697152" behindDoc="0" locked="0" layoutInCell="1" allowOverlap="1" wp14:anchorId="7B7F04D9" wp14:editId="6BAD4089">
                      <wp:simplePos x="0" y="0"/>
                      <wp:positionH relativeFrom="column">
                        <wp:posOffset>619745</wp:posOffset>
                      </wp:positionH>
                      <wp:positionV relativeFrom="paragraph">
                        <wp:posOffset>445880</wp:posOffset>
                      </wp:positionV>
                      <wp:extent cx="226080" cy="167760"/>
                      <wp:effectExtent l="38100" t="38100" r="40640" b="41910"/>
                      <wp:wrapNone/>
                      <wp:docPr id="36" name="Tinta 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6080" cy="16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A35C95" id="Tinta 36" o:spid="_x0000_s1026" type="#_x0000_t75" style="position:absolute;margin-left:48.45pt;margin-top:34.75pt;width:18.5pt;height:13.9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">
                      <v:imagedata r:id="rId35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 wp14:anchorId="1A72FC48" wp14:editId="5CEFA525">
                      <wp:simplePos x="0" y="0"/>
                      <wp:positionH relativeFrom="column">
                        <wp:posOffset>147785</wp:posOffset>
                      </wp:positionH>
                      <wp:positionV relativeFrom="paragraph">
                        <wp:posOffset>194240</wp:posOffset>
                      </wp:positionV>
                      <wp:extent cx="288720" cy="272520"/>
                      <wp:effectExtent l="38100" t="38100" r="0" b="32385"/>
                      <wp:wrapNone/>
                      <wp:docPr id="35" name="Tinta 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720" cy="27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6615BC" id="Tinta 35" o:spid="_x0000_s1026" type="#_x0000_t75" style="position:absolute;margin-left:11.3pt;margin-top:14.95pt;width:23.45pt;height:22.1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">
                      <v:imagedata r:id="rId37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 wp14:anchorId="7DA25820" wp14:editId="7DB3CFBE">
                      <wp:simplePos x="0" y="0"/>
                      <wp:positionH relativeFrom="column">
                        <wp:posOffset>1969745</wp:posOffset>
                      </wp:positionH>
                      <wp:positionV relativeFrom="paragraph">
                        <wp:posOffset>3800</wp:posOffset>
                      </wp:positionV>
                      <wp:extent cx="63720" cy="1060200"/>
                      <wp:effectExtent l="38100" t="38100" r="31750" b="45085"/>
                      <wp:wrapNone/>
                      <wp:docPr id="34" name="Tinta 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720" cy="106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20CB55" id="Tinta 34" o:spid="_x0000_s1026" type="#_x0000_t75" style="position:absolute;margin-left:154.75pt;margin-top:-.05pt;width:5.7pt;height:84.2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">
                      <v:imagedata r:id="rId39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 wp14:anchorId="14B25F80" wp14:editId="70A70E40">
                      <wp:simplePos x="0" y="0"/>
                      <wp:positionH relativeFrom="column">
                        <wp:posOffset>1765265</wp:posOffset>
                      </wp:positionH>
                      <wp:positionV relativeFrom="paragraph">
                        <wp:posOffset>133760</wp:posOffset>
                      </wp:positionV>
                      <wp:extent cx="360" cy="360"/>
                      <wp:effectExtent l="38100" t="38100" r="38100" b="38100"/>
                      <wp:wrapNone/>
                      <wp:docPr id="33" name="Tinta 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12F3F7" id="Tinta 33" o:spid="_x0000_s1026" type="#_x0000_t75" style="position:absolute;margin-left:138.65pt;margin-top:10.2pt;width:.75pt;height:.7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">
                      <v:imagedata r:id="rId41" o:title=""/>
                    </v:shape>
                  </w:pict>
                </mc:Fallback>
              </mc:AlternateContent>
            </w:r>
            <w:r w:rsidRPr="00744320">
              <w:rPr>
                <w:i/>
                <w:iCs/>
                <w:color w:val="0070C0"/>
              </w:rPr>
              <w:drawing>
                <wp:inline distT="0" distB="0" distL="0" distR="0" wp14:anchorId="130A316E" wp14:editId="555770B4">
                  <wp:extent cx="2620316" cy="1056217"/>
                  <wp:effectExtent l="0" t="0" r="8890" b="0"/>
                  <wp:docPr id="32" name="Imagem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3554" cy="10575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597CE4" w14:textId="77777777" w:rsidR="007D2B49" w:rsidRDefault="007D2B49" w:rsidP="00037D12">
            <w:pPr>
              <w:rPr>
                <w:i/>
                <w:iCs/>
                <w:color w:val="0070C0"/>
              </w:rPr>
            </w:pPr>
          </w:p>
          <w:p w14:paraId="0D4406F3" w14:textId="2D65D66E" w:rsidR="00223345" w:rsidRDefault="00223345" w:rsidP="00037D12">
            <w:pPr>
              <w:rPr>
                <w:i/>
                <w:iCs/>
                <w:color w:val="0070C0"/>
              </w:rPr>
            </w:pPr>
          </w:p>
        </w:tc>
        <w:tc>
          <w:tcPr>
            <w:tcW w:w="4700" w:type="dxa"/>
          </w:tcPr>
          <w:p w14:paraId="05CB47C9" w14:textId="60868AFE" w:rsidR="00BF3E82" w:rsidRPr="00037D12" w:rsidRDefault="00744320" w:rsidP="00037D12">
            <w:pPr>
              <w:rPr>
                <w:i/>
                <w:iCs/>
                <w:color w:val="0070C0"/>
              </w:rPr>
            </w:pP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 wp14:anchorId="248F1661" wp14:editId="5D301EED">
                      <wp:simplePos x="0" y="0"/>
                      <wp:positionH relativeFrom="column">
                        <wp:posOffset>-39515</wp:posOffset>
                      </wp:positionH>
                      <wp:positionV relativeFrom="paragraph">
                        <wp:posOffset>108200</wp:posOffset>
                      </wp:positionV>
                      <wp:extent cx="236880" cy="1007280"/>
                      <wp:effectExtent l="38100" t="38100" r="48895" b="40640"/>
                      <wp:wrapNone/>
                      <wp:docPr id="77" name="Tinta 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6880" cy="100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8D75B3" id="Tinta 77" o:spid="_x0000_s1026" type="#_x0000_t75" style="position:absolute;margin-left:-3.45pt;margin-top:8.15pt;width:19.35pt;height:80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">
                      <v:imagedata r:id="rId44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 wp14:anchorId="775B0B04" wp14:editId="16FE1F0C">
                      <wp:simplePos x="0" y="0"/>
                      <wp:positionH relativeFrom="column">
                        <wp:posOffset>147955</wp:posOffset>
                      </wp:positionH>
                      <wp:positionV relativeFrom="paragraph">
                        <wp:posOffset>847090</wp:posOffset>
                      </wp:positionV>
                      <wp:extent cx="1098220" cy="210820"/>
                      <wp:effectExtent l="38100" t="38100" r="6985" b="36830"/>
                      <wp:wrapNone/>
                      <wp:docPr id="76" name="Tinta 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8220" cy="2108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1D923B" id="Tinta 76" o:spid="_x0000_s1026" type="#_x0000_t75" style="position:absolute;margin-left:11.3pt;margin-top:66.35pt;width:87.15pt;height:17.3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">
                      <v:imagedata r:id="rId46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24800" behindDoc="0" locked="0" layoutInCell="1" allowOverlap="1" wp14:anchorId="1B95F1EE" wp14:editId="67419ED8">
                      <wp:simplePos x="0" y="0"/>
                      <wp:positionH relativeFrom="column">
                        <wp:posOffset>174625</wp:posOffset>
                      </wp:positionH>
                      <wp:positionV relativeFrom="paragraph">
                        <wp:posOffset>473075</wp:posOffset>
                      </wp:positionV>
                      <wp:extent cx="1391325" cy="264790"/>
                      <wp:effectExtent l="38100" t="38100" r="37465" b="40640"/>
                      <wp:wrapNone/>
                      <wp:docPr id="63" name="Tinta 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91325" cy="2647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DA379E" id="Tinta 63" o:spid="_x0000_s1026" type="#_x0000_t75" style="position:absolute;margin-left:13.4pt;margin-top:36.9pt;width:110.25pt;height:21.6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">
                      <v:imagedata r:id="rId48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13536" behindDoc="0" locked="0" layoutInCell="1" allowOverlap="1" wp14:anchorId="7F43EE51" wp14:editId="1928934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51130</wp:posOffset>
                      </wp:positionV>
                      <wp:extent cx="580605" cy="189000"/>
                      <wp:effectExtent l="38100" t="38100" r="48260" b="40005"/>
                      <wp:wrapNone/>
                      <wp:docPr id="52" name="Tinta 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0605" cy="18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BC9BB7" id="Tinta 52" o:spid="_x0000_s1026" type="#_x0000_t75" style="position:absolute;margin-left:7.3pt;margin-top:11.55pt;width:46.4pt;height:15.6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">
                      <v:imagedata r:id="rId50" o:title=""/>
                    </v:shape>
                  </w:pict>
                </mc:Fallback>
              </mc:AlternateContent>
            </w:r>
          </w:p>
        </w:tc>
      </w:tr>
    </w:tbl>
    <w:p w14:paraId="0E50F4D8" w14:textId="5D48CE5B" w:rsidR="007D2B49" w:rsidRDefault="007D2B49" w:rsidP="002C248B">
      <w:pPr>
        <w:rPr>
          <w:lang w:val="pt-PT"/>
        </w:rPr>
      </w:pPr>
    </w:p>
    <w:p w14:paraId="6FFE63A0" w14:textId="56EA331C" w:rsidR="002C248B" w:rsidRDefault="002C248B" w:rsidP="002C248B">
      <w:pPr>
        <w:rPr>
          <w:lang w:val="pt-PT"/>
        </w:rPr>
      </w:pPr>
      <w:r w:rsidRPr="002C248B">
        <w:rPr>
          <w:lang w:val="pt-PT"/>
        </w:rPr>
        <w:lastRenderedPageBreak/>
        <w:t xml:space="preserve">2.9(pg 82) </w:t>
      </w:r>
      <w:r w:rsidR="00AF4598">
        <w:rPr>
          <w:lang w:val="pt-PT"/>
        </w:rPr>
        <w:t xml:space="preserve"> (ESI-PL</w:t>
      </w:r>
      <w:r w:rsidR="0050329A">
        <w:rPr>
          <w:lang w:val="pt-PT"/>
        </w:rPr>
        <w:t xml:space="preserve"> </w:t>
      </w:r>
      <w:r w:rsidR="00AF4598">
        <w:rPr>
          <w:lang w:val="pt-PT"/>
        </w:rPr>
        <w:t xml:space="preserve">- sistema da aula </w:t>
      </w:r>
      <w:r w:rsidR="00F10E75">
        <w:rPr>
          <w:lang w:val="pt-PT"/>
        </w:rPr>
        <w:t>8</w:t>
      </w:r>
      <w:r w:rsidR="00AF4598">
        <w:rPr>
          <w:lang w:val="pt-PT"/>
        </w:rPr>
        <w:t>)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700"/>
        <w:gridCol w:w="4700"/>
      </w:tblGrid>
      <w:tr w:rsidR="00037D12" w14:paraId="3A498904" w14:textId="77777777" w:rsidTr="004E02D6">
        <w:tc>
          <w:tcPr>
            <w:tcW w:w="4700" w:type="dxa"/>
          </w:tcPr>
          <w:p w14:paraId="2EEEE161" w14:textId="77777777" w:rsidR="00037D12" w:rsidRDefault="00037D12" w:rsidP="00037D12">
            <w:pPr>
              <w:pStyle w:val="Texto"/>
              <w:rPr>
                <w:rFonts w:ascii="Times New Roman" w:hAnsi="Times New Roman"/>
              </w:rPr>
            </w:pPr>
            <m:oMath>
              <m:r>
                <w:rPr>
                  <w:rFonts w:ascii="Cambria Math" w:hAnsi="Cambria Math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.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  2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2</m:t>
                      </m:r>
                      <m:r>
                        <w:rPr>
                          <w:rFonts w:ascii="Cambria Math" w:hAnsi="Cambria Math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  <m:r>
                        <w:rPr>
                          <w:rFonts w:ascii="Cambria Math" w:hAnsi="Cambria Math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3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4</m:t>
                      </m:r>
                      <m:r>
                        <w:rPr>
                          <w:rFonts w:ascii="Cambria Math" w:hAnsi="Cambria Math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3</m:t>
                      </m:r>
                      <m:r>
                        <w:rPr>
                          <w:rFonts w:ascii="Cambria Math" w:hAnsi="Cambria Math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2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2</m:t>
                      </m:r>
                      <m:r>
                        <w:rPr>
                          <w:rFonts w:ascii="Cambria Math" w:hAnsi="Cambria Math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4</m:t>
                      </m:r>
                      <m:r>
                        <w:rPr>
                          <w:rFonts w:ascii="Cambria Math" w:hAnsi="Cambria Math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4</m:t>
                      </m:r>
                    </m:e>
                  </m:eqArr>
                </m:e>
              </m:d>
            </m:oMath>
            <w:r>
              <w:rPr>
                <w:rFonts w:ascii="Times New Roman" w:hAnsi="Times New Roman"/>
              </w:rPr>
              <w:t>;</w:t>
            </w:r>
          </w:p>
          <w:p w14:paraId="6EE44E03" w14:textId="3732B24C" w:rsidR="00037D12" w:rsidRDefault="00037D12" w:rsidP="004E02D6">
            <w:pPr>
              <w:pStyle w:val="Texto"/>
              <w:rPr>
                <w:rFonts w:ascii="Times New Roman" w:hAnsi="Times New Roma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 </m:t>
              </m:r>
            </m:oMath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4700" w:type="dxa"/>
          </w:tcPr>
          <w:p w14:paraId="4791AA92" w14:textId="2765283B" w:rsidR="00037D12" w:rsidRDefault="00037D12" w:rsidP="004E02D6">
            <w:pPr>
              <w:pStyle w:val="Texto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Cs=∅</m:t>
                </m:r>
              </m:oMath>
            </m:oMathPara>
          </w:p>
        </w:tc>
      </w:tr>
      <w:tr w:rsidR="00037D12" w14:paraId="1DBE243A" w14:textId="77777777" w:rsidTr="004E02D6">
        <w:tc>
          <w:tcPr>
            <w:tcW w:w="4700" w:type="dxa"/>
          </w:tcPr>
          <w:p w14:paraId="321A4076" w14:textId="57CB59C6" w:rsidR="00037D12" w:rsidRPr="00037D12" w:rsidRDefault="00037D12" w:rsidP="004E02D6">
            <w:pPr>
              <w:rPr>
                <w:i/>
                <w:iCs/>
                <w:color w:val="0070C0"/>
              </w:rPr>
            </w:pPr>
            <w:r w:rsidRPr="00037D12">
              <w:rPr>
                <w:i/>
                <w:iCs/>
                <w:color w:val="0070C0"/>
              </w:rPr>
              <w:t>A</w:t>
            </w:r>
            <w:r>
              <w:rPr>
                <w:i/>
                <w:iCs/>
                <w:color w:val="0070C0"/>
              </w:rPr>
              <w:t>c</w:t>
            </w:r>
            <w:r w:rsidRPr="00037D12">
              <w:rPr>
                <w:i/>
                <w:iCs/>
                <w:color w:val="0070C0"/>
              </w:rPr>
              <w:t xml:space="preserve">=[2 </w:t>
            </w:r>
            <w:r>
              <w:rPr>
                <w:i/>
                <w:iCs/>
                <w:color w:val="0070C0"/>
              </w:rPr>
              <w:t>2</w:t>
            </w:r>
            <w:r w:rsidRPr="00037D12">
              <w:rPr>
                <w:i/>
                <w:iCs/>
                <w:color w:val="0070C0"/>
              </w:rPr>
              <w:t xml:space="preserve"> </w:t>
            </w:r>
            <w:r>
              <w:rPr>
                <w:i/>
                <w:iCs/>
                <w:color w:val="0070C0"/>
              </w:rPr>
              <w:t>1</w:t>
            </w:r>
            <w:r w:rsidRPr="00037D12">
              <w:rPr>
                <w:i/>
                <w:iCs/>
                <w:color w:val="0070C0"/>
              </w:rPr>
              <w:t xml:space="preserve"> ;3 </w:t>
            </w:r>
            <w:r>
              <w:rPr>
                <w:i/>
                <w:iCs/>
                <w:color w:val="0070C0"/>
              </w:rPr>
              <w:t>4</w:t>
            </w:r>
            <w:r w:rsidRPr="00037D12">
              <w:rPr>
                <w:i/>
                <w:iCs/>
                <w:color w:val="0070C0"/>
              </w:rPr>
              <w:t xml:space="preserve"> -</w:t>
            </w:r>
            <w:r>
              <w:rPr>
                <w:i/>
                <w:iCs/>
                <w:color w:val="0070C0"/>
              </w:rPr>
              <w:t>3</w:t>
            </w:r>
            <w:r w:rsidRPr="00037D12">
              <w:rPr>
                <w:i/>
                <w:iCs/>
                <w:color w:val="0070C0"/>
              </w:rPr>
              <w:t xml:space="preserve"> ;</w:t>
            </w:r>
            <w:r>
              <w:rPr>
                <w:i/>
                <w:iCs/>
                <w:color w:val="0070C0"/>
              </w:rPr>
              <w:t>-1 -2 4</w:t>
            </w:r>
            <w:r w:rsidRPr="00037D12">
              <w:rPr>
                <w:i/>
                <w:iCs/>
                <w:color w:val="0070C0"/>
              </w:rPr>
              <w:t xml:space="preserve"> ]</w:t>
            </w:r>
          </w:p>
          <w:p w14:paraId="3427B8D3" w14:textId="2799E6F5" w:rsidR="00037D12" w:rsidRDefault="00037D12" w:rsidP="004E02D6">
            <w:pPr>
              <w:rPr>
                <w:rFonts w:ascii="Times New Roman" w:hAnsi="Times New Roman"/>
              </w:rPr>
            </w:pPr>
            <w:r w:rsidRPr="00037D12">
              <w:rPr>
                <w:i/>
                <w:iCs/>
                <w:color w:val="0070C0"/>
              </w:rPr>
              <w:t>B</w:t>
            </w:r>
            <w:r>
              <w:rPr>
                <w:i/>
                <w:iCs/>
                <w:color w:val="0070C0"/>
              </w:rPr>
              <w:t>c</w:t>
            </w:r>
            <w:r w:rsidRPr="00037D12">
              <w:rPr>
                <w:i/>
                <w:iCs/>
                <w:color w:val="0070C0"/>
              </w:rPr>
              <w:t>=[</w:t>
            </w:r>
            <w:r>
              <w:rPr>
                <w:i/>
                <w:iCs/>
                <w:color w:val="0070C0"/>
              </w:rPr>
              <w:t>3;2;4</w:t>
            </w:r>
            <w:r w:rsidRPr="00037D12">
              <w:rPr>
                <w:i/>
                <w:iCs/>
                <w:color w:val="0070C0"/>
              </w:rPr>
              <w:t>]</w:t>
            </w:r>
          </w:p>
        </w:tc>
        <w:tc>
          <w:tcPr>
            <w:tcW w:w="4700" w:type="dxa"/>
          </w:tcPr>
          <w:p w14:paraId="72EA34D7" w14:textId="2359A468" w:rsidR="00037D12" w:rsidRPr="00BC4E47" w:rsidRDefault="00037D12" w:rsidP="004E02D6">
            <w:pPr>
              <w:rPr>
                <w:i/>
                <w:iCs/>
                <w:color w:val="0070C0"/>
              </w:rPr>
            </w:pPr>
            <w:r w:rsidRPr="00037D12">
              <w:rPr>
                <w:i/>
                <w:iCs/>
                <w:color w:val="0070C0"/>
              </w:rPr>
              <w:t>rref([A</w:t>
            </w:r>
            <w:r>
              <w:rPr>
                <w:i/>
                <w:iCs/>
                <w:color w:val="0070C0"/>
              </w:rPr>
              <w:t>c</w:t>
            </w:r>
            <w:r w:rsidRPr="00037D12">
              <w:rPr>
                <w:i/>
                <w:iCs/>
                <w:color w:val="0070C0"/>
              </w:rPr>
              <w:t xml:space="preserve"> B</w:t>
            </w:r>
            <w:r>
              <w:rPr>
                <w:i/>
                <w:iCs/>
                <w:color w:val="0070C0"/>
              </w:rPr>
              <w:t>c</w:t>
            </w:r>
            <w:r w:rsidRPr="00037D12">
              <w:rPr>
                <w:i/>
                <w:iCs/>
                <w:color w:val="0070C0"/>
              </w:rPr>
              <w:t>])</w:t>
            </w:r>
          </w:p>
          <w:p w14:paraId="1DFA132B" w14:textId="61FFE02F" w:rsidR="00037D12" w:rsidRDefault="00744320" w:rsidP="004E02D6">
            <w:pPr>
              <w:pStyle w:val="Tex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60640" behindDoc="0" locked="0" layoutInCell="1" allowOverlap="1" wp14:anchorId="580F857B" wp14:editId="5D0FAC11">
                      <wp:simplePos x="0" y="0"/>
                      <wp:positionH relativeFrom="column">
                        <wp:posOffset>1352550</wp:posOffset>
                      </wp:positionH>
                      <wp:positionV relativeFrom="paragraph">
                        <wp:posOffset>-458470</wp:posOffset>
                      </wp:positionV>
                      <wp:extent cx="411480" cy="1009650"/>
                      <wp:effectExtent l="38100" t="38100" r="45720" b="38100"/>
                      <wp:wrapNone/>
                      <wp:docPr id="103" name="Tinta 1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1480" cy="10096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284029" id="Tinta 103" o:spid="_x0000_s1026" type="#_x0000_t75" style="position:absolute;margin-left:106.15pt;margin-top:-36.45pt;width:33.1pt;height:80.2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">
                      <v:imagedata r:id="rId52" o:title=""/>
                    </v:shape>
                  </w:pict>
                </mc:Fallback>
              </mc:AlternateContent>
            </w:r>
          </w:p>
        </w:tc>
      </w:tr>
      <w:tr w:rsidR="00BF3E82" w14:paraId="0F02CADF" w14:textId="77777777" w:rsidTr="004E02D6">
        <w:tc>
          <w:tcPr>
            <w:tcW w:w="4700" w:type="dxa"/>
          </w:tcPr>
          <w:p w14:paraId="74FB06A5" w14:textId="4864669F" w:rsidR="00BF3E82" w:rsidRDefault="00744320" w:rsidP="004E02D6">
            <w:pPr>
              <w:rPr>
                <w:i/>
                <w:iCs/>
                <w:color w:val="0070C0"/>
              </w:rPr>
            </w:pP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 wp14:anchorId="4203F424" wp14:editId="66C7EAF5">
                      <wp:simplePos x="0" y="0"/>
                      <wp:positionH relativeFrom="column">
                        <wp:posOffset>182880</wp:posOffset>
                      </wp:positionH>
                      <wp:positionV relativeFrom="paragraph">
                        <wp:posOffset>982345</wp:posOffset>
                      </wp:positionV>
                      <wp:extent cx="1869130" cy="180565"/>
                      <wp:effectExtent l="38100" t="38100" r="36195" b="48260"/>
                      <wp:wrapNone/>
                      <wp:docPr id="84" name="Tinta 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69130" cy="1805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F36CDD" id="Tinta 84" o:spid="_x0000_s1026" type="#_x0000_t75" style="position:absolute;margin-left:14.05pt;margin-top:77pt;width:147.9pt;height:14.9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">
                      <v:imagedata r:id="rId54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 wp14:anchorId="7BB6AEE5" wp14:editId="3590B3D2">
                      <wp:simplePos x="0" y="0"/>
                      <wp:positionH relativeFrom="column">
                        <wp:posOffset>1666625</wp:posOffset>
                      </wp:positionH>
                      <wp:positionV relativeFrom="paragraph">
                        <wp:posOffset>148963</wp:posOffset>
                      </wp:positionV>
                      <wp:extent cx="29520" cy="909360"/>
                      <wp:effectExtent l="38100" t="38100" r="46990" b="43180"/>
                      <wp:wrapNone/>
                      <wp:docPr id="79" name="Tinta 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520" cy="90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C19D15" id="Tinta 79" o:spid="_x0000_s1026" type="#_x0000_t75" style="position:absolute;margin-left:130.9pt;margin-top:11.4pt;width:3pt;height:72.3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">
                      <v:imagedata r:id="rId56" o:title=""/>
                    </v:shape>
                  </w:pict>
                </mc:Fallback>
              </mc:AlternateContent>
            </w:r>
            <w:r w:rsidRPr="00744320">
              <w:rPr>
                <w:i/>
                <w:iCs/>
                <w:color w:val="0070C0"/>
              </w:rPr>
              <w:drawing>
                <wp:inline distT="0" distB="0" distL="0" distR="0" wp14:anchorId="5783712C" wp14:editId="262F0431">
                  <wp:extent cx="2247900" cy="1136869"/>
                  <wp:effectExtent l="0" t="0" r="0" b="6350"/>
                  <wp:docPr id="78" name="Imagem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9492" cy="11376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55351C4" w14:textId="6275A25F" w:rsidR="00856023" w:rsidRPr="00037D12" w:rsidRDefault="00856023" w:rsidP="00744320">
            <w:pPr>
              <w:rPr>
                <w:i/>
                <w:iCs/>
                <w:color w:val="0070C0"/>
              </w:rPr>
            </w:pPr>
          </w:p>
        </w:tc>
        <w:tc>
          <w:tcPr>
            <w:tcW w:w="4700" w:type="dxa"/>
          </w:tcPr>
          <w:p w14:paraId="5874AC4C" w14:textId="2B15527B" w:rsidR="00BF3E82" w:rsidRPr="00037D12" w:rsidRDefault="00744320" w:rsidP="004E02D6">
            <w:pPr>
              <w:rPr>
                <w:i/>
                <w:iCs/>
                <w:color w:val="0070C0"/>
              </w:rPr>
            </w:pP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61664" behindDoc="0" locked="0" layoutInCell="1" allowOverlap="1" wp14:anchorId="60D91BC0" wp14:editId="3D48EE87">
                      <wp:simplePos x="0" y="0"/>
                      <wp:positionH relativeFrom="column">
                        <wp:posOffset>919480</wp:posOffset>
                      </wp:positionH>
                      <wp:positionV relativeFrom="paragraph">
                        <wp:posOffset>1115060</wp:posOffset>
                      </wp:positionV>
                      <wp:extent cx="1037805" cy="247705"/>
                      <wp:effectExtent l="38100" t="38100" r="48260" b="38100"/>
                      <wp:wrapNone/>
                      <wp:docPr id="104" name="Tinta 1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7805" cy="2477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02D46D" id="Tinta 104" o:spid="_x0000_s1026" type="#_x0000_t75" style="position:absolute;margin-left:72.05pt;margin-top:87.45pt;width:82.4pt;height:20.2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">
                      <v:imagedata r:id="rId59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52448" behindDoc="0" locked="0" layoutInCell="1" allowOverlap="1" wp14:anchorId="65D084A3" wp14:editId="4830E8E3">
                      <wp:simplePos x="0" y="0"/>
                      <wp:positionH relativeFrom="column">
                        <wp:posOffset>1367790</wp:posOffset>
                      </wp:positionH>
                      <wp:positionV relativeFrom="paragraph">
                        <wp:posOffset>676910</wp:posOffset>
                      </wp:positionV>
                      <wp:extent cx="774510" cy="291465"/>
                      <wp:effectExtent l="38100" t="38100" r="6985" b="32385"/>
                      <wp:wrapNone/>
                      <wp:docPr id="95" name="Tinta 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4510" cy="2914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568495" id="Tinta 95" o:spid="_x0000_s1026" type="#_x0000_t75" style="position:absolute;margin-left:107.35pt;margin-top:52.95pt;width:61.7pt;height:23.6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">
                      <v:imagedata r:id="rId61" o:title=""/>
                    </v:shape>
                  </w:pict>
                </mc:Fallback>
              </mc:AlternateContent>
            </w:r>
            <w:r>
              <w:rPr>
                <w:i/>
                <w:iCs/>
                <w:noProof/>
                <w:color w:val="0070C0"/>
              </w:rPr>
              <mc:AlternateContent>
                <mc:Choice Requires="wpi">
                  <w:drawing>
                    <wp:anchor distT="0" distB="0" distL="114300" distR="114300" simplePos="0" relativeHeight="251753472" behindDoc="0" locked="0" layoutInCell="1" allowOverlap="1" wp14:anchorId="54FCDEFD" wp14:editId="17631AEB">
                      <wp:simplePos x="0" y="0"/>
                      <wp:positionH relativeFrom="column">
                        <wp:posOffset>414655</wp:posOffset>
                      </wp:positionH>
                      <wp:positionV relativeFrom="paragraph">
                        <wp:posOffset>739775</wp:posOffset>
                      </wp:positionV>
                      <wp:extent cx="662655" cy="243360"/>
                      <wp:effectExtent l="38100" t="38100" r="42545" b="42545"/>
                      <wp:wrapNone/>
                      <wp:docPr id="96" name="Tinta 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2655" cy="24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28580D" id="Tinta 96" o:spid="_x0000_s1026" type="#_x0000_t75" style="position:absolute;margin-left:32.3pt;margin-top:57.9pt;width:52.9pt;height:19.8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">
                      <v:imagedata r:id="rId63" o:title=""/>
                    </v:shape>
                  </w:pict>
                </mc:Fallback>
              </mc:AlternateContent>
            </w:r>
          </w:p>
        </w:tc>
      </w:tr>
    </w:tbl>
    <w:p w14:paraId="67C84225" w14:textId="093FDED1" w:rsidR="00966513" w:rsidRDefault="00966513" w:rsidP="00892D67">
      <w:pPr>
        <w:pStyle w:val="Texto"/>
        <w:rPr>
          <w:rFonts w:ascii="Times New Roman" w:hAnsi="Times New Roman"/>
        </w:rPr>
      </w:pPr>
    </w:p>
    <w:p w14:paraId="53FF1297" w14:textId="77777777" w:rsidR="00037D12" w:rsidRPr="00327B80" w:rsidRDefault="00037D12" w:rsidP="00037D12">
      <w:pPr>
        <w:pStyle w:val="Ttulo2"/>
        <w:rPr>
          <w:lang w:val="pt-PT"/>
        </w:rPr>
      </w:pPr>
      <w:bookmarkStart w:id="1" w:name="_Toc398641450"/>
      <w:bookmarkStart w:id="2" w:name="_Toc400986666"/>
      <w:bookmarkStart w:id="3" w:name="_Toc401137332"/>
      <w:r w:rsidRPr="00327B80">
        <w:rPr>
          <w:lang w:val="pt-PT"/>
        </w:rPr>
        <w:t>Característica de uma matriz e outra discussão de sistemas de equações lineares</w:t>
      </w:r>
      <w:bookmarkEnd w:id="1"/>
      <w:bookmarkEnd w:id="2"/>
      <w:bookmarkEnd w:id="3"/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9400"/>
      </w:tblGrid>
      <w:tr w:rsidR="00856023" w14:paraId="617ABA03" w14:textId="77777777" w:rsidTr="00856023">
        <w:tc>
          <w:tcPr>
            <w:tcW w:w="9400" w:type="dxa"/>
          </w:tcPr>
          <w:p w14:paraId="71E25AC7" w14:textId="3FFD93FF" w:rsidR="00856023" w:rsidRDefault="00B83740" w:rsidP="00037D12">
            <w:r>
              <w:rPr>
                <w:b/>
                <w:bCs/>
                <w:noProof/>
              </w:rPr>
              <mc:AlternateContent>
                <mc:Choice Requires="wpi">
                  <w:drawing>
                    <wp:anchor distT="0" distB="0" distL="114300" distR="114300" simplePos="0" relativeHeight="251809792" behindDoc="0" locked="0" layoutInCell="1" allowOverlap="1" wp14:anchorId="51C8978C" wp14:editId="4718479E">
                      <wp:simplePos x="0" y="0"/>
                      <wp:positionH relativeFrom="column">
                        <wp:posOffset>4671060</wp:posOffset>
                      </wp:positionH>
                      <wp:positionV relativeFrom="paragraph">
                        <wp:posOffset>-37465</wp:posOffset>
                      </wp:positionV>
                      <wp:extent cx="1189290" cy="396945"/>
                      <wp:effectExtent l="38100" t="38100" r="49530" b="41275"/>
                      <wp:wrapNone/>
                      <wp:docPr id="151" name="Tinta 1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9290" cy="3969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AD23E1" id="Tinta 151" o:spid="_x0000_s1026" type="#_x0000_t75" style="position:absolute;margin-left:367.45pt;margin-top:-3.3pt;width:94.35pt;height:31.9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">
                      <v:imagedata r:id="rId65" o:title=""/>
                    </v:shape>
                  </w:pict>
                </mc:Fallback>
              </mc:AlternateContent>
            </w:r>
            <w:r w:rsidR="00856023" w:rsidRPr="00327B80">
              <w:rPr>
                <w:b/>
                <w:bCs/>
              </w:rPr>
              <w:t>Definição</w:t>
            </w:r>
            <w:r w:rsidR="00856023" w:rsidRPr="00327B80">
              <w:t>:</w:t>
            </w:r>
          </w:p>
          <w:p w14:paraId="7FDFC682" w14:textId="088657E4" w:rsidR="00856023" w:rsidRDefault="00856023" w:rsidP="00037D12"/>
          <w:p w14:paraId="4B6D678D" w14:textId="5D93C200" w:rsidR="00856023" w:rsidRDefault="00B83740" w:rsidP="00037D12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0816" behindDoc="0" locked="0" layoutInCell="1" allowOverlap="1" wp14:anchorId="02766373" wp14:editId="09806174">
                      <wp:simplePos x="0" y="0"/>
                      <wp:positionH relativeFrom="column">
                        <wp:posOffset>3860800</wp:posOffset>
                      </wp:positionH>
                      <wp:positionV relativeFrom="paragraph">
                        <wp:posOffset>-71755</wp:posOffset>
                      </wp:positionV>
                      <wp:extent cx="624570" cy="315230"/>
                      <wp:effectExtent l="38100" t="38100" r="4445" b="46990"/>
                      <wp:wrapNone/>
                      <wp:docPr id="152" name="Tinta 1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4570" cy="3152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8D025C" id="Tinta 152" o:spid="_x0000_s1026" type="#_x0000_t75" style="position:absolute;margin-left:303.65pt;margin-top:-6pt;width:49.9pt;height:25.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">
                      <v:imagedata r:id="rId6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1840" behindDoc="0" locked="0" layoutInCell="1" allowOverlap="1" wp14:anchorId="4DE15821" wp14:editId="1D274595">
                      <wp:simplePos x="0" y="0"/>
                      <wp:positionH relativeFrom="column">
                        <wp:posOffset>396875</wp:posOffset>
                      </wp:positionH>
                      <wp:positionV relativeFrom="paragraph">
                        <wp:posOffset>-336550</wp:posOffset>
                      </wp:positionV>
                      <wp:extent cx="4088495" cy="741680"/>
                      <wp:effectExtent l="38100" t="38100" r="45720" b="39370"/>
                      <wp:wrapNone/>
                      <wp:docPr id="153" name="Tinta 1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88495" cy="74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842FB1" id="Tinta 153" o:spid="_x0000_s1026" type="#_x0000_t75" style="position:absolute;margin-left:30.9pt;margin-top:-26.85pt;width:322.65pt;height:59.1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">
                      <v:imagedata r:id="rId69" o:title=""/>
                    </v:shape>
                  </w:pict>
                </mc:Fallback>
              </mc:AlternateContent>
            </w:r>
          </w:p>
          <w:p w14:paraId="1B353381" w14:textId="20030865" w:rsidR="00856023" w:rsidRDefault="00856023" w:rsidP="00037D12"/>
          <w:p w14:paraId="45BF9317" w14:textId="6B07D895" w:rsidR="00856023" w:rsidRDefault="00856023" w:rsidP="00037D12"/>
        </w:tc>
      </w:tr>
    </w:tbl>
    <w:p w14:paraId="550B591F" w14:textId="62D8C567" w:rsidR="00856023" w:rsidRDefault="00B83740" w:rsidP="00037D12">
      <w:pPr>
        <w:rPr>
          <w:lang w:val="pt-PT"/>
        </w:rPr>
      </w:pPr>
      <w:r w:rsidRPr="00B83740">
        <w:rPr>
          <w:lang w:val="pt-PT"/>
        </w:rPr>
        <w:t>rank(Ac)</w:t>
      </w:r>
    </w:p>
    <w:p w14:paraId="6D9AA781" w14:textId="1C32B4CC" w:rsidR="00037D12" w:rsidRDefault="003D46F9" w:rsidP="003D46F9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614BF539" wp14:editId="46A7CC6D">
                <wp:simplePos x="0" y="0"/>
                <wp:positionH relativeFrom="column">
                  <wp:posOffset>2283460</wp:posOffset>
                </wp:positionH>
                <wp:positionV relativeFrom="paragraph">
                  <wp:posOffset>238125</wp:posOffset>
                </wp:positionV>
                <wp:extent cx="541020" cy="425450"/>
                <wp:effectExtent l="38100" t="38100" r="30480" b="31750"/>
                <wp:wrapNone/>
                <wp:docPr id="293" name="Tinta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541020" cy="425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0E2EB" id="Tinta 293" o:spid="_x0000_s1026" type="#_x0000_t75" style="position:absolute;margin-left:179.45pt;margin-top:18.4pt;width:43.3pt;height:34.2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">
                <v:imagedata r:id="rId71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513ABBBF" wp14:editId="4CAE0561">
                <wp:simplePos x="0" y="0"/>
                <wp:positionH relativeFrom="column">
                  <wp:posOffset>2921340</wp:posOffset>
                </wp:positionH>
                <wp:positionV relativeFrom="paragraph">
                  <wp:posOffset>626375</wp:posOffset>
                </wp:positionV>
                <wp:extent cx="242280" cy="203040"/>
                <wp:effectExtent l="38100" t="38100" r="5715" b="45085"/>
                <wp:wrapNone/>
                <wp:docPr id="290" name="Tinta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2422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9F07A" id="Tinta 290" o:spid="_x0000_s1026" type="#_x0000_t75" style="position:absolute;margin-left:229.7pt;margin-top:48.95pt;width:19.8pt;height:16.7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">
                <v:imagedata r:id="rId73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19BA1920" wp14:editId="62F3C646">
                <wp:simplePos x="0" y="0"/>
                <wp:positionH relativeFrom="column">
                  <wp:posOffset>2297430</wp:posOffset>
                </wp:positionH>
                <wp:positionV relativeFrom="paragraph">
                  <wp:posOffset>3808730</wp:posOffset>
                </wp:positionV>
                <wp:extent cx="1958390" cy="706925"/>
                <wp:effectExtent l="38100" t="38100" r="41910" b="36195"/>
                <wp:wrapNone/>
                <wp:docPr id="289" name="Tinta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958390" cy="706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FA9F6" id="Tinta 289" o:spid="_x0000_s1026" type="#_x0000_t75" style="position:absolute;margin-left:180.55pt;margin-top:299.55pt;width:154.9pt;height:56.3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">
                <v:imagedata r:id="rId75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265C4E02" wp14:editId="714B60AB">
                <wp:simplePos x="0" y="0"/>
                <wp:positionH relativeFrom="column">
                  <wp:posOffset>2247265</wp:posOffset>
                </wp:positionH>
                <wp:positionV relativeFrom="paragraph">
                  <wp:posOffset>171450</wp:posOffset>
                </wp:positionV>
                <wp:extent cx="916920" cy="664390"/>
                <wp:effectExtent l="38100" t="38100" r="36195" b="40640"/>
                <wp:wrapNone/>
                <wp:docPr id="184" name="Tinta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916920" cy="664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C7BAA" id="Tinta 184" o:spid="_x0000_s1026" type="#_x0000_t75" style="position:absolute;margin-left:176.6pt;margin-top:13.15pt;width:72.95pt;height:53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">
                <v:imagedata r:id="rId77" o:title=""/>
              </v:shape>
            </w:pict>
          </mc:Fallback>
        </mc:AlternateContent>
      </w:r>
      <w:r w:rsidR="00DA4DBC">
        <w:rPr>
          <w:lang w:val="pt-PT"/>
        </w:rPr>
        <w:t xml:space="preserve"> </w:t>
      </w:r>
      <w:r w:rsidR="00037D12">
        <w:rPr>
          <w:lang w:val="pt-PT"/>
        </w:rPr>
        <w:t>(sistemas da aula</w:t>
      </w:r>
      <w:r w:rsidR="00277A38">
        <w:rPr>
          <w:lang w:val="pt-PT"/>
        </w:rPr>
        <w:t>s 6 e 8</w:t>
      </w:r>
      <w:r w:rsidR="00037D12">
        <w:rPr>
          <w:lang w:val="pt-PT"/>
        </w:rPr>
        <w:t>)</w:t>
      </w:r>
    </w:p>
    <w:tbl>
      <w:tblPr>
        <w:tblStyle w:val="TabelacomGrelha"/>
        <w:tblpPr w:leftFromText="180" w:rightFromText="180" w:vertAnchor="text" w:horzAnchor="margin" w:tblpXSpec="center" w:tblpY="47"/>
        <w:tblW w:w="8359" w:type="dxa"/>
        <w:tblLayout w:type="fixed"/>
        <w:tblLook w:val="04A0" w:firstRow="1" w:lastRow="0" w:firstColumn="1" w:lastColumn="0" w:noHBand="0" w:noVBand="1"/>
      </w:tblPr>
      <w:tblGrid>
        <w:gridCol w:w="2263"/>
        <w:gridCol w:w="3261"/>
        <w:gridCol w:w="2835"/>
      </w:tblGrid>
      <w:tr w:rsidR="00257402" w:rsidRPr="00257402" w14:paraId="244A8829" w14:textId="77777777" w:rsidTr="00CF536F">
        <w:tc>
          <w:tcPr>
            <w:tcW w:w="2263" w:type="dxa"/>
          </w:tcPr>
          <w:p w14:paraId="423E72BF" w14:textId="77777777" w:rsidR="00DA4DBC" w:rsidRPr="00257402" w:rsidRDefault="00DA4DBC" w:rsidP="00DA4DBC">
            <w:pPr>
              <w:rPr>
                <w:color w:val="000000" w:themeColor="text1"/>
                <w:sz w:val="16"/>
                <w:szCs w:val="16"/>
              </w:rPr>
            </w:pPr>
            <w:r w:rsidRPr="00257402">
              <w:rPr>
                <w:sz w:val="16"/>
                <w:szCs w:val="16"/>
              </w:rPr>
              <w:br w:type="page"/>
            </w:r>
          </w:p>
          <w:p w14:paraId="60147DBD" w14:textId="77777777" w:rsidR="00DA4DBC" w:rsidRPr="00CF536F" w:rsidRDefault="00223B6B" w:rsidP="00DA4DBC">
            <w:pPr>
              <w:pStyle w:val="Texto"/>
              <w:rPr>
                <w:rFonts w:cs="Times New Roman"/>
                <w:color w:val="000000" w:themeColor="text1"/>
                <w:sz w:val="16"/>
                <w:szCs w:val="16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16"/>
                        <w:szCs w:val="1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16"/>
                            <w:szCs w:val="1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16"/>
                            <w:szCs w:val="16"/>
                          </w:rPr>
                          <m:t xml:space="preserve">                x+2y-z+2w=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16"/>
                            <w:szCs w:val="16"/>
                          </w:rPr>
                          <m:t>-x-2y+2z-w=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16"/>
                            <w:szCs w:val="16"/>
                          </w:rPr>
                          <m:t>2x-z-w=0</m:t>
                        </m:r>
                      </m:e>
                    </m:eqArr>
                  </m:e>
                </m:d>
              </m:oMath>
            </m:oMathPara>
          </w:p>
          <w:p w14:paraId="6D714DD4" w14:textId="77777777" w:rsidR="00CF536F" w:rsidRDefault="00CF536F" w:rsidP="00DA4DBC">
            <w:pPr>
              <w:pStyle w:val="Texto"/>
              <w:rPr>
                <w:rFonts w:cs="Times New Roman"/>
                <w:color w:val="000000" w:themeColor="text1"/>
                <w:sz w:val="16"/>
                <w:szCs w:val="16"/>
              </w:rPr>
            </w:pPr>
          </w:p>
          <w:p w14:paraId="229C87C0" w14:textId="5AA8A089" w:rsidR="00CF536F" w:rsidRDefault="003D46F9" w:rsidP="00DA4DBC">
            <w:pPr>
              <w:pStyle w:val="Texto"/>
              <w:rPr>
                <w:rFonts w:cs="Times New Roman"/>
                <w:color w:val="000000" w:themeColor="text1"/>
                <w:sz w:val="16"/>
                <w:szCs w:val="16"/>
              </w:rPr>
            </w:pPr>
            <w:r>
              <w:rPr>
                <w:rFonts w:cs="Times New Roman"/>
                <w:noProof/>
                <w:color w:val="000000" w:themeColor="text1"/>
                <w:sz w:val="16"/>
                <w:szCs w:val="16"/>
              </w:rPr>
              <mc:AlternateContent>
                <mc:Choice Requires="wpi">
                  <w:drawing>
                    <wp:anchor distT="0" distB="0" distL="114300" distR="114300" simplePos="0" relativeHeight="251823104" behindDoc="0" locked="0" layoutInCell="1" allowOverlap="1" wp14:anchorId="624ADFFE" wp14:editId="0A544E75">
                      <wp:simplePos x="0" y="0"/>
                      <wp:positionH relativeFrom="column">
                        <wp:posOffset>608965</wp:posOffset>
                      </wp:positionH>
                      <wp:positionV relativeFrom="paragraph">
                        <wp:posOffset>-8890</wp:posOffset>
                      </wp:positionV>
                      <wp:extent cx="432160" cy="271145"/>
                      <wp:effectExtent l="38100" t="38100" r="44450" b="33655"/>
                      <wp:wrapNone/>
                      <wp:docPr id="164" name="Tinta 1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160" cy="2711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9F64FF" id="Tinta 164" o:spid="_x0000_s1026" type="#_x0000_t75" style="position:absolute;margin-left:47.6pt;margin-top:-1.05pt;width:34.75pt;height:22.0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">
                      <v:imagedata r:id="rId79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color w:val="000000" w:themeColor="text1"/>
                <w:sz w:val="16"/>
                <w:szCs w:val="16"/>
              </w:rPr>
              <mc:AlternateContent>
                <mc:Choice Requires="wpi">
                  <w:drawing>
                    <wp:anchor distT="0" distB="0" distL="114300" distR="114300" simplePos="0" relativeHeight="251814912" behindDoc="0" locked="0" layoutInCell="1" allowOverlap="1" wp14:anchorId="142E43BD" wp14:editId="40BDC994">
                      <wp:simplePos x="0" y="0"/>
                      <wp:positionH relativeFrom="column">
                        <wp:posOffset>233680</wp:posOffset>
                      </wp:positionH>
                      <wp:positionV relativeFrom="paragraph">
                        <wp:posOffset>-38100</wp:posOffset>
                      </wp:positionV>
                      <wp:extent cx="151490" cy="379730"/>
                      <wp:effectExtent l="38100" t="38100" r="20320" b="39370"/>
                      <wp:wrapNone/>
                      <wp:docPr id="156" name="Tinta 1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490" cy="3797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D6642C" id="Tinta 156" o:spid="_x0000_s1026" type="#_x0000_t75" style="position:absolute;margin-left:18.05pt;margin-top:-3.35pt;width:12.65pt;height:30.6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">
                      <v:imagedata r:id="rId81" o:title=""/>
                    </v:shape>
                  </w:pict>
                </mc:Fallback>
              </mc:AlternateContent>
            </w:r>
          </w:p>
          <w:p w14:paraId="19DAF225" w14:textId="4EE3F694" w:rsidR="00CF536F" w:rsidRDefault="003D46F9" w:rsidP="00DA4DBC">
            <w:pPr>
              <w:pStyle w:val="Texto"/>
              <w:rPr>
                <w:rFonts w:cs="Times New Roman"/>
                <w:color w:val="000000" w:themeColor="text1"/>
                <w:sz w:val="16"/>
                <w:szCs w:val="16"/>
              </w:rPr>
            </w:pPr>
            <w:r>
              <w:rPr>
                <w:rFonts w:cs="Times New Roman"/>
                <w:noProof/>
                <w:color w:val="000000" w:themeColor="text1"/>
                <w:sz w:val="16"/>
                <w:szCs w:val="16"/>
              </w:rPr>
              <mc:AlternateContent>
                <mc:Choice Requires="wpi">
                  <w:drawing>
                    <wp:anchor distT="0" distB="0" distL="114300" distR="114300" simplePos="0" relativeHeight="251838464" behindDoc="0" locked="0" layoutInCell="1" allowOverlap="1" wp14:anchorId="128AFFC5" wp14:editId="14E6DF2D">
                      <wp:simplePos x="0" y="0"/>
                      <wp:positionH relativeFrom="column">
                        <wp:posOffset>1393190</wp:posOffset>
                      </wp:positionH>
                      <wp:positionV relativeFrom="paragraph">
                        <wp:posOffset>-142875</wp:posOffset>
                      </wp:positionV>
                      <wp:extent cx="1156710" cy="426960"/>
                      <wp:effectExtent l="38100" t="38100" r="43815" b="49530"/>
                      <wp:wrapNone/>
                      <wp:docPr id="179" name="Tinta 1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6710" cy="42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191E5B" id="Tinta 179" o:spid="_x0000_s1026" type="#_x0000_t75" style="position:absolute;margin-left:109.35pt;margin-top:-11.6pt;width:91.8pt;height:34.3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">
                      <v:imagedata r:id="rId83" o:title=""/>
                    </v:shape>
                  </w:pict>
                </mc:Fallback>
              </mc:AlternateContent>
            </w:r>
          </w:p>
          <w:p w14:paraId="28F7CA1E" w14:textId="04F6B22F" w:rsidR="00CF536F" w:rsidRDefault="003D46F9" w:rsidP="00DA4DBC">
            <w:pPr>
              <w:pStyle w:val="Texto"/>
              <w:rPr>
                <w:rFonts w:cs="Times New Roman"/>
                <w:color w:val="000000" w:themeColor="text1"/>
                <w:sz w:val="16"/>
                <w:szCs w:val="16"/>
              </w:rPr>
            </w:pPr>
            <w:r>
              <w:rPr>
                <w:rFonts w:cs="Times New Roman"/>
                <w:noProof/>
                <w:color w:val="000000" w:themeColor="text1"/>
                <w:sz w:val="16"/>
                <w:szCs w:val="16"/>
              </w:rPr>
              <mc:AlternateContent>
                <mc:Choice Requires="wpi">
                  <w:drawing>
                    <wp:anchor distT="0" distB="0" distL="114300" distR="114300" simplePos="0" relativeHeight="251826176" behindDoc="0" locked="0" layoutInCell="1" allowOverlap="1" wp14:anchorId="20EF8CA5" wp14:editId="7E47390A">
                      <wp:simplePos x="0" y="0"/>
                      <wp:positionH relativeFrom="column">
                        <wp:posOffset>75565</wp:posOffset>
                      </wp:positionH>
                      <wp:positionV relativeFrom="paragraph">
                        <wp:posOffset>31115</wp:posOffset>
                      </wp:positionV>
                      <wp:extent cx="394335" cy="38335"/>
                      <wp:effectExtent l="38100" t="38100" r="43815" b="38100"/>
                      <wp:wrapNone/>
                      <wp:docPr id="167" name="Tinta 1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4335" cy="383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50BD54" id="Tinta 167" o:spid="_x0000_s1026" type="#_x0000_t75" style="position:absolute;margin-left:5.6pt;margin-top:2.1pt;width:31.75pt;height:3.7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">
                      <v:imagedata r:id="rId85" o:title=""/>
                    </v:shape>
                  </w:pict>
                </mc:Fallback>
              </mc:AlternateContent>
            </w:r>
          </w:p>
          <w:p w14:paraId="523BCD18" w14:textId="68FAB6B6" w:rsidR="00CF536F" w:rsidRDefault="003D46F9" w:rsidP="00DA4DBC">
            <w:pPr>
              <w:pStyle w:val="Texto"/>
              <w:rPr>
                <w:rFonts w:cs="Times New Roman"/>
                <w:color w:val="000000" w:themeColor="text1"/>
                <w:sz w:val="16"/>
                <w:szCs w:val="16"/>
              </w:rPr>
            </w:pPr>
            <w:r>
              <w:rPr>
                <w:rFonts w:cs="Times New Roman"/>
                <w:noProof/>
                <w:color w:val="000000" w:themeColor="text1"/>
                <w:sz w:val="16"/>
                <w:szCs w:val="16"/>
              </w:rPr>
              <mc:AlternateContent>
                <mc:Choice Requires="wpi">
                  <w:drawing>
                    <wp:anchor distT="0" distB="0" distL="114300" distR="114300" simplePos="0" relativeHeight="251964416" behindDoc="0" locked="0" layoutInCell="1" allowOverlap="1" wp14:anchorId="75404BBD" wp14:editId="0BEDC885">
                      <wp:simplePos x="0" y="0"/>
                      <wp:positionH relativeFrom="column">
                        <wp:posOffset>1838960</wp:posOffset>
                      </wp:positionH>
                      <wp:positionV relativeFrom="paragraph">
                        <wp:posOffset>-144780</wp:posOffset>
                      </wp:positionV>
                      <wp:extent cx="972610" cy="615550"/>
                      <wp:effectExtent l="38100" t="38100" r="0" b="32385"/>
                      <wp:wrapNone/>
                      <wp:docPr id="302" name="Tinta 3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610" cy="6155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484D4F" id="Tinta 302" o:spid="_x0000_s1026" type="#_x0000_t75" style="position:absolute;margin-left:144.45pt;margin-top:-11.75pt;width:77.3pt;height:49.1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">
                      <v:imagedata r:id="rId87" o:title=""/>
                    </v:shape>
                  </w:pict>
                </mc:Fallback>
              </mc:AlternateContent>
            </w:r>
          </w:p>
          <w:p w14:paraId="0AB9659C" w14:textId="3CA43E70" w:rsidR="00CF536F" w:rsidRDefault="00CF536F" w:rsidP="00DA4DBC">
            <w:pPr>
              <w:pStyle w:val="Texto"/>
              <w:rPr>
                <w:rFonts w:cs="Times New Roman"/>
                <w:color w:val="000000" w:themeColor="text1"/>
                <w:sz w:val="16"/>
                <w:szCs w:val="16"/>
              </w:rPr>
            </w:pPr>
          </w:p>
          <w:p w14:paraId="7710A271" w14:textId="77777777" w:rsidR="00CF536F" w:rsidRDefault="00CF536F" w:rsidP="00DA4DBC">
            <w:pPr>
              <w:pStyle w:val="Texto"/>
              <w:rPr>
                <w:rFonts w:cs="Times New Roman"/>
                <w:color w:val="000000" w:themeColor="text1"/>
                <w:sz w:val="16"/>
                <w:szCs w:val="16"/>
              </w:rPr>
            </w:pPr>
          </w:p>
          <w:p w14:paraId="05BDEF86" w14:textId="31D22A85" w:rsidR="00CF536F" w:rsidRDefault="003D46F9" w:rsidP="00DA4DBC">
            <w:pPr>
              <w:pStyle w:val="Texto"/>
              <w:rPr>
                <w:rFonts w:cs="Times New Roman"/>
                <w:color w:val="000000" w:themeColor="text1"/>
                <w:sz w:val="16"/>
                <w:szCs w:val="16"/>
              </w:rPr>
            </w:pPr>
            <w:r>
              <w:rPr>
                <w:rFonts w:cs="Times New Roman"/>
                <w:noProof/>
                <w:color w:val="000000" w:themeColor="text1"/>
                <w:sz w:val="16"/>
                <w:szCs w:val="16"/>
              </w:rPr>
              <mc:AlternateContent>
                <mc:Choice Requires="wpi">
                  <w:drawing>
                    <wp:anchor distT="0" distB="0" distL="114300" distR="114300" simplePos="0" relativeHeight="251930624" behindDoc="0" locked="0" layoutInCell="1" allowOverlap="1" wp14:anchorId="3F7ED17F" wp14:editId="16C9222C">
                      <wp:simplePos x="0" y="0"/>
                      <wp:positionH relativeFrom="column">
                        <wp:posOffset>2517140</wp:posOffset>
                      </wp:positionH>
                      <wp:positionV relativeFrom="paragraph">
                        <wp:posOffset>135890</wp:posOffset>
                      </wp:positionV>
                      <wp:extent cx="317500" cy="240840"/>
                      <wp:effectExtent l="38100" t="38100" r="6350" b="45085"/>
                      <wp:wrapNone/>
                      <wp:docPr id="269" name="Tinta 2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7500" cy="24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10F075" id="Tinta 269" o:spid="_x0000_s1026" type="#_x0000_t75" style="position:absolute;margin-left:197.85pt;margin-top:10.35pt;width:25.7pt;height:19.6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">
                      <v:imagedata r:id="rId89" o:title=""/>
                    </v:shape>
                  </w:pict>
                </mc:Fallback>
              </mc:AlternateContent>
            </w:r>
          </w:p>
          <w:p w14:paraId="70C4E1F3" w14:textId="40ECBF4E" w:rsidR="00CF536F" w:rsidRPr="00257402" w:rsidRDefault="003D46F9" w:rsidP="00DA4DBC">
            <w:pPr>
              <w:pStyle w:val="Texto"/>
              <w:rPr>
                <w:rFonts w:cs="Times New Roman"/>
                <w:sz w:val="16"/>
                <w:szCs w:val="16"/>
              </w:rPr>
            </w:pPr>
            <w:r>
              <w:rPr>
                <w:rFonts w:cs="Times New Roman"/>
                <w:noProof/>
                <w:sz w:val="16"/>
                <w:szCs w:val="16"/>
              </w:rPr>
              <mc:AlternateContent>
                <mc:Choice Requires="wpi">
                  <w:drawing>
                    <wp:anchor distT="0" distB="0" distL="114300" distR="114300" simplePos="0" relativeHeight="251933696" behindDoc="0" locked="0" layoutInCell="1" allowOverlap="1" wp14:anchorId="5573E3CF" wp14:editId="0CFF4F78">
                      <wp:simplePos x="0" y="0"/>
                      <wp:positionH relativeFrom="column">
                        <wp:posOffset>2013585</wp:posOffset>
                      </wp:positionH>
                      <wp:positionV relativeFrom="paragraph">
                        <wp:posOffset>-74930</wp:posOffset>
                      </wp:positionV>
                      <wp:extent cx="299270" cy="433070"/>
                      <wp:effectExtent l="38100" t="38100" r="24765" b="43180"/>
                      <wp:wrapNone/>
                      <wp:docPr id="272" name="Tinta 2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9270" cy="4330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5D983E" id="Tinta 272" o:spid="_x0000_s1026" type="#_x0000_t75" style="position:absolute;margin-left:158.2pt;margin-top:-6.25pt;width:24.25pt;height:34.8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">
                      <v:imagedata r:id="rId91" o:title=""/>
                    </v:shape>
                  </w:pict>
                </mc:Fallback>
              </mc:AlternateContent>
            </w:r>
          </w:p>
        </w:tc>
        <w:tc>
          <w:tcPr>
            <w:tcW w:w="3261" w:type="dxa"/>
          </w:tcPr>
          <w:p w14:paraId="4C1D1BF1" w14:textId="0B9F030D" w:rsidR="00DA4DBC" w:rsidRPr="00257402" w:rsidRDefault="00223B6B" w:rsidP="00DA4DBC">
            <w:pPr>
              <w:pStyle w:val="SemEspaamento"/>
              <w:spacing w:line="360" w:lineRule="auto"/>
              <w:jc w:val="both"/>
              <w:rPr>
                <w:rFonts w:cs="Times New Roman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-1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-4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d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2835" w:type="dxa"/>
          </w:tcPr>
          <w:p w14:paraId="249B1D02" w14:textId="32F08759" w:rsidR="00257402" w:rsidRDefault="00CF536F" w:rsidP="00DA4DBC">
            <w:pPr>
              <w:pStyle w:val="SemEspaamento"/>
              <w:spacing w:line="360" w:lineRule="auto"/>
              <w:jc w:val="both"/>
              <w:rPr>
                <w:rFonts w:eastAsia="Calibri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  <w:r>
              <w:rPr>
                <w:rFonts w:eastAsia="Calibri" w:cs="Times New Roman"/>
              </w:rPr>
              <w:t xml:space="preserve"> </w:t>
            </w:r>
          </w:p>
          <w:p w14:paraId="43874FF9" w14:textId="294B0A08" w:rsidR="00257402" w:rsidRDefault="003D46F9" w:rsidP="00DA4DBC">
            <w:pPr>
              <w:pStyle w:val="SemEspaamento"/>
              <w:spacing w:line="360" w:lineRule="auto"/>
              <w:jc w:val="both"/>
              <w:rPr>
                <w:rFonts w:eastAsia="Calibri" w:cs="Times New Roman"/>
              </w:rPr>
            </w:pPr>
            <w:r>
              <w:rPr>
                <w:rFonts w:eastAsia="Calibri"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56896" behindDoc="0" locked="0" layoutInCell="1" allowOverlap="1" wp14:anchorId="7DF59785" wp14:editId="190083BB">
                      <wp:simplePos x="0" y="0"/>
                      <wp:positionH relativeFrom="column">
                        <wp:posOffset>184785</wp:posOffset>
                      </wp:positionH>
                      <wp:positionV relativeFrom="paragraph">
                        <wp:posOffset>-633730</wp:posOffset>
                      </wp:positionV>
                      <wp:extent cx="848510" cy="599900"/>
                      <wp:effectExtent l="38100" t="38100" r="8890" b="48260"/>
                      <wp:wrapNone/>
                      <wp:docPr id="197" name="Tinta 1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8510" cy="5999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1B6033" id="Tinta 197" o:spid="_x0000_s1026" type="#_x0000_t75" style="position:absolute;margin-left:14.2pt;margin-top:-50.25pt;width:67.5pt;height:47.9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">
                      <v:imagedata r:id="rId93" o:title=""/>
                    </v:shape>
                  </w:pict>
                </mc:Fallback>
              </mc:AlternateContent>
            </w:r>
          </w:p>
          <w:p w14:paraId="13C5BF59" w14:textId="62250D90" w:rsidR="00257402" w:rsidRPr="00257402" w:rsidRDefault="003D46F9" w:rsidP="00DA4DBC">
            <w:pPr>
              <w:pStyle w:val="SemEspaamento"/>
              <w:spacing w:line="360" w:lineRule="auto"/>
              <w:jc w:val="both"/>
              <w:rPr>
                <w:rFonts w:eastAsia="Calibri" w:cs="Times New Roman"/>
              </w:rPr>
            </w:pPr>
            <w:r>
              <w:rPr>
                <w:rFonts w:eastAsia="Calibri"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3392" behindDoc="0" locked="0" layoutInCell="1" allowOverlap="1" wp14:anchorId="04FFD010" wp14:editId="0DD6FE7D">
                      <wp:simplePos x="0" y="0"/>
                      <wp:positionH relativeFrom="column">
                        <wp:posOffset>-984885</wp:posOffset>
                      </wp:positionH>
                      <wp:positionV relativeFrom="paragraph">
                        <wp:posOffset>330835</wp:posOffset>
                      </wp:positionV>
                      <wp:extent cx="288715" cy="359865"/>
                      <wp:effectExtent l="38100" t="38100" r="16510" b="40640"/>
                      <wp:wrapNone/>
                      <wp:docPr id="301" name="Tinta 3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715" cy="3598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AAE2EE" id="Tinta 301" o:spid="_x0000_s1026" type="#_x0000_t75" style="position:absolute;margin-left:-77.9pt;margin-top:25.7pt;width:23.45pt;height:29.0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">
                      <v:imagedata r:id="rId95" o:title=""/>
                    </v:shape>
                  </w:pict>
                </mc:Fallback>
              </mc:AlternateContent>
            </w:r>
            <w:r>
              <w:rPr>
                <w:rFonts w:eastAsia="Calibri"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55872" behindDoc="0" locked="0" layoutInCell="1" allowOverlap="1" wp14:anchorId="22E27322" wp14:editId="36C404FF">
                      <wp:simplePos x="0" y="0"/>
                      <wp:positionH relativeFrom="column">
                        <wp:posOffset>87630</wp:posOffset>
                      </wp:positionH>
                      <wp:positionV relativeFrom="paragraph">
                        <wp:posOffset>109855</wp:posOffset>
                      </wp:positionV>
                      <wp:extent cx="1199845" cy="358140"/>
                      <wp:effectExtent l="38100" t="38100" r="635" b="41910"/>
                      <wp:wrapNone/>
                      <wp:docPr id="196" name="Tinta 1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9845" cy="3581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6B9589" id="Tinta 196" o:spid="_x0000_s1026" type="#_x0000_t75" style="position:absolute;margin-left:6.55pt;margin-top:8.3pt;width:95.2pt;height:28.9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">
                      <v:imagedata r:id="rId97" o:title=""/>
                    </v:shape>
                  </w:pict>
                </mc:Fallback>
              </mc:AlternateContent>
            </w:r>
            <w:r>
              <w:rPr>
                <w:rFonts w:eastAsia="Calibri"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44608" behindDoc="0" locked="0" layoutInCell="1" allowOverlap="1" wp14:anchorId="1015C1C6" wp14:editId="3F76F519">
                      <wp:simplePos x="0" y="0"/>
                      <wp:positionH relativeFrom="column">
                        <wp:posOffset>-866315</wp:posOffset>
                      </wp:positionH>
                      <wp:positionV relativeFrom="paragraph">
                        <wp:posOffset>42720</wp:posOffset>
                      </wp:positionV>
                      <wp:extent cx="215640" cy="256320"/>
                      <wp:effectExtent l="38100" t="38100" r="13335" b="48895"/>
                      <wp:wrapNone/>
                      <wp:docPr id="185" name="Tinta 1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5640" cy="256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699588" id="Tinta 185" o:spid="_x0000_s1026" type="#_x0000_t75" style="position:absolute;margin-left:-68.55pt;margin-top:3pt;width:17.7pt;height:20.9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">
                      <v:imagedata r:id="rId99" o:title=""/>
                    </v:shape>
                  </w:pict>
                </mc:Fallback>
              </mc:AlternateContent>
            </w:r>
          </w:p>
        </w:tc>
      </w:tr>
      <w:tr w:rsidR="00257402" w:rsidRPr="00257402" w14:paraId="0F917E61" w14:textId="77777777" w:rsidTr="00CF536F">
        <w:tc>
          <w:tcPr>
            <w:tcW w:w="2263" w:type="dxa"/>
          </w:tcPr>
          <w:p w14:paraId="5A5643AA" w14:textId="2544E63B" w:rsidR="00DA4DBC" w:rsidRPr="00257402" w:rsidRDefault="003D46F9" w:rsidP="00DA4DBC">
            <w:pPr>
              <w:pStyle w:val="SemEspaamento"/>
              <w:spacing w:line="360" w:lineRule="auto"/>
              <w:jc w:val="both"/>
              <w:rPr>
                <w:rFonts w:cs="Times New Roman"/>
                <w:sz w:val="16"/>
                <w:szCs w:val="16"/>
              </w:rPr>
            </w:pPr>
            <w:r>
              <w:rPr>
                <w:rFonts w:cs="Times New Roman"/>
                <w:noProof/>
                <w:sz w:val="16"/>
                <w:szCs w:val="16"/>
              </w:rPr>
              <mc:AlternateContent>
                <mc:Choice Requires="wpi">
                  <w:drawing>
                    <wp:anchor distT="0" distB="0" distL="114300" distR="114300" simplePos="0" relativeHeight="251934720" behindDoc="0" locked="0" layoutInCell="1" allowOverlap="1" wp14:anchorId="5F4131C9" wp14:editId="17B6B26E">
                      <wp:simplePos x="0" y="0"/>
                      <wp:positionH relativeFrom="column">
                        <wp:posOffset>46545</wp:posOffset>
                      </wp:positionH>
                      <wp:positionV relativeFrom="paragraph">
                        <wp:posOffset>828660</wp:posOffset>
                      </wp:positionV>
                      <wp:extent cx="816480" cy="71280"/>
                      <wp:effectExtent l="38100" t="38100" r="41275" b="43180"/>
                      <wp:wrapNone/>
                      <wp:docPr id="273" name="Tinta 2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6480" cy="71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220FB5" id="Tinta 273" o:spid="_x0000_s1026" type="#_x0000_t75" style="position:absolute;margin-left:3.3pt;margin-top:64.9pt;width:65pt;height:6.3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">
                      <v:imagedata r:id="rId101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6"/>
                <w:szCs w:val="16"/>
              </w:rPr>
              <mc:AlternateContent>
                <mc:Choice Requires="wpi">
                  <w:drawing>
                    <wp:anchor distT="0" distB="0" distL="114300" distR="114300" simplePos="0" relativeHeight="251863040" behindDoc="0" locked="0" layoutInCell="1" allowOverlap="1" wp14:anchorId="10D19CB3" wp14:editId="45BC91A0">
                      <wp:simplePos x="0" y="0"/>
                      <wp:positionH relativeFrom="column">
                        <wp:posOffset>54610</wp:posOffset>
                      </wp:positionH>
                      <wp:positionV relativeFrom="paragraph">
                        <wp:posOffset>445770</wp:posOffset>
                      </wp:positionV>
                      <wp:extent cx="825925" cy="369570"/>
                      <wp:effectExtent l="38100" t="38100" r="31750" b="30480"/>
                      <wp:wrapNone/>
                      <wp:docPr id="203" name="Tinta 2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5925" cy="3695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3E2CD2" id="Tinta 203" o:spid="_x0000_s1026" type="#_x0000_t75" style="position:absolute;margin-left:3.95pt;margin-top:34.75pt;width:65.75pt;height:29.8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">
                      <v:imagedata r:id="rId103" o:title=""/>
                    </v:shape>
                  </w:pict>
                </mc:Fallback>
              </mc:AlternateContent>
            </w:r>
            <w:r w:rsidR="00DA4DBC" w:rsidRPr="00257402">
              <w:rPr>
                <w:rFonts w:cs="Times New Roman"/>
                <w:sz w:val="16"/>
                <w:szCs w:val="16"/>
              </w:rPr>
              <w:t>2.9</w:t>
            </w:r>
            <w:r w:rsidR="00257402" w:rsidRPr="00257402">
              <w:rPr>
                <w:rFonts w:cs="Times New Roman"/>
                <w:sz w:val="16"/>
                <w:szCs w:val="16"/>
              </w:rPr>
              <w:t>a</w:t>
            </w:r>
            <w:r w:rsidR="00257402">
              <w:rPr>
                <w:rFonts w:cs="Times New Roman"/>
                <w:sz w:val="16"/>
                <w:szCs w:val="16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16"/>
                      <w:szCs w:val="1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16"/>
                          <w:szCs w:val="16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6"/>
                          <w:szCs w:val="16"/>
                        </w:rPr>
                        <m:t xml:space="preserve"> 2</m:t>
                      </m:r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6"/>
                          <w:szCs w:val="16"/>
                        </w:rPr>
                        <m:t>-4</m:t>
                      </m:r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6"/>
                          <w:szCs w:val="16"/>
                        </w:rPr>
                        <m:t>+3</m:t>
                      </m:r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6"/>
                          <w:szCs w:val="16"/>
                        </w:rPr>
                        <m:t>=-16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6"/>
                          <w:szCs w:val="16"/>
                        </w:rPr>
                        <m:t>-3</m:t>
                      </m:r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6"/>
                          <w:szCs w:val="16"/>
                        </w:rPr>
                        <m:t>+3</m:t>
                      </m:r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6"/>
                          <w:szCs w:val="16"/>
                        </w:rPr>
                        <m:t>-6</m:t>
                      </m:r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6"/>
                          <w:szCs w:val="16"/>
                        </w:rPr>
                        <m:t xml:space="preserve">=15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6"/>
                          <w:szCs w:val="16"/>
                        </w:rPr>
                        <m:t>5</m:t>
                      </m:r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6"/>
                          <w:szCs w:val="16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6"/>
                          <w:szCs w:val="16"/>
                        </w:rPr>
                        <m:t>+7</m:t>
                      </m:r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6"/>
                          <w:szCs w:val="16"/>
                        </w:rPr>
                        <m:t xml:space="preserve">=5 </m:t>
                      </m:r>
                    </m:e>
                  </m:eqArr>
                  <m:r>
                    <m:rPr>
                      <m:sty m:val="p"/>
                    </m:rPr>
                    <w:rPr>
                      <w:rFonts w:ascii="Cambria Math" w:hAnsi="Cambria Math"/>
                      <w:sz w:val="16"/>
                      <w:szCs w:val="16"/>
                    </w:rPr>
                    <m:t>;</m:t>
                  </m:r>
                </m:e>
              </m:d>
            </m:oMath>
          </w:p>
        </w:tc>
        <w:tc>
          <w:tcPr>
            <w:tcW w:w="3261" w:type="dxa"/>
          </w:tcPr>
          <w:p w14:paraId="35C38241" w14:textId="34998EC8" w:rsidR="00DA4DBC" w:rsidRPr="00370CC0" w:rsidRDefault="00223B6B" w:rsidP="00DA4DBC">
            <w:pPr>
              <w:pStyle w:val="SemEspaamento"/>
              <w:spacing w:line="360" w:lineRule="auto"/>
              <w:jc w:val="both"/>
              <w:rPr>
                <w:rFonts w:cs="Times New Roman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-1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-2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-6</m:t>
                              </m:r>
                            </m:e>
                          </m:mr>
                        </m:m>
                      </m:e>
                    </m:d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2</m:t>
                          </m:r>
                        </m:e>
                      </m:mr>
                    </m:m>
                  </m:e>
                </m:d>
              </m:oMath>
            </m:oMathPara>
          </w:p>
          <w:p w14:paraId="03F1F733" w14:textId="6382F3DC" w:rsidR="00CF536F" w:rsidRDefault="003D46F9" w:rsidP="00DA4DBC">
            <w:pPr>
              <w:pStyle w:val="SemEspaamento"/>
              <w:spacing w:line="360" w:lineRule="auto"/>
              <w:jc w:val="both"/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8576" behindDoc="0" locked="0" layoutInCell="1" allowOverlap="1" wp14:anchorId="24B8998B" wp14:editId="331B147C">
                      <wp:simplePos x="0" y="0"/>
                      <wp:positionH relativeFrom="column">
                        <wp:posOffset>893740</wp:posOffset>
                      </wp:positionH>
                      <wp:positionV relativeFrom="paragraph">
                        <wp:posOffset>-395625</wp:posOffset>
                      </wp:positionV>
                      <wp:extent cx="243360" cy="188280"/>
                      <wp:effectExtent l="38100" t="38100" r="23495" b="40640"/>
                      <wp:wrapNone/>
                      <wp:docPr id="267" name="Tinta 2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3360" cy="18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D4F783" id="Tinta 267" o:spid="_x0000_s1026" type="#_x0000_t75" style="position:absolute;margin-left:70pt;margin-top:-31.5pt;width:19.85pt;height:15.5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">
                      <v:imagedata r:id="rId105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4480" behindDoc="0" locked="0" layoutInCell="1" allowOverlap="1" wp14:anchorId="6D754FF1" wp14:editId="0F50E8DC">
                      <wp:simplePos x="0" y="0"/>
                      <wp:positionH relativeFrom="column">
                        <wp:posOffset>1207660</wp:posOffset>
                      </wp:positionH>
                      <wp:positionV relativeFrom="paragraph">
                        <wp:posOffset>-219225</wp:posOffset>
                      </wp:positionV>
                      <wp:extent cx="281160" cy="193680"/>
                      <wp:effectExtent l="38100" t="38100" r="5080" b="34925"/>
                      <wp:wrapNone/>
                      <wp:docPr id="263" name="Tinta 2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1160" cy="19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6FC1CD" id="Tinta 263" o:spid="_x0000_s1026" type="#_x0000_t75" style="position:absolute;margin-left:94.75pt;margin-top:-17.6pt;width:22.85pt;height:15.9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">
                      <v:imagedata r:id="rId107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2736" behindDoc="0" locked="0" layoutInCell="1" allowOverlap="1" wp14:anchorId="4E0FE1F0" wp14:editId="01E535E1">
                      <wp:simplePos x="0" y="0"/>
                      <wp:positionH relativeFrom="column">
                        <wp:posOffset>608965</wp:posOffset>
                      </wp:positionH>
                      <wp:positionV relativeFrom="paragraph">
                        <wp:posOffset>-614045</wp:posOffset>
                      </wp:positionV>
                      <wp:extent cx="865615" cy="572565"/>
                      <wp:effectExtent l="38100" t="38100" r="10795" b="37465"/>
                      <wp:wrapNone/>
                      <wp:docPr id="232" name="Tinta 2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5615" cy="5725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F72807" id="Tinta 232" o:spid="_x0000_s1026" type="#_x0000_t75" style="position:absolute;margin-left:47.6pt;margin-top:-48.7pt;width:68.85pt;height:45.8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">
                      <v:imagedata r:id="rId109" o:title=""/>
                    </v:shape>
                  </w:pict>
                </mc:Fallback>
              </mc:AlternateContent>
            </w:r>
          </w:p>
          <w:p w14:paraId="7E18A50A" w14:textId="405B3E86" w:rsidR="00CF536F" w:rsidRDefault="003D46F9" w:rsidP="00DA4DBC">
            <w:pPr>
              <w:pStyle w:val="SemEspaamento"/>
              <w:spacing w:line="360" w:lineRule="auto"/>
              <w:jc w:val="both"/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84544" behindDoc="0" locked="0" layoutInCell="1" allowOverlap="1" wp14:anchorId="6ADA0DBF" wp14:editId="70548D6C">
                      <wp:simplePos x="0" y="0"/>
                      <wp:positionH relativeFrom="column">
                        <wp:posOffset>565150</wp:posOffset>
                      </wp:positionH>
                      <wp:positionV relativeFrom="paragraph">
                        <wp:posOffset>-95250</wp:posOffset>
                      </wp:positionV>
                      <wp:extent cx="787430" cy="450360"/>
                      <wp:effectExtent l="38100" t="38100" r="31750" b="45085"/>
                      <wp:wrapNone/>
                      <wp:docPr id="224" name="Tinta 2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7430" cy="45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D8DF94" id="Tinta 224" o:spid="_x0000_s1026" type="#_x0000_t75" style="position:absolute;margin-left:44.15pt;margin-top:-7.85pt;width:62.7pt;height:36.1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">
                      <v:imagedata r:id="rId111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76352" behindDoc="0" locked="0" layoutInCell="1" allowOverlap="1" wp14:anchorId="58535234" wp14:editId="546A82FC">
                      <wp:simplePos x="0" y="0"/>
                      <wp:positionH relativeFrom="column">
                        <wp:posOffset>1521940</wp:posOffset>
                      </wp:positionH>
                      <wp:positionV relativeFrom="paragraph">
                        <wp:posOffset>53930</wp:posOffset>
                      </wp:positionV>
                      <wp:extent cx="100800" cy="173520"/>
                      <wp:effectExtent l="38100" t="38100" r="33020" b="36195"/>
                      <wp:wrapNone/>
                      <wp:docPr id="216" name="Tinta 2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800" cy="17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F33B4F" id="Tinta 216" o:spid="_x0000_s1026" type="#_x0000_t75" style="position:absolute;margin-left:119.5pt;margin-top:3.9pt;width:8.65pt;height:14.3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">
                      <v:imagedata r:id="rId113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68160" behindDoc="0" locked="0" layoutInCell="1" allowOverlap="1" wp14:anchorId="30CA39A7" wp14:editId="7B02186A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26670</wp:posOffset>
                      </wp:positionV>
                      <wp:extent cx="454450" cy="370800"/>
                      <wp:effectExtent l="38100" t="38100" r="3175" b="48895"/>
                      <wp:wrapNone/>
                      <wp:docPr id="208" name="Tinta 2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4450" cy="37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1549F0" id="Tinta 208" o:spid="_x0000_s1026" type="#_x0000_t75" style="position:absolute;margin-left:8.45pt;margin-top:1.75pt;width:36.5pt;height:29.9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">
                      <v:imagedata r:id="rId115" o:title=""/>
                    </v:shape>
                  </w:pict>
                </mc:Fallback>
              </mc:AlternateContent>
            </w:r>
          </w:p>
          <w:p w14:paraId="61003B52" w14:textId="7B3BAD72" w:rsidR="00CF536F" w:rsidRDefault="003D46F9" w:rsidP="00DA4DBC">
            <w:pPr>
              <w:pStyle w:val="SemEspaamento"/>
              <w:spacing w:line="360" w:lineRule="auto"/>
              <w:jc w:val="both"/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37792" behindDoc="0" locked="0" layoutInCell="1" allowOverlap="1" wp14:anchorId="6D8390F2" wp14:editId="2404DC8C">
                      <wp:simplePos x="0" y="0"/>
                      <wp:positionH relativeFrom="column">
                        <wp:posOffset>1445895</wp:posOffset>
                      </wp:positionH>
                      <wp:positionV relativeFrom="paragraph">
                        <wp:posOffset>4445</wp:posOffset>
                      </wp:positionV>
                      <wp:extent cx="67655" cy="145800"/>
                      <wp:effectExtent l="38100" t="38100" r="46990" b="45085"/>
                      <wp:wrapNone/>
                      <wp:docPr id="276" name="Tinta 2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655" cy="145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0F7B88" id="Tinta 276" o:spid="_x0000_s1026" type="#_x0000_t75" style="position:absolute;margin-left:113.5pt;margin-top:0;width:6.05pt;height:12.2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">
                      <v:imagedata r:id="rId117" o:title=""/>
                    </v:shape>
                  </w:pict>
                </mc:Fallback>
              </mc:AlternateContent>
            </w:r>
          </w:p>
          <w:p w14:paraId="3A6EC87E" w14:textId="00C5763B" w:rsidR="00257402" w:rsidRPr="00257402" w:rsidRDefault="00257402" w:rsidP="00DA4DBC">
            <w:pPr>
              <w:pStyle w:val="SemEspaamento"/>
              <w:spacing w:line="360" w:lineRule="auto"/>
              <w:jc w:val="both"/>
              <w:rPr>
                <w:rFonts w:cs="Times New Roman"/>
              </w:rPr>
            </w:pPr>
          </w:p>
        </w:tc>
        <w:tc>
          <w:tcPr>
            <w:tcW w:w="2835" w:type="dxa"/>
          </w:tcPr>
          <w:p w14:paraId="34D3DE04" w14:textId="39B619D6" w:rsidR="00C62C26" w:rsidRDefault="003D46F9" w:rsidP="00257402">
            <w:pPr>
              <w:pStyle w:val="SemEspaamento"/>
              <w:spacing w:line="360" w:lineRule="auto"/>
              <w:jc w:val="both"/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1712" behindDoc="0" locked="0" layoutInCell="1" allowOverlap="1" wp14:anchorId="1152D20B" wp14:editId="5A6222FD">
                      <wp:simplePos x="0" y="0"/>
                      <wp:positionH relativeFrom="column">
                        <wp:posOffset>394970</wp:posOffset>
                      </wp:positionH>
                      <wp:positionV relativeFrom="paragraph">
                        <wp:posOffset>184785</wp:posOffset>
                      </wp:positionV>
                      <wp:extent cx="1001250" cy="572345"/>
                      <wp:effectExtent l="38100" t="38100" r="27940" b="37465"/>
                      <wp:wrapNone/>
                      <wp:docPr id="231" name="Tinta 2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1250" cy="5723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E2E8D6" id="Tinta 231" o:spid="_x0000_s1026" type="#_x0000_t75" style="position:absolute;margin-left:30.75pt;margin-top:14.2pt;width:79.55pt;height:45.7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">
                      <v:imagedata r:id="rId119" o:title=""/>
                    </v:shape>
                  </w:pict>
                </mc:Fallback>
              </mc:AlternateContent>
            </w:r>
          </w:p>
          <w:p w14:paraId="3B57215E" w14:textId="7277C481" w:rsidR="00257402" w:rsidRPr="00370CC0" w:rsidRDefault="00257402" w:rsidP="00257402">
            <w:pPr>
              <w:pStyle w:val="SemEspaamento"/>
              <w:spacing w:line="360" w:lineRule="auto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6</m:t>
                          </m:r>
                        </m:e>
                      </m:mr>
                    </m:m>
                  </m:e>
                </m:d>
              </m:oMath>
            </m:oMathPara>
          </w:p>
          <w:p w14:paraId="470E6DA7" w14:textId="17955580" w:rsidR="00DA4DBC" w:rsidRPr="00257402" w:rsidRDefault="003D46F9" w:rsidP="004A50C8">
            <w:pPr>
              <w:pStyle w:val="SemEspaamento"/>
              <w:spacing w:line="360" w:lineRule="auto"/>
              <w:jc w:val="both"/>
              <w:rPr>
                <w:rFonts w:eastAsia="Calibri" w:cs="Times New Roman"/>
              </w:rPr>
            </w:pPr>
            <w:r>
              <w:rPr>
                <w:rFonts w:eastAsia="Calibri"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83520" behindDoc="0" locked="0" layoutInCell="1" allowOverlap="1" wp14:anchorId="29229312" wp14:editId="6FD598D1">
                      <wp:simplePos x="0" y="0"/>
                      <wp:positionH relativeFrom="column">
                        <wp:posOffset>203200</wp:posOffset>
                      </wp:positionH>
                      <wp:positionV relativeFrom="paragraph">
                        <wp:posOffset>76200</wp:posOffset>
                      </wp:positionV>
                      <wp:extent cx="1168795" cy="318240"/>
                      <wp:effectExtent l="38100" t="38100" r="12700" b="43815"/>
                      <wp:wrapNone/>
                      <wp:docPr id="223" name="Tinta 2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68795" cy="31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6A9B38" id="Tinta 223" o:spid="_x0000_s1026" type="#_x0000_t75" style="position:absolute;margin-left:15.65pt;margin-top:5.65pt;width:92.75pt;height:25.7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">
                      <v:imagedata r:id="rId121" o:title=""/>
                    </v:shape>
                  </w:pict>
                </mc:Fallback>
              </mc:AlternateContent>
            </w:r>
          </w:p>
        </w:tc>
      </w:tr>
      <w:tr w:rsidR="00257402" w:rsidRPr="00257402" w14:paraId="2E127ED1" w14:textId="77777777" w:rsidTr="00CF536F">
        <w:tc>
          <w:tcPr>
            <w:tcW w:w="2263" w:type="dxa"/>
          </w:tcPr>
          <w:p w14:paraId="4EE5A4F0" w14:textId="16A963CC" w:rsidR="00257402" w:rsidRPr="00257402" w:rsidRDefault="00DA4DBC" w:rsidP="00DA4DBC">
            <w:pPr>
              <w:pStyle w:val="SemEspaamento"/>
              <w:spacing w:line="360" w:lineRule="auto"/>
              <w:jc w:val="both"/>
              <w:rPr>
                <w:rFonts w:cs="Times New Roman"/>
                <w:sz w:val="16"/>
                <w:szCs w:val="16"/>
                <w:lang w:val="en-GB"/>
              </w:rPr>
            </w:pPr>
            <w:r w:rsidRPr="00257402">
              <w:rPr>
                <w:rFonts w:cs="Times New Roman"/>
                <w:sz w:val="16"/>
                <w:szCs w:val="16"/>
                <w:lang w:val="en-GB"/>
              </w:rPr>
              <w:lastRenderedPageBreak/>
              <w:t xml:space="preserve">2.9 </w:t>
            </w:r>
            <w:r w:rsidR="00257402">
              <w:rPr>
                <w:rFonts w:cs="Times New Roman"/>
                <w:sz w:val="16"/>
                <w:szCs w:val="16"/>
                <w:lang w:val="en-GB"/>
              </w:rPr>
              <w:t>c</w:t>
            </w:r>
          </w:p>
          <w:p w14:paraId="734B442E" w14:textId="77777777" w:rsidR="00DA4DBC" w:rsidRPr="00CF536F" w:rsidRDefault="00223B6B" w:rsidP="00DA4DBC">
            <w:pPr>
              <w:pStyle w:val="SemEspaamento"/>
              <w:spacing w:line="360" w:lineRule="auto"/>
              <w:jc w:val="both"/>
              <w:rPr>
                <w:rFonts w:cs="Times New Roman"/>
                <w:sz w:val="16"/>
                <w:szCs w:val="16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lang w:val="en-GB"/>
                          </w:rPr>
                          <m:t xml:space="preserve">   2</m:t>
                        </m:r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lang w:val="en-GB"/>
                          </w:rPr>
                          <m:t>+2</m:t>
                        </m:r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lang w:val="en-GB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lang w:val="en-GB"/>
                          </w:rPr>
                          <m:t>=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lang w:val="en-GB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lang w:val="en-GB"/>
                          </w:rPr>
                          <m:t>+4</m:t>
                        </m:r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lang w:val="en-GB"/>
                          </w:rPr>
                          <m:t>-3</m:t>
                        </m:r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lang w:val="en-GB"/>
                          </w:rPr>
                          <m:t>=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lang w:val="en-GB"/>
                          </w:rPr>
                          <m:t>-2</m:t>
                        </m:r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lang w:val="en-GB"/>
                          </w:rPr>
                          <m:t>+4</m:t>
                        </m:r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lang w:val="en-GB"/>
                          </w:rPr>
                          <m:t>=4</m:t>
                        </m:r>
                      </m:e>
                    </m:eqArr>
                  </m:e>
                </m:d>
              </m:oMath>
            </m:oMathPara>
          </w:p>
          <w:p w14:paraId="36BF4FA7" w14:textId="65E2FE9C" w:rsidR="00CF536F" w:rsidRDefault="00CF536F" w:rsidP="00DA4DBC">
            <w:pPr>
              <w:pStyle w:val="SemEspaamento"/>
              <w:spacing w:line="360" w:lineRule="auto"/>
              <w:jc w:val="both"/>
              <w:rPr>
                <w:rFonts w:cs="Times New Roman"/>
                <w:sz w:val="16"/>
                <w:szCs w:val="16"/>
              </w:rPr>
            </w:pPr>
          </w:p>
          <w:p w14:paraId="3FA26B4F" w14:textId="504E890D" w:rsidR="00CF536F" w:rsidRDefault="003D46F9" w:rsidP="00DA4DBC">
            <w:pPr>
              <w:pStyle w:val="SemEspaamento"/>
              <w:spacing w:line="360" w:lineRule="auto"/>
              <w:jc w:val="both"/>
              <w:rPr>
                <w:rFonts w:cs="Times New Roman"/>
                <w:sz w:val="16"/>
                <w:szCs w:val="16"/>
              </w:rPr>
            </w:pPr>
            <w:r>
              <w:rPr>
                <w:rFonts w:cs="Times New Roman"/>
                <w:noProof/>
                <w:sz w:val="16"/>
                <w:szCs w:val="16"/>
              </w:rPr>
              <mc:AlternateContent>
                <mc:Choice Requires="wpi">
                  <w:drawing>
                    <wp:anchor distT="0" distB="0" distL="114300" distR="114300" simplePos="0" relativeHeight="251897856" behindDoc="0" locked="0" layoutInCell="1" allowOverlap="1" wp14:anchorId="5F322303" wp14:editId="4410CD59">
                      <wp:simplePos x="0" y="0"/>
                      <wp:positionH relativeFrom="column">
                        <wp:posOffset>143510</wp:posOffset>
                      </wp:positionH>
                      <wp:positionV relativeFrom="paragraph">
                        <wp:posOffset>-41275</wp:posOffset>
                      </wp:positionV>
                      <wp:extent cx="611155" cy="350960"/>
                      <wp:effectExtent l="38100" t="19050" r="36830" b="49530"/>
                      <wp:wrapNone/>
                      <wp:docPr id="237" name="Tinta 2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1155" cy="350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2CB13A" id="Tinta 237" o:spid="_x0000_s1026" type="#_x0000_t75" style="position:absolute;margin-left:10.95pt;margin-top:-3.6pt;width:48.8pt;height:28.3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">
                      <v:imagedata r:id="rId123" o:title=""/>
                    </v:shape>
                  </w:pict>
                </mc:Fallback>
              </mc:AlternateContent>
            </w:r>
          </w:p>
          <w:p w14:paraId="4E79F870" w14:textId="28CAD483" w:rsidR="00CF536F" w:rsidRDefault="00CF536F" w:rsidP="00DA4DBC">
            <w:pPr>
              <w:pStyle w:val="SemEspaamento"/>
              <w:spacing w:line="360" w:lineRule="auto"/>
              <w:jc w:val="both"/>
              <w:rPr>
                <w:rFonts w:cs="Times New Roman"/>
                <w:sz w:val="16"/>
                <w:szCs w:val="16"/>
              </w:rPr>
            </w:pPr>
          </w:p>
          <w:p w14:paraId="5BAA197E" w14:textId="54FB79BC" w:rsidR="00CF536F" w:rsidRPr="00257402" w:rsidRDefault="00CF536F" w:rsidP="00DA4DBC">
            <w:pPr>
              <w:pStyle w:val="SemEspaamento"/>
              <w:spacing w:line="360" w:lineRule="auto"/>
              <w:jc w:val="both"/>
              <w:rPr>
                <w:rFonts w:cs="Times New Roman"/>
                <w:sz w:val="16"/>
                <w:szCs w:val="16"/>
                <w:lang w:val="en-GB"/>
              </w:rPr>
            </w:pPr>
          </w:p>
        </w:tc>
        <w:tc>
          <w:tcPr>
            <w:tcW w:w="3261" w:type="dxa"/>
          </w:tcPr>
          <w:p w14:paraId="6F36DE19" w14:textId="5E4935E6" w:rsidR="00DA4DBC" w:rsidRPr="00856023" w:rsidRDefault="00223B6B" w:rsidP="00DA4DBC">
            <w:pPr>
              <w:pStyle w:val="SemEspaamento"/>
              <w:spacing w:line="360" w:lineRule="auto"/>
              <w:jc w:val="both"/>
              <w:rPr>
                <w:rFonts w:cs="Times New Roman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-1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-2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-2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  <w:p w14:paraId="09AE8B39" w14:textId="28B03B9E" w:rsidR="00257402" w:rsidRDefault="003D46F9" w:rsidP="00257402">
            <w:pPr>
              <w:pStyle w:val="SemEspaamento"/>
              <w:spacing w:line="360" w:lineRule="auto"/>
              <w:jc w:val="both"/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14240" behindDoc="0" locked="0" layoutInCell="1" allowOverlap="1" wp14:anchorId="51A62C43" wp14:editId="071623B3">
                      <wp:simplePos x="0" y="0"/>
                      <wp:positionH relativeFrom="column">
                        <wp:posOffset>660400</wp:posOffset>
                      </wp:positionH>
                      <wp:positionV relativeFrom="paragraph">
                        <wp:posOffset>-589915</wp:posOffset>
                      </wp:positionV>
                      <wp:extent cx="1127850" cy="568380"/>
                      <wp:effectExtent l="38100" t="38100" r="15240" b="41275"/>
                      <wp:wrapNone/>
                      <wp:docPr id="253" name="Tinta 2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7850" cy="5683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56B9E4" id="Tinta 253" o:spid="_x0000_s1026" type="#_x0000_t75" style="position:absolute;margin-left:51.65pt;margin-top:-46.8pt;width:89.5pt;height:45.4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">
                      <v:imagedata r:id="rId125" o:title=""/>
                    </v:shape>
                  </w:pict>
                </mc:Fallback>
              </mc:AlternateContent>
            </w:r>
          </w:p>
          <w:p w14:paraId="442DEB4F" w14:textId="3CE19203" w:rsidR="00CF536F" w:rsidRDefault="003D46F9" w:rsidP="00257402">
            <w:pPr>
              <w:pStyle w:val="SemEspaamento"/>
              <w:spacing w:line="360" w:lineRule="auto"/>
              <w:jc w:val="both"/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16288" behindDoc="0" locked="0" layoutInCell="1" allowOverlap="1" wp14:anchorId="1359C3E8" wp14:editId="26FD7DE4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-139700</wp:posOffset>
                      </wp:positionV>
                      <wp:extent cx="1489915" cy="407035"/>
                      <wp:effectExtent l="38100" t="38100" r="34290" b="50165"/>
                      <wp:wrapNone/>
                      <wp:docPr id="255" name="Tinta 2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89915" cy="4070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F98CCA" id="Tinta 255" o:spid="_x0000_s1026" type="#_x0000_t75" style="position:absolute;margin-left:-.05pt;margin-top:-11.35pt;width:118pt;height:32.7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">
                      <v:imagedata r:id="rId127" o:title=""/>
                    </v:shape>
                  </w:pict>
                </mc:Fallback>
              </mc:AlternateContent>
            </w:r>
          </w:p>
          <w:p w14:paraId="27A0D0D7" w14:textId="51916B31" w:rsidR="00CF536F" w:rsidRPr="00257402" w:rsidRDefault="00CF536F" w:rsidP="00257402">
            <w:pPr>
              <w:pStyle w:val="SemEspaamento"/>
              <w:spacing w:line="360" w:lineRule="auto"/>
              <w:jc w:val="both"/>
              <w:rPr>
                <w:rFonts w:cs="Times New Roman"/>
              </w:rPr>
            </w:pPr>
          </w:p>
        </w:tc>
        <w:tc>
          <w:tcPr>
            <w:tcW w:w="2835" w:type="dxa"/>
          </w:tcPr>
          <w:p w14:paraId="7C158176" w14:textId="77777777" w:rsidR="00257402" w:rsidRDefault="00257402" w:rsidP="00257402">
            <w:pPr>
              <w:pStyle w:val="SemEspaamento"/>
              <w:spacing w:line="360" w:lineRule="auto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9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14:paraId="5F788851" w14:textId="1E5E31C0" w:rsidR="00DA4DBC" w:rsidRPr="00257402" w:rsidRDefault="003D46F9" w:rsidP="00DA4DBC">
            <w:pPr>
              <w:pStyle w:val="SemEspaamento"/>
              <w:spacing w:line="360" w:lineRule="auto"/>
              <w:jc w:val="both"/>
              <w:rPr>
                <w:rFonts w:eastAsia="Calibri" w:cs="Times New Roman"/>
              </w:rPr>
            </w:pPr>
            <w:r>
              <w:rPr>
                <w:rFonts w:eastAsia="Calibri"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23456" behindDoc="0" locked="0" layoutInCell="1" allowOverlap="1" wp14:anchorId="03ABA9E4" wp14:editId="1FF3CF25">
                      <wp:simplePos x="0" y="0"/>
                      <wp:positionH relativeFrom="column">
                        <wp:posOffset>219075</wp:posOffset>
                      </wp:positionH>
                      <wp:positionV relativeFrom="paragraph">
                        <wp:posOffset>132080</wp:posOffset>
                      </wp:positionV>
                      <wp:extent cx="1159125" cy="407160"/>
                      <wp:effectExtent l="38100" t="38100" r="3175" b="31115"/>
                      <wp:wrapNone/>
                      <wp:docPr id="262" name="Tinta 2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9125" cy="407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9F4F68" id="Tinta 262" o:spid="_x0000_s1026" type="#_x0000_t75" style="position:absolute;margin-left:16.9pt;margin-top:10.05pt;width:91.95pt;height:32.7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">
                      <v:imagedata r:id="rId129" o:title=""/>
                    </v:shape>
                  </w:pict>
                </mc:Fallback>
              </mc:AlternateContent>
            </w:r>
          </w:p>
        </w:tc>
      </w:tr>
    </w:tbl>
    <w:p w14:paraId="5B577118" w14:textId="77777777" w:rsidR="00D701EC" w:rsidRDefault="00D701EC" w:rsidP="004A50C8">
      <w:pPr>
        <w:tabs>
          <w:tab w:val="left" w:pos="540"/>
        </w:tabs>
        <w:ind w:left="360" w:hanging="360"/>
        <w:jc w:val="both"/>
        <w:rPr>
          <w:rFonts w:cstheme="minorHAnsi"/>
          <w:lang w:val="pt-PT"/>
        </w:rPr>
      </w:pPr>
    </w:p>
    <w:p w14:paraId="07D8941F" w14:textId="1C6211CC" w:rsidR="004A50C8" w:rsidRDefault="003D46F9" w:rsidP="004A50C8">
      <w:pPr>
        <w:tabs>
          <w:tab w:val="left" w:pos="540"/>
        </w:tabs>
        <w:ind w:left="360" w:hanging="360"/>
        <w:jc w:val="both"/>
        <w:rPr>
          <w:rFonts w:ascii="Century Gothic" w:hAnsi="Century Gothic"/>
          <w:sz w:val="32"/>
          <w:szCs w:val="32"/>
          <w:lang w:val="pt-PT"/>
        </w:rPr>
      </w:pPr>
      <w:r>
        <w:rPr>
          <w:rFonts w:cstheme="minorHAnsi"/>
          <w:noProof/>
          <w:lang w:val="pt-PT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5C113D6A" wp14:editId="5919ADCE">
                <wp:simplePos x="0" y="0"/>
                <wp:positionH relativeFrom="column">
                  <wp:posOffset>299720</wp:posOffset>
                </wp:positionH>
                <wp:positionV relativeFrom="paragraph">
                  <wp:posOffset>350520</wp:posOffset>
                </wp:positionV>
                <wp:extent cx="167260" cy="113030"/>
                <wp:effectExtent l="38100" t="38100" r="4445" b="39370"/>
                <wp:wrapNone/>
                <wp:docPr id="305" name="Tinta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67260" cy="113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131AE" id="Tinta 305" o:spid="_x0000_s1026" type="#_x0000_t75" style="position:absolute;margin-left:23.25pt;margin-top:27.25pt;width:13.85pt;height:9.6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">
                <v:imagedata r:id="rId131" o:title=""/>
              </v:shape>
            </w:pict>
          </mc:Fallback>
        </mc:AlternateContent>
      </w:r>
      <w:r w:rsidR="004A50C8" w:rsidRPr="004A50C8">
        <w:rPr>
          <w:rFonts w:cstheme="minorHAnsi"/>
          <w:lang w:val="pt-PT"/>
        </w:rPr>
        <w:t>As seguintes matrizes representam sistemas de equações lineares representados na forma matricial. Classifique cada um quanto ao número de soluções:</w:t>
      </w:r>
    </w:p>
    <w:p w14:paraId="7D4C5689" w14:textId="1CD77D83" w:rsidR="004A50C8" w:rsidRDefault="003D46F9" w:rsidP="004A50C8">
      <w:pPr>
        <w:tabs>
          <w:tab w:val="left" w:pos="540"/>
        </w:tabs>
        <w:ind w:left="360" w:hanging="360"/>
        <w:jc w:val="both"/>
        <w:rPr>
          <w:rFonts w:ascii="Comic Sans MS" w:hAnsi="Comic Sans MS"/>
          <w:sz w:val="32"/>
          <w:szCs w:val="32"/>
          <w:lang w:val="pt-PT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47C3EFB1" wp14:editId="40498DA0">
                <wp:simplePos x="0" y="0"/>
                <wp:positionH relativeFrom="column">
                  <wp:posOffset>3269615</wp:posOffset>
                </wp:positionH>
                <wp:positionV relativeFrom="paragraph">
                  <wp:posOffset>-5715</wp:posOffset>
                </wp:positionV>
                <wp:extent cx="416545" cy="462930"/>
                <wp:effectExtent l="38100" t="38100" r="41275" b="32385"/>
                <wp:wrapNone/>
                <wp:docPr id="355" name="Tinta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416545" cy="462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F246D" id="Tinta 355" o:spid="_x0000_s1026" type="#_x0000_t75" style="position:absolute;margin-left:257.1pt;margin-top:-.8pt;width:33.55pt;height:37.1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">
                <v:imagedata r:id="rId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0716D048" wp14:editId="6AB5412E">
                <wp:simplePos x="0" y="0"/>
                <wp:positionH relativeFrom="column">
                  <wp:posOffset>5060820</wp:posOffset>
                </wp:positionH>
                <wp:positionV relativeFrom="paragraph">
                  <wp:posOffset>-35445</wp:posOffset>
                </wp:positionV>
                <wp:extent cx="226440" cy="272160"/>
                <wp:effectExtent l="38100" t="38100" r="21590" b="33020"/>
                <wp:wrapNone/>
                <wp:docPr id="344" name="Tinta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22644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895F1" id="Tinta 344" o:spid="_x0000_s1026" type="#_x0000_t75" style="position:absolute;margin-left:398.15pt;margin-top:-3.15pt;width:18.55pt;height:22.1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">
                <v:imagedata r:id="rId1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2A50DBFA" wp14:editId="59308EFD">
                <wp:simplePos x="0" y="0"/>
                <wp:positionH relativeFrom="column">
                  <wp:posOffset>5758860</wp:posOffset>
                </wp:positionH>
                <wp:positionV relativeFrom="paragraph">
                  <wp:posOffset>462795</wp:posOffset>
                </wp:positionV>
                <wp:extent cx="198720" cy="232560"/>
                <wp:effectExtent l="38100" t="38100" r="49530" b="34290"/>
                <wp:wrapNone/>
                <wp:docPr id="343" name="Tinta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9872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23952" id="Tinta 343" o:spid="_x0000_s1026" type="#_x0000_t75" style="position:absolute;margin-left:453.1pt;margin-top:36.1pt;width:16.4pt;height:19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">
                <v:imagedata r:id="rId1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03B2FC0B" wp14:editId="6C0E64E8">
                <wp:simplePos x="0" y="0"/>
                <wp:positionH relativeFrom="column">
                  <wp:posOffset>1404620</wp:posOffset>
                </wp:positionH>
                <wp:positionV relativeFrom="paragraph">
                  <wp:posOffset>12065</wp:posOffset>
                </wp:positionV>
                <wp:extent cx="721325" cy="644280"/>
                <wp:effectExtent l="38100" t="38100" r="41275" b="41910"/>
                <wp:wrapNone/>
                <wp:docPr id="333" name="Tinta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721325" cy="6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1F81E" id="Tinta 333" o:spid="_x0000_s1026" type="#_x0000_t75" style="position:absolute;margin-left:110.25pt;margin-top:.6pt;width:57.55pt;height:51.4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">
                <v:imagedata r:id="rId1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1AF0F414" wp14:editId="588E2E4E">
                <wp:simplePos x="0" y="0"/>
                <wp:positionH relativeFrom="column">
                  <wp:posOffset>4938780</wp:posOffset>
                </wp:positionH>
                <wp:positionV relativeFrom="paragraph">
                  <wp:posOffset>436155</wp:posOffset>
                </wp:positionV>
                <wp:extent cx="1318320" cy="394920"/>
                <wp:effectExtent l="38100" t="38100" r="15240" b="43815"/>
                <wp:wrapNone/>
                <wp:docPr id="322" name="Tinta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318320" cy="39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69733" id="Tinta 322" o:spid="_x0000_s1026" type="#_x0000_t75" style="position:absolute;margin-left:388.55pt;margin-top:34pt;width:104.5pt;height:31.8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">
                <v:imagedata r:id="rId1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7222D7F4" wp14:editId="50BB01B6">
                <wp:simplePos x="0" y="0"/>
                <wp:positionH relativeFrom="column">
                  <wp:posOffset>1413300</wp:posOffset>
                </wp:positionH>
                <wp:positionV relativeFrom="paragraph">
                  <wp:posOffset>453075</wp:posOffset>
                </wp:positionV>
                <wp:extent cx="952920" cy="274320"/>
                <wp:effectExtent l="38100" t="38100" r="38100" b="30480"/>
                <wp:wrapNone/>
                <wp:docPr id="321" name="Tinta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95292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9A801" id="Tinta 321" o:spid="_x0000_s1026" type="#_x0000_t75" style="position:absolute;margin-left:110.95pt;margin-top:35.35pt;width:75.75pt;height:22.3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">
                <v:imagedata r:id="rId1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107958BF" wp14:editId="4C25854B">
                <wp:simplePos x="0" y="0"/>
                <wp:positionH relativeFrom="column">
                  <wp:posOffset>189865</wp:posOffset>
                </wp:positionH>
                <wp:positionV relativeFrom="paragraph">
                  <wp:posOffset>28575</wp:posOffset>
                </wp:positionV>
                <wp:extent cx="390235" cy="394310"/>
                <wp:effectExtent l="38100" t="38100" r="48260" b="44450"/>
                <wp:wrapNone/>
                <wp:docPr id="320" name="Tinta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390235" cy="39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9DA8D" id="Tinta 320" o:spid="_x0000_s1026" type="#_x0000_t75" style="position:absolute;margin-left:14.6pt;margin-top:1.9pt;width:31.45pt;height:31.8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">
                <v:imagedata r:id="rId1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4AE570F4" wp14:editId="39B08A86">
                <wp:simplePos x="0" y="0"/>
                <wp:positionH relativeFrom="column">
                  <wp:posOffset>109220</wp:posOffset>
                </wp:positionH>
                <wp:positionV relativeFrom="paragraph">
                  <wp:posOffset>710565</wp:posOffset>
                </wp:positionV>
                <wp:extent cx="716280" cy="234315"/>
                <wp:effectExtent l="38100" t="38100" r="45720" b="32385"/>
                <wp:wrapNone/>
                <wp:docPr id="314" name="Tinta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716280" cy="234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B7031" id="Tinta 314" o:spid="_x0000_s1026" type="#_x0000_t75" style="position:absolute;margin-left:8.25pt;margin-top:55.6pt;width:57.1pt;height:19.1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">
                <v:imagedata r:id="rId147" o:title=""/>
              </v:shape>
            </w:pict>
          </mc:Fallback>
        </mc:AlternateContent>
      </w:r>
      <w:r w:rsidR="00D701EC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CF7115C" wp14:editId="1EA676A1">
                <wp:simplePos x="0" y="0"/>
                <wp:positionH relativeFrom="column">
                  <wp:posOffset>5702300</wp:posOffset>
                </wp:positionH>
                <wp:positionV relativeFrom="paragraph">
                  <wp:posOffset>52070</wp:posOffset>
                </wp:positionV>
                <wp:extent cx="0" cy="548640"/>
                <wp:effectExtent l="9525" t="6985" r="9525" b="6350"/>
                <wp:wrapNone/>
                <wp:docPr id="6" name="Conexão reta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486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D92617" id="Conexão reta 6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9pt,4.1pt" to="449pt,4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">
                <v:stroke dashstyle="1 1" endcap="round"/>
              </v:line>
            </w:pict>
          </mc:Fallback>
        </mc:AlternateContent>
      </w:r>
      <w:r w:rsidR="004A50C8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C84CC5B" wp14:editId="724499D2">
                <wp:simplePos x="0" y="0"/>
                <wp:positionH relativeFrom="column">
                  <wp:posOffset>3877255</wp:posOffset>
                </wp:positionH>
                <wp:positionV relativeFrom="paragraph">
                  <wp:posOffset>83185</wp:posOffset>
                </wp:positionV>
                <wp:extent cx="0" cy="548640"/>
                <wp:effectExtent l="9525" t="6985" r="9525" b="6350"/>
                <wp:wrapNone/>
                <wp:docPr id="3" name="Conexão reta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486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6932E5" id="Conexão reta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5.3pt,6.55pt" to="305.3pt,4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">
                <v:stroke dashstyle="1 1" endcap="round"/>
              </v:line>
            </w:pict>
          </mc:Fallback>
        </mc:AlternateContent>
      </w:r>
      <w:r w:rsidR="004A50C8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571DF00" wp14:editId="4BADCEAA">
                <wp:simplePos x="0" y="0"/>
                <wp:positionH relativeFrom="column">
                  <wp:posOffset>5943600</wp:posOffset>
                </wp:positionH>
                <wp:positionV relativeFrom="paragraph">
                  <wp:posOffset>83185</wp:posOffset>
                </wp:positionV>
                <wp:extent cx="0" cy="548640"/>
                <wp:effectExtent l="9525" t="6985" r="9525" b="6350"/>
                <wp:wrapNone/>
                <wp:docPr id="4" name="Conexão reta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486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FBC698" id="Conexão reta 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8pt,6.55pt" to="468pt,4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">
                <v:stroke dashstyle="1 1" endcap="round"/>
              </v:line>
            </w:pict>
          </mc:Fallback>
        </mc:AlternateContent>
      </w:r>
      <w:r w:rsidR="004A50C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DA0923B" wp14:editId="396F5FF8">
                <wp:simplePos x="0" y="0"/>
                <wp:positionH relativeFrom="column">
                  <wp:posOffset>2171700</wp:posOffset>
                </wp:positionH>
                <wp:positionV relativeFrom="paragraph">
                  <wp:posOffset>83185</wp:posOffset>
                </wp:positionV>
                <wp:extent cx="0" cy="548640"/>
                <wp:effectExtent l="9525" t="6985" r="9525" b="6350"/>
                <wp:wrapNone/>
                <wp:docPr id="2" name="Conexão reta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486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A357F2" id="Conexão reta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6.55pt" to="171pt,4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">
                <v:stroke dashstyle="1 1" endcap="round"/>
              </v:line>
            </w:pict>
          </mc:Fallback>
        </mc:AlternateContent>
      </w:r>
      <w:r w:rsidR="004A50C8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16ACBD" wp14:editId="27509740">
                <wp:simplePos x="0" y="0"/>
                <wp:positionH relativeFrom="column">
                  <wp:posOffset>571500</wp:posOffset>
                </wp:positionH>
                <wp:positionV relativeFrom="paragraph">
                  <wp:posOffset>49530</wp:posOffset>
                </wp:positionV>
                <wp:extent cx="0" cy="548640"/>
                <wp:effectExtent l="9525" t="11430" r="9525" b="11430"/>
                <wp:wrapNone/>
                <wp:docPr id="1" name="Conexão reta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486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1C2136" id="Conexão reta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3.9pt" to="45pt,4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">
                <v:stroke dashstyle="1 1" endcap="round"/>
              </v:line>
            </w:pict>
          </mc:Fallback>
        </mc:AlternateContent>
      </w:r>
      <w:r w:rsidR="004A50C8">
        <w:rPr>
          <w:rFonts w:ascii="Comic Sans MS" w:hAnsi="Comic Sans MS"/>
          <w:sz w:val="32"/>
          <w:szCs w:val="32"/>
          <w:lang w:val="pt-PT"/>
        </w:rPr>
        <w:t xml:space="preserve">i) </w:t>
      </w:r>
      <w:r w:rsidR="004A50C8">
        <w:rPr>
          <w:rFonts w:ascii="Comic Sans MS" w:hAnsi="Comic Sans MS"/>
          <w:position w:val="-46"/>
          <w:sz w:val="32"/>
          <w:szCs w:val="32"/>
        </w:rPr>
        <w:object w:dxaOrig="1000" w:dyaOrig="1020" w14:anchorId="64ED9730">
          <v:shape id="_x0000_i1025" type="#_x0000_t75" style="width:50pt;height:50.65pt" o:ole="" fillcolor="window">
            <v:imagedata r:id="rId148" o:title=""/>
          </v:shape>
          <o:OLEObject Type="Embed" ProgID="Equation.3" ShapeID="_x0000_i1025" DrawAspect="Content" ObjectID="_1709491501" r:id="rId149"/>
        </w:object>
      </w:r>
      <w:r w:rsidR="004A50C8">
        <w:rPr>
          <w:rFonts w:ascii="Comic Sans MS" w:hAnsi="Comic Sans MS"/>
          <w:sz w:val="32"/>
          <w:szCs w:val="32"/>
          <w:lang w:val="pt-PT"/>
        </w:rPr>
        <w:t xml:space="preserve">         ii)</w:t>
      </w:r>
      <w:r w:rsidR="004A50C8">
        <w:rPr>
          <w:rFonts w:ascii="Comic Sans MS" w:hAnsi="Comic Sans MS"/>
          <w:position w:val="-46"/>
          <w:sz w:val="32"/>
          <w:szCs w:val="32"/>
        </w:rPr>
        <w:object w:dxaOrig="1320" w:dyaOrig="1020" w14:anchorId="09CE060D">
          <v:shape id="_x0000_i1026" type="#_x0000_t75" style="width:65.65pt;height:50.65pt" o:ole="" fillcolor="window">
            <v:imagedata r:id="rId150" o:title=""/>
          </v:shape>
          <o:OLEObject Type="Embed" ProgID="Equation.3" ShapeID="_x0000_i1026" DrawAspect="Content" ObjectID="_1709491502" r:id="rId151"/>
        </w:object>
      </w:r>
      <w:r w:rsidR="004A50C8">
        <w:rPr>
          <w:rFonts w:ascii="Comic Sans MS" w:hAnsi="Comic Sans MS"/>
          <w:sz w:val="32"/>
          <w:szCs w:val="32"/>
          <w:lang w:val="pt-PT"/>
        </w:rPr>
        <w:t xml:space="preserve">           iii) </w:t>
      </w:r>
      <w:r w:rsidR="004A50C8">
        <w:rPr>
          <w:rFonts w:ascii="Comic Sans MS" w:hAnsi="Comic Sans MS"/>
          <w:position w:val="-46"/>
          <w:sz w:val="32"/>
          <w:szCs w:val="32"/>
        </w:rPr>
        <w:object w:dxaOrig="1320" w:dyaOrig="1020" w14:anchorId="3FCACCA2">
          <v:shape id="_x0000_i1027" type="#_x0000_t75" style="width:65.65pt;height:50.65pt" o:ole="" fillcolor="window">
            <v:imagedata r:id="rId152" o:title=""/>
          </v:shape>
          <o:OLEObject Type="Embed" ProgID="Equation.3" ShapeID="_x0000_i1027" DrawAspect="Content" ObjectID="_1709491503" r:id="rId153"/>
        </w:object>
      </w:r>
      <w:r w:rsidR="004A50C8">
        <w:rPr>
          <w:rFonts w:ascii="Comic Sans MS" w:hAnsi="Comic Sans MS"/>
          <w:sz w:val="32"/>
          <w:szCs w:val="32"/>
          <w:lang w:val="pt-PT"/>
        </w:rPr>
        <w:t xml:space="preserve">          iv) </w:t>
      </w:r>
      <w:r w:rsidR="004A50C8">
        <w:rPr>
          <w:rFonts w:ascii="Comic Sans MS" w:hAnsi="Comic Sans MS"/>
          <w:position w:val="-10"/>
          <w:sz w:val="32"/>
          <w:szCs w:val="32"/>
        </w:rPr>
        <w:object w:dxaOrig="180" w:dyaOrig="320" w14:anchorId="62192742">
          <v:shape id="_x0000_i1028" type="#_x0000_t75" style="width:8.65pt;height:15.65pt" o:ole="" fillcolor="window">
            <v:imagedata r:id="rId154" o:title=""/>
          </v:shape>
          <o:OLEObject Type="Embed" ProgID="Equation.3" ShapeID="_x0000_i1028" DrawAspect="Content" ObjectID="_1709491504" r:id="rId155"/>
        </w:object>
      </w:r>
      <w:r w:rsidR="004A50C8">
        <w:rPr>
          <w:rFonts w:ascii="Comic Sans MS" w:hAnsi="Comic Sans MS"/>
          <w:position w:val="-50"/>
          <w:sz w:val="32"/>
          <w:szCs w:val="32"/>
        </w:rPr>
        <w:object w:dxaOrig="1419" w:dyaOrig="1120" w14:anchorId="7A0408F5">
          <v:shape id="_x0000_i1029" type="#_x0000_t75" style="width:71.35pt;height:56.35pt" o:ole="" fillcolor="window">
            <v:imagedata r:id="rId156" o:title=""/>
          </v:shape>
          <o:OLEObject Type="Embed" ProgID="Equation.3" ShapeID="_x0000_i1029" DrawAspect="Content" ObjectID="_1709491505" r:id="rId157"/>
        </w:object>
      </w:r>
    </w:p>
    <w:p w14:paraId="0CBA9715" w14:textId="2AA8E6CA" w:rsidR="004A50C8" w:rsidRDefault="003D46F9" w:rsidP="00327B80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2B0EDD5B" wp14:editId="3AFC6986">
                <wp:simplePos x="0" y="0"/>
                <wp:positionH relativeFrom="column">
                  <wp:posOffset>3301365</wp:posOffset>
                </wp:positionH>
                <wp:positionV relativeFrom="paragraph">
                  <wp:posOffset>-73025</wp:posOffset>
                </wp:positionV>
                <wp:extent cx="623785" cy="485210"/>
                <wp:effectExtent l="38100" t="38100" r="43180" b="48260"/>
                <wp:wrapNone/>
                <wp:docPr id="352" name="Tinta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623785" cy="485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47813" id="Tinta 352" o:spid="_x0000_s1026" type="#_x0000_t75" style="position:absolute;margin-left:259.6pt;margin-top:-6.1pt;width:49.8pt;height:38.9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">
                <v:imagedata r:id="rId1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56B3C79D" wp14:editId="75D350D6">
                <wp:simplePos x="0" y="0"/>
                <wp:positionH relativeFrom="column">
                  <wp:posOffset>5134610</wp:posOffset>
                </wp:positionH>
                <wp:positionV relativeFrom="paragraph">
                  <wp:posOffset>95885</wp:posOffset>
                </wp:positionV>
                <wp:extent cx="757915" cy="426225"/>
                <wp:effectExtent l="19050" t="38100" r="4445" b="31115"/>
                <wp:wrapNone/>
                <wp:docPr id="342" name="Tinta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757915" cy="426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227D3" id="Tinta 342" o:spid="_x0000_s1026" type="#_x0000_t75" style="position:absolute;margin-left:403.95pt;margin-top:7.2pt;width:60.4pt;height:34.2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">
                <v:imagedata r:id="rId1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4B2E4738" wp14:editId="40614947">
                <wp:simplePos x="0" y="0"/>
                <wp:positionH relativeFrom="column">
                  <wp:posOffset>1599565</wp:posOffset>
                </wp:positionH>
                <wp:positionV relativeFrom="paragraph">
                  <wp:posOffset>200025</wp:posOffset>
                </wp:positionV>
                <wp:extent cx="532720" cy="317500"/>
                <wp:effectExtent l="38100" t="38100" r="20320" b="44450"/>
                <wp:wrapNone/>
                <wp:docPr id="336" name="Tinta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532720" cy="317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44DC3" id="Tinta 336" o:spid="_x0000_s1026" type="#_x0000_t75" style="position:absolute;margin-left:125.6pt;margin-top:15.4pt;width:42.7pt;height:25.7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">
                <v:imagedata r:id="rId1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08E4C13B" wp14:editId="15AF3FD7">
                <wp:simplePos x="0" y="0"/>
                <wp:positionH relativeFrom="column">
                  <wp:posOffset>1510665</wp:posOffset>
                </wp:positionH>
                <wp:positionV relativeFrom="paragraph">
                  <wp:posOffset>-64770</wp:posOffset>
                </wp:positionV>
                <wp:extent cx="873000" cy="250190"/>
                <wp:effectExtent l="38100" t="38100" r="41910" b="35560"/>
                <wp:wrapNone/>
                <wp:docPr id="329" name="Tinta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873000" cy="250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9A7B2" id="Tinta 329" o:spid="_x0000_s1026" type="#_x0000_t75" style="position:absolute;margin-left:118.6pt;margin-top:-5.45pt;width:69.45pt;height:20.4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">
                <v:imagedata r:id="rId1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536F2401" wp14:editId="323B35C3">
                <wp:simplePos x="0" y="0"/>
                <wp:positionH relativeFrom="column">
                  <wp:posOffset>271145</wp:posOffset>
                </wp:positionH>
                <wp:positionV relativeFrom="paragraph">
                  <wp:posOffset>135890</wp:posOffset>
                </wp:positionV>
                <wp:extent cx="383410" cy="258445"/>
                <wp:effectExtent l="38100" t="38100" r="36195" b="46355"/>
                <wp:wrapNone/>
                <wp:docPr id="317" name="Tinta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383410" cy="258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7AD6A" id="Tinta 317" o:spid="_x0000_s1026" type="#_x0000_t75" style="position:absolute;margin-left:21pt;margin-top:10.35pt;width:30.9pt;height:21.0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">
                <v:imagedata r:id="rId167" o:title=""/>
              </v:shape>
            </w:pict>
          </mc:Fallback>
        </mc:AlternateContent>
      </w:r>
    </w:p>
    <w:p w14:paraId="6CFBDD9E" w14:textId="228E0F05" w:rsidR="004A50C8" w:rsidRDefault="004A50C8" w:rsidP="00327B80">
      <w:pPr>
        <w:pStyle w:val="Texto"/>
      </w:pPr>
    </w:p>
    <w:p w14:paraId="5E82FE5D" w14:textId="1290A0BD" w:rsidR="00327B80" w:rsidRDefault="00327B80" w:rsidP="00327B80">
      <w:pPr>
        <w:pStyle w:val="Texto"/>
      </w:pPr>
      <w:r>
        <w:t xml:space="preserve">2.10(pg.82) </w:t>
      </w:r>
    </w:p>
    <w:p w14:paraId="30BABA90" w14:textId="37E3DFA8" w:rsidR="004A50C8" w:rsidRDefault="004A50C8" w:rsidP="00327B80">
      <w:pPr>
        <w:pStyle w:val="Texto"/>
      </w:pPr>
      <w:r>
        <w:t>a.</w:t>
      </w:r>
    </w:p>
    <w:p w14:paraId="1267E437" w14:textId="2529429C" w:rsidR="007B2272" w:rsidRDefault="003D46F9" w:rsidP="00327B80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290FFDEE" wp14:editId="4CEE26DC">
                <wp:simplePos x="0" y="0"/>
                <wp:positionH relativeFrom="column">
                  <wp:posOffset>495935</wp:posOffset>
                </wp:positionH>
                <wp:positionV relativeFrom="paragraph">
                  <wp:posOffset>-445135</wp:posOffset>
                </wp:positionV>
                <wp:extent cx="3068550" cy="1107440"/>
                <wp:effectExtent l="38100" t="38100" r="17780" b="35560"/>
                <wp:wrapNone/>
                <wp:docPr id="413" name="Tinta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3068550" cy="11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74A8F" id="Tinta 413" o:spid="_x0000_s1026" type="#_x0000_t75" style="position:absolute;margin-left:38.7pt;margin-top:-35.4pt;width:242.3pt;height:87.9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">
                <v:imagedata r:id="rId169" o:title=""/>
              </v:shape>
            </w:pict>
          </mc:Fallback>
        </mc:AlternateContent>
      </w:r>
    </w:p>
    <w:p w14:paraId="2B8F65B7" w14:textId="20FCCFF3" w:rsidR="008A66B3" w:rsidRDefault="003D46F9" w:rsidP="00327B80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1DC2686F" wp14:editId="32A5CFF1">
                <wp:simplePos x="0" y="0"/>
                <wp:positionH relativeFrom="column">
                  <wp:posOffset>4796220</wp:posOffset>
                </wp:positionH>
                <wp:positionV relativeFrom="paragraph">
                  <wp:posOffset>180000</wp:posOffset>
                </wp:positionV>
                <wp:extent cx="360" cy="360"/>
                <wp:effectExtent l="38100" t="38100" r="38100" b="38100"/>
                <wp:wrapNone/>
                <wp:docPr id="419" name="Tinta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00BAF" id="Tinta 419" o:spid="_x0000_s1026" type="#_x0000_t75" style="position:absolute;margin-left:377.3pt;margin-top:13.8pt;width:.75pt;height:.7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">
                <v:imagedata r:id="rId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2A1CC944" wp14:editId="599FBBDE">
                <wp:simplePos x="0" y="0"/>
                <wp:positionH relativeFrom="column">
                  <wp:posOffset>3807460</wp:posOffset>
                </wp:positionH>
                <wp:positionV relativeFrom="paragraph">
                  <wp:posOffset>-112395</wp:posOffset>
                </wp:positionV>
                <wp:extent cx="583215" cy="246720"/>
                <wp:effectExtent l="38100" t="38100" r="7620" b="39370"/>
                <wp:wrapNone/>
                <wp:docPr id="418" name="Tinta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583215" cy="24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10103" id="Tinta 418" o:spid="_x0000_s1026" type="#_x0000_t75" style="position:absolute;margin-left:299.45pt;margin-top:-9.2pt;width:46.6pt;height:20.1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">
                <v:imagedata r:id="rId172" o:title=""/>
              </v:shape>
            </w:pict>
          </mc:Fallback>
        </mc:AlternateContent>
      </w:r>
    </w:p>
    <w:p w14:paraId="5E4601F8" w14:textId="77777777" w:rsidR="008A66B3" w:rsidRDefault="008A66B3" w:rsidP="00327B80">
      <w:pPr>
        <w:pStyle w:val="Texto"/>
      </w:pPr>
    </w:p>
    <w:p w14:paraId="749CAEE2" w14:textId="39EE156E" w:rsidR="007B2272" w:rsidRPr="004A50C8" w:rsidRDefault="007B2272" w:rsidP="00327B80">
      <w:pPr>
        <w:pStyle w:val="Texto"/>
      </w:pPr>
    </w:p>
    <w:p w14:paraId="0E693FA6" w14:textId="1E270DEB" w:rsidR="004A50C8" w:rsidRPr="004A50C8" w:rsidRDefault="004A50C8" w:rsidP="003D46F9">
      <w:pPr>
        <w:tabs>
          <w:tab w:val="left" w:pos="0"/>
        </w:tabs>
        <w:spacing w:line="360" w:lineRule="auto"/>
        <w:jc w:val="both"/>
        <w:rPr>
          <w:rFonts w:cstheme="minorHAnsi"/>
          <w:lang w:val="pt-PT"/>
        </w:rPr>
      </w:pPr>
      <w:r w:rsidRPr="004A50C8">
        <w:rPr>
          <w:rFonts w:cstheme="minorHAnsi"/>
          <w:lang w:val="pt-PT"/>
        </w:rPr>
        <w:t xml:space="preserve">As seguintes matrizes representam sistemas de equações lineares representados na forma matricial. Discuta o seguinte sistema em função dos parâmetros </w:t>
      </w:r>
      <w:r>
        <w:rPr>
          <w:rFonts w:cstheme="minorHAnsi"/>
          <w:lang w:val="pt-PT"/>
        </w:rPr>
        <w:t xml:space="preserve">a, b </w:t>
      </w:r>
      <m:oMath>
        <m:r>
          <m:rPr>
            <m:scr m:val="double-struck"/>
          </m:rPr>
          <w:rPr>
            <w:rFonts w:ascii="Cambria Math" w:hAnsi="Cambria Math" w:cstheme="minorHAnsi"/>
            <w:lang w:val="pt-PT"/>
          </w:rPr>
          <m:t>∈R</m:t>
        </m:r>
      </m:oMath>
      <w:r>
        <w:rPr>
          <w:rFonts w:cstheme="minorHAnsi"/>
          <w:lang w:val="pt-PT"/>
        </w:rPr>
        <w:t>.</w:t>
      </w:r>
    </w:p>
    <w:p w14:paraId="76BB6F0F" w14:textId="2DE3D924" w:rsidR="004A50C8" w:rsidRPr="004A50C8" w:rsidRDefault="003D46F9" w:rsidP="004A50C8">
      <w:pPr>
        <w:pStyle w:val="Corp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70825482" wp14:editId="52F934DB">
                <wp:simplePos x="0" y="0"/>
                <wp:positionH relativeFrom="column">
                  <wp:posOffset>4004310</wp:posOffset>
                </wp:positionH>
                <wp:positionV relativeFrom="paragraph">
                  <wp:posOffset>-191135</wp:posOffset>
                </wp:positionV>
                <wp:extent cx="1715770" cy="1549195"/>
                <wp:effectExtent l="38100" t="38100" r="36830" b="32385"/>
                <wp:wrapNone/>
                <wp:docPr id="489" name="Tinta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715770" cy="1549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23DD7" id="Tinta 489" o:spid="_x0000_s1026" type="#_x0000_t75" style="position:absolute;margin-left:314.95pt;margin-top:-15.4pt;width:135.8pt;height:122.7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">
                <v:imagedata r:id="rId174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03BD4298" wp14:editId="3D6DA953">
                <wp:simplePos x="0" y="0"/>
                <wp:positionH relativeFrom="column">
                  <wp:posOffset>4004310</wp:posOffset>
                </wp:positionH>
                <wp:positionV relativeFrom="paragraph">
                  <wp:posOffset>-191135</wp:posOffset>
                </wp:positionV>
                <wp:extent cx="2419635" cy="1549195"/>
                <wp:effectExtent l="38100" t="38100" r="38100" b="32385"/>
                <wp:wrapNone/>
                <wp:docPr id="490" name="Tinta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2419635" cy="1549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AE986" id="Tinta 490" o:spid="_x0000_s1026" type="#_x0000_t75" style="position:absolute;margin-left:314.95pt;margin-top:-15.4pt;width:191.2pt;height:122.7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">
                <v:imagedata r:id="rId176" o:title=""/>
              </v:shape>
            </w:pict>
          </mc:Fallback>
        </mc:AlternateContent>
      </w:r>
      <w:r w:rsidR="004A50C8" w:rsidRPr="004A50C8">
        <w:rPr>
          <w:rFonts w:asciiTheme="minorHAnsi" w:hAnsiTheme="min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738B234" wp14:editId="6764D79C">
                <wp:simplePos x="0" y="0"/>
                <wp:positionH relativeFrom="column">
                  <wp:posOffset>2115046</wp:posOffset>
                </wp:positionH>
                <wp:positionV relativeFrom="paragraph">
                  <wp:posOffset>48177</wp:posOffset>
                </wp:positionV>
                <wp:extent cx="0" cy="662940"/>
                <wp:effectExtent l="5080" t="5080" r="13970" b="8255"/>
                <wp:wrapNone/>
                <wp:docPr id="8" name="Conexão reta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29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A8F907" id="Conexão reta 8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6.55pt,3.8pt" to="166.55pt,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">
                <v:stroke dashstyle="1 1" endcap="round"/>
              </v:line>
            </w:pict>
          </mc:Fallback>
        </mc:AlternateContent>
      </w:r>
      <w:r w:rsidR="004A50C8" w:rsidRPr="004A50C8">
        <w:rPr>
          <w:rFonts w:asciiTheme="minorHAnsi" w:hAnsiTheme="min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DFF2508" wp14:editId="6068BA4E">
                <wp:simplePos x="0" y="0"/>
                <wp:positionH relativeFrom="column">
                  <wp:posOffset>3832529</wp:posOffset>
                </wp:positionH>
                <wp:positionV relativeFrom="paragraph">
                  <wp:posOffset>5080</wp:posOffset>
                </wp:positionV>
                <wp:extent cx="0" cy="662940"/>
                <wp:effectExtent l="5080" t="5080" r="13970" b="8255"/>
                <wp:wrapNone/>
                <wp:docPr id="7" name="Conexão reta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29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CDF9E6" id="Conexão reta 7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1.75pt,.4pt" to="301.75pt,5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">
                <v:stroke dashstyle="1 1" endcap="round"/>
              </v:line>
            </w:pict>
          </mc:Fallback>
        </mc:AlternateContent>
      </w:r>
      <w:r w:rsidR="004A50C8" w:rsidRPr="004A50C8">
        <w:rPr>
          <w:rFonts w:asciiTheme="minorHAnsi" w:hAnsiTheme="min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7050FDC" wp14:editId="4A8A7583">
                <wp:simplePos x="0" y="0"/>
                <wp:positionH relativeFrom="column">
                  <wp:posOffset>571970</wp:posOffset>
                </wp:positionH>
                <wp:positionV relativeFrom="paragraph">
                  <wp:posOffset>121782</wp:posOffset>
                </wp:positionV>
                <wp:extent cx="0" cy="548640"/>
                <wp:effectExtent l="5080" t="10160" r="13970" b="12700"/>
                <wp:wrapNone/>
                <wp:docPr id="5" name="Conexão reta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486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7BA011" id="Conexão reta 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05pt,9.6pt" to="45.05pt,5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">
                <v:stroke dashstyle="1 1" endcap="round"/>
              </v:line>
            </w:pict>
          </mc:Fallback>
        </mc:AlternateContent>
      </w:r>
      <w:r w:rsidR="004A50C8" w:rsidRPr="004A50C8">
        <w:rPr>
          <w:rFonts w:asciiTheme="minorHAnsi" w:hAnsiTheme="minorHAnsi" w:cstheme="minorHAnsi"/>
          <w:sz w:val="22"/>
          <w:szCs w:val="22"/>
        </w:rPr>
        <w:t xml:space="preserve">i) </w:t>
      </w:r>
      <w:r w:rsidR="004A50C8" w:rsidRPr="004A50C8">
        <w:rPr>
          <w:rFonts w:asciiTheme="minorHAnsi" w:hAnsiTheme="minorHAnsi" w:cstheme="minorHAnsi"/>
          <w:position w:val="-50"/>
          <w:sz w:val="22"/>
          <w:szCs w:val="22"/>
        </w:rPr>
        <w:object w:dxaOrig="1080" w:dyaOrig="1120" w14:anchorId="383E3853">
          <v:shape id="_x0000_i1030" type="#_x0000_t75" style="width:54pt;height:56.35pt" o:ole="" fillcolor="window">
            <v:imagedata r:id="rId177" o:title=""/>
          </v:shape>
          <o:OLEObject Type="Embed" ProgID="Equation.3" ShapeID="_x0000_i1030" DrawAspect="Content" ObjectID="_1709491506" r:id="rId178"/>
        </w:object>
      </w:r>
      <w:r w:rsidR="004A50C8" w:rsidRPr="004A50C8">
        <w:rPr>
          <w:rFonts w:asciiTheme="minorHAnsi" w:hAnsiTheme="minorHAnsi" w:cstheme="minorHAnsi"/>
          <w:sz w:val="22"/>
          <w:szCs w:val="22"/>
        </w:rPr>
        <w:t xml:space="preserve">         ii)</w:t>
      </w:r>
      <w:r w:rsidR="004A50C8" w:rsidRPr="004A50C8">
        <w:rPr>
          <w:rFonts w:asciiTheme="minorHAnsi" w:hAnsiTheme="minorHAnsi" w:cstheme="minorHAnsi"/>
          <w:position w:val="-50"/>
          <w:sz w:val="22"/>
          <w:szCs w:val="22"/>
        </w:rPr>
        <w:object w:dxaOrig="3000" w:dyaOrig="1120" w14:anchorId="460393FB">
          <v:shape id="_x0000_i1031" type="#_x0000_t75" style="width:95pt;height:56.35pt" o:ole="" fillcolor="window">
            <v:imagedata r:id="rId179" o:title=""/>
          </v:shape>
          <o:OLEObject Type="Embed" ProgID="Equation.DSMT4" ShapeID="_x0000_i1031" DrawAspect="Content" ObjectID="_1709491507" r:id="rId180"/>
        </w:object>
      </w:r>
      <w:r w:rsidR="004A50C8" w:rsidRPr="004A50C8">
        <w:rPr>
          <w:rFonts w:asciiTheme="minorHAnsi" w:hAnsiTheme="minorHAnsi" w:cstheme="minorHAnsi"/>
          <w:sz w:val="22"/>
          <w:szCs w:val="22"/>
        </w:rPr>
        <w:t xml:space="preserve">           iii) </w:t>
      </w:r>
      <w:r w:rsidR="004A50C8" w:rsidRPr="004A50C8">
        <w:rPr>
          <w:rFonts w:asciiTheme="minorHAnsi" w:hAnsiTheme="minorHAnsi" w:cstheme="minorHAnsi"/>
          <w:position w:val="-50"/>
          <w:sz w:val="22"/>
          <w:szCs w:val="22"/>
        </w:rPr>
        <w:object w:dxaOrig="3200" w:dyaOrig="1120" w14:anchorId="1250D722">
          <v:shape id="_x0000_i1032" type="#_x0000_t75" style="width:100pt;height:56.35pt" o:ole="" fillcolor="window">
            <v:imagedata r:id="rId181" o:title=""/>
          </v:shape>
          <o:OLEObject Type="Embed" ProgID="Equation.DSMT4" ShapeID="_x0000_i1032" DrawAspect="Content" ObjectID="_1709491508" r:id="rId182"/>
        </w:object>
      </w:r>
      <w:r w:rsidR="004A50C8" w:rsidRPr="004A50C8">
        <w:rPr>
          <w:rFonts w:asciiTheme="minorHAnsi" w:hAnsiTheme="minorHAnsi" w:cstheme="minorHAnsi"/>
          <w:sz w:val="22"/>
          <w:szCs w:val="22"/>
        </w:rPr>
        <w:t xml:space="preserve">          </w:t>
      </w:r>
    </w:p>
    <w:p w14:paraId="7DB8E437" w14:textId="5972C184" w:rsidR="007B2272" w:rsidRDefault="003D46F9" w:rsidP="00327B80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66577CF6" wp14:editId="56A3D59C">
                <wp:simplePos x="0" y="0"/>
                <wp:positionH relativeFrom="column">
                  <wp:posOffset>1007110</wp:posOffset>
                </wp:positionH>
                <wp:positionV relativeFrom="paragraph">
                  <wp:posOffset>635</wp:posOffset>
                </wp:positionV>
                <wp:extent cx="515265" cy="305435"/>
                <wp:effectExtent l="38100" t="38100" r="0" b="37465"/>
                <wp:wrapNone/>
                <wp:docPr id="437" name="Tinta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515265" cy="30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6D814" id="Tinta 437" o:spid="_x0000_s1026" type="#_x0000_t75" style="position:absolute;margin-left:78.95pt;margin-top:-.3pt;width:41.25pt;height:24.7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">
                <v:imagedata r:id="rId1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73BBBAB9" wp14:editId="360AC031">
                <wp:simplePos x="0" y="0"/>
                <wp:positionH relativeFrom="column">
                  <wp:posOffset>1320473</wp:posOffset>
                </wp:positionH>
                <wp:positionV relativeFrom="paragraph">
                  <wp:posOffset>301695</wp:posOffset>
                </wp:positionV>
                <wp:extent cx="1080" cy="360"/>
                <wp:effectExtent l="38100" t="38100" r="37465" b="38100"/>
                <wp:wrapNone/>
                <wp:docPr id="422" name="Tinta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7C9CE" id="Tinta 422" o:spid="_x0000_s1026" type="#_x0000_t75" style="position:absolute;margin-left:103.6pt;margin-top:23.4pt;width:.8pt;height:.7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">
                <v:imagedata r:id="rId1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41342281" wp14:editId="096A2290">
                <wp:simplePos x="0" y="0"/>
                <wp:positionH relativeFrom="column">
                  <wp:posOffset>934913</wp:posOffset>
                </wp:positionH>
                <wp:positionV relativeFrom="paragraph">
                  <wp:posOffset>-798825</wp:posOffset>
                </wp:positionV>
                <wp:extent cx="25920" cy="1645560"/>
                <wp:effectExtent l="19050" t="38100" r="31750" b="31115"/>
                <wp:wrapNone/>
                <wp:docPr id="420" name="Tinta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25920" cy="164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638E4" id="Tinta 420" o:spid="_x0000_s1026" type="#_x0000_t75" style="position:absolute;margin-left:73.25pt;margin-top:-63.25pt;width:2.75pt;height:130.2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">
                <v:imagedata r:id="rId188" o:title=""/>
              </v:shape>
            </w:pict>
          </mc:Fallback>
        </mc:AlternateContent>
      </w:r>
    </w:p>
    <w:p w14:paraId="6A0343CE" w14:textId="190DF473" w:rsidR="007B2272" w:rsidRDefault="003D46F9" w:rsidP="00327B80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1EA28B50" wp14:editId="4B4F28BD">
                <wp:simplePos x="0" y="0"/>
                <wp:positionH relativeFrom="column">
                  <wp:posOffset>2560320</wp:posOffset>
                </wp:positionH>
                <wp:positionV relativeFrom="paragraph">
                  <wp:posOffset>45085</wp:posOffset>
                </wp:positionV>
                <wp:extent cx="1212330" cy="213480"/>
                <wp:effectExtent l="38100" t="38100" r="6985" b="34290"/>
                <wp:wrapNone/>
                <wp:docPr id="445" name="Tinta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21233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07120" id="Tinta 445" o:spid="_x0000_s1026" type="#_x0000_t75" style="position:absolute;margin-left:201.25pt;margin-top:3.2pt;width:96.15pt;height:17.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">
                <v:imagedata r:id="rId1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7B5DA5E1" wp14:editId="4D99F5F3">
                <wp:simplePos x="0" y="0"/>
                <wp:positionH relativeFrom="column">
                  <wp:posOffset>2238473</wp:posOffset>
                </wp:positionH>
                <wp:positionV relativeFrom="paragraph">
                  <wp:posOffset>75590</wp:posOffset>
                </wp:positionV>
                <wp:extent cx="165600" cy="178920"/>
                <wp:effectExtent l="38100" t="38100" r="6350" b="31115"/>
                <wp:wrapNone/>
                <wp:docPr id="438" name="Tinta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16560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36849" id="Tinta 438" o:spid="_x0000_s1026" type="#_x0000_t75" style="position:absolute;margin-left:175.9pt;margin-top:5.6pt;width:13.75pt;height:14.8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">
                <v:imagedata r:id="rId1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7E92FAC7" wp14:editId="259E57E6">
                <wp:simplePos x="0" y="0"/>
                <wp:positionH relativeFrom="column">
                  <wp:posOffset>1802765</wp:posOffset>
                </wp:positionH>
                <wp:positionV relativeFrom="paragraph">
                  <wp:posOffset>165735</wp:posOffset>
                </wp:positionV>
                <wp:extent cx="234000" cy="53835"/>
                <wp:effectExtent l="38100" t="38100" r="33020" b="41910"/>
                <wp:wrapNone/>
                <wp:docPr id="435" name="Tinta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234000" cy="53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FBC9E" id="Tinta 435" o:spid="_x0000_s1026" type="#_x0000_t75" style="position:absolute;margin-left:141.6pt;margin-top:12.7pt;width:19.15pt;height:4.9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">
                <v:imagedata r:id="rId1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19FE7C66" wp14:editId="469ED6D0">
                <wp:simplePos x="0" y="0"/>
                <wp:positionH relativeFrom="column">
                  <wp:posOffset>1113790</wp:posOffset>
                </wp:positionH>
                <wp:positionV relativeFrom="paragraph">
                  <wp:posOffset>83820</wp:posOffset>
                </wp:positionV>
                <wp:extent cx="548440" cy="225425"/>
                <wp:effectExtent l="38100" t="38100" r="42545" b="41275"/>
                <wp:wrapNone/>
                <wp:docPr id="436" name="Tinta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548440" cy="22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EAE37" id="Tinta 436" o:spid="_x0000_s1026" type="#_x0000_t75" style="position:absolute;margin-left:87.35pt;margin-top:6.25pt;width:43.9pt;height:18.4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">
                <v:imagedata r:id="rId196" o:title=""/>
              </v:shape>
            </w:pict>
          </mc:Fallback>
        </mc:AlternateContent>
      </w:r>
    </w:p>
    <w:p w14:paraId="5354296C" w14:textId="2220DBEF" w:rsidR="007B2272" w:rsidRDefault="003D46F9" w:rsidP="00327B80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1279377A" wp14:editId="745C557C">
                <wp:simplePos x="0" y="0"/>
                <wp:positionH relativeFrom="column">
                  <wp:posOffset>2658745</wp:posOffset>
                </wp:positionH>
                <wp:positionV relativeFrom="paragraph">
                  <wp:posOffset>19685</wp:posOffset>
                </wp:positionV>
                <wp:extent cx="517760" cy="384460"/>
                <wp:effectExtent l="38100" t="38100" r="15875" b="34925"/>
                <wp:wrapNone/>
                <wp:docPr id="459" name="Tinta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517760" cy="384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47850" id="Tinta 459" o:spid="_x0000_s1026" type="#_x0000_t75" style="position:absolute;margin-left:209pt;margin-top:1.2pt;width:41.45pt;height:30.9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">
                <v:imagedata r:id="rId1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425F75C6" wp14:editId="1548616C">
                <wp:simplePos x="0" y="0"/>
                <wp:positionH relativeFrom="column">
                  <wp:posOffset>2230755</wp:posOffset>
                </wp:positionH>
                <wp:positionV relativeFrom="paragraph">
                  <wp:posOffset>40640</wp:posOffset>
                </wp:positionV>
                <wp:extent cx="190225" cy="282575"/>
                <wp:effectExtent l="38100" t="38100" r="19685" b="41275"/>
                <wp:wrapNone/>
                <wp:docPr id="460" name="Tinta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190225" cy="282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1D157" id="Tinta 460" o:spid="_x0000_s1026" type="#_x0000_t75" style="position:absolute;margin-left:175.3pt;margin-top:2.85pt;width:15.7pt;height:22.9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">
                <v:imagedata r:id="rId2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314EE42E" wp14:editId="14CE2AF4">
                <wp:simplePos x="0" y="0"/>
                <wp:positionH relativeFrom="column">
                  <wp:posOffset>1266825</wp:posOffset>
                </wp:positionH>
                <wp:positionV relativeFrom="paragraph">
                  <wp:posOffset>154305</wp:posOffset>
                </wp:positionV>
                <wp:extent cx="659580" cy="246960"/>
                <wp:effectExtent l="38100" t="38100" r="0" b="39370"/>
                <wp:wrapNone/>
                <wp:docPr id="461" name="Tinta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65958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BC3C4" id="Tinta 461" o:spid="_x0000_s1026" type="#_x0000_t75" style="position:absolute;margin-left:99.4pt;margin-top:11.8pt;width:52.65pt;height:20.2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">
                <v:imagedata r:id="rId2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3A38E1C3" wp14:editId="19165A22">
                <wp:simplePos x="0" y="0"/>
                <wp:positionH relativeFrom="column">
                  <wp:posOffset>969010</wp:posOffset>
                </wp:positionH>
                <wp:positionV relativeFrom="paragraph">
                  <wp:posOffset>127635</wp:posOffset>
                </wp:positionV>
                <wp:extent cx="137535" cy="224790"/>
                <wp:effectExtent l="38100" t="38100" r="34290" b="41910"/>
                <wp:wrapNone/>
                <wp:docPr id="449" name="Tinta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137535" cy="224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F051B" id="Tinta 449" o:spid="_x0000_s1026" type="#_x0000_t75" style="position:absolute;margin-left:75.95pt;margin-top:9.7pt;width:11.55pt;height:18.4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">
                <v:imagedata r:id="rId2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49476B3E" wp14:editId="5DB316E9">
                <wp:simplePos x="0" y="0"/>
                <wp:positionH relativeFrom="column">
                  <wp:posOffset>3746153</wp:posOffset>
                </wp:positionH>
                <wp:positionV relativeFrom="paragraph">
                  <wp:posOffset>95280</wp:posOffset>
                </wp:positionV>
                <wp:extent cx="360" cy="360"/>
                <wp:effectExtent l="38100" t="38100" r="38100" b="38100"/>
                <wp:wrapNone/>
                <wp:docPr id="421" name="Tinta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8CA68" id="Tinta 421" o:spid="_x0000_s1026" type="#_x0000_t75" style="position:absolute;margin-left:294.6pt;margin-top:7.15pt;width:.75pt;height:.7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">
                <v:imagedata r:id="rId41" o:title=""/>
              </v:shape>
            </w:pict>
          </mc:Fallback>
        </mc:AlternateContent>
      </w:r>
    </w:p>
    <w:p w14:paraId="79FD9020" w14:textId="77777777" w:rsidR="003D46F9" w:rsidRDefault="003D46F9" w:rsidP="00327B80">
      <w:pPr>
        <w:pStyle w:val="Texto"/>
        <w:rPr>
          <w:rFonts w:cs="Times New Roman"/>
        </w:rPr>
      </w:pPr>
    </w:p>
    <w:p w14:paraId="009B80CC" w14:textId="77777777" w:rsidR="003D46F9" w:rsidRDefault="003D46F9" w:rsidP="00327B80">
      <w:pPr>
        <w:pStyle w:val="Texto"/>
        <w:rPr>
          <w:rFonts w:cs="Times New Roman"/>
        </w:rPr>
      </w:pPr>
    </w:p>
    <w:p w14:paraId="5DE5E5B2" w14:textId="4B4087BA" w:rsidR="00327B80" w:rsidRPr="00327B80" w:rsidRDefault="003D46F9" w:rsidP="00327B80">
      <w:pPr>
        <w:pStyle w:val="Texto"/>
        <w:rPr>
          <w:rFonts w:cs="Times New Roman"/>
        </w:rPr>
      </w:pPr>
      <w:r>
        <w:rPr>
          <w:rFonts w:cs="Times New Roman"/>
          <w:noProof/>
        </w:rPr>
        <w:lastRenderedPageBreak/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05A3BA86" wp14:editId="424308F6">
                <wp:simplePos x="0" y="0"/>
                <wp:positionH relativeFrom="column">
                  <wp:posOffset>2412713</wp:posOffset>
                </wp:positionH>
                <wp:positionV relativeFrom="paragraph">
                  <wp:posOffset>242387</wp:posOffset>
                </wp:positionV>
                <wp:extent cx="165600" cy="194040"/>
                <wp:effectExtent l="38100" t="38100" r="44450" b="34925"/>
                <wp:wrapNone/>
                <wp:docPr id="497" name="Tinta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656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DB764" id="Tinta 497" o:spid="_x0000_s1026" type="#_x0000_t75" style="position:absolute;margin-left:189.65pt;margin-top:18.75pt;width:13.75pt;height:16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">
                <v:imagedata r:id="rId207" o:title=""/>
              </v:shape>
            </w:pict>
          </mc:Fallback>
        </mc:AlternateContent>
      </w:r>
      <w:r w:rsidR="00327B80" w:rsidRPr="00327B80">
        <w:rPr>
          <w:rFonts w:cs="Times New Roman"/>
        </w:rPr>
        <w:t xml:space="preserve">2.22(pg.90) </w:t>
      </w:r>
    </w:p>
    <w:p w14:paraId="5378F4CC" w14:textId="6466123B" w:rsidR="007B2272" w:rsidRDefault="003D46F9" w:rsidP="00892D67">
      <w:pPr>
        <w:pStyle w:val="Texto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3AD65A12" wp14:editId="1B0DA182">
                <wp:simplePos x="0" y="0"/>
                <wp:positionH relativeFrom="column">
                  <wp:posOffset>70193</wp:posOffset>
                </wp:positionH>
                <wp:positionV relativeFrom="paragraph">
                  <wp:posOffset>-174158</wp:posOffset>
                </wp:positionV>
                <wp:extent cx="570600" cy="598320"/>
                <wp:effectExtent l="38100" t="38100" r="39370" b="30480"/>
                <wp:wrapNone/>
                <wp:docPr id="530" name="Tinta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570600" cy="59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96890" id="Tinta 530" o:spid="_x0000_s1026" type="#_x0000_t75" style="position:absolute;margin-left:5.2pt;margin-top:-14.05pt;width:45.65pt;height:47.8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">
                <v:imagedata r:id="rId209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6C208DE1" wp14:editId="66D615D6">
                <wp:simplePos x="0" y="0"/>
                <wp:positionH relativeFrom="column">
                  <wp:posOffset>4867910</wp:posOffset>
                </wp:positionH>
                <wp:positionV relativeFrom="paragraph">
                  <wp:posOffset>173355</wp:posOffset>
                </wp:positionV>
                <wp:extent cx="239740" cy="235800"/>
                <wp:effectExtent l="38100" t="38100" r="8255" b="31115"/>
                <wp:wrapNone/>
                <wp:docPr id="528" name="Tinta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23974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F7DF7" id="Tinta 528" o:spid="_x0000_s1026" type="#_x0000_t75" style="position:absolute;margin-left:382.95pt;margin-top:13.3pt;width:19.6pt;height:19.2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">
                <v:imagedata r:id="rId211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5C63EF18" wp14:editId="3E10AF6D">
                <wp:simplePos x="0" y="0"/>
                <wp:positionH relativeFrom="column">
                  <wp:posOffset>4218940</wp:posOffset>
                </wp:positionH>
                <wp:positionV relativeFrom="paragraph">
                  <wp:posOffset>192405</wp:posOffset>
                </wp:positionV>
                <wp:extent cx="451650" cy="179070"/>
                <wp:effectExtent l="38100" t="38100" r="5715" b="30480"/>
                <wp:wrapNone/>
                <wp:docPr id="529" name="Tinta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451650" cy="179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AA86D" id="Tinta 529" o:spid="_x0000_s1026" type="#_x0000_t75" style="position:absolute;margin-left:331.85pt;margin-top:14.8pt;width:36.25pt;height:14.8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">
                <v:imagedata r:id="rId213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38990321" wp14:editId="71AD2464">
                <wp:simplePos x="0" y="0"/>
                <wp:positionH relativeFrom="column">
                  <wp:posOffset>3606473</wp:posOffset>
                </wp:positionH>
                <wp:positionV relativeFrom="paragraph">
                  <wp:posOffset>209962</wp:posOffset>
                </wp:positionV>
                <wp:extent cx="305640" cy="193320"/>
                <wp:effectExtent l="38100" t="38100" r="18415" b="35560"/>
                <wp:wrapNone/>
                <wp:docPr id="515" name="Tinta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30564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92DBF" id="Tinta 515" o:spid="_x0000_s1026" type="#_x0000_t75" style="position:absolute;margin-left:283.6pt;margin-top:16.2pt;width:24.75pt;height:15.9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">
                <v:imagedata r:id="rId215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152F3401" wp14:editId="2C603EAA">
                <wp:simplePos x="0" y="0"/>
                <wp:positionH relativeFrom="column">
                  <wp:posOffset>1807553</wp:posOffset>
                </wp:positionH>
                <wp:positionV relativeFrom="paragraph">
                  <wp:posOffset>-31598</wp:posOffset>
                </wp:positionV>
                <wp:extent cx="77040" cy="148320"/>
                <wp:effectExtent l="38100" t="38100" r="37465" b="42545"/>
                <wp:wrapNone/>
                <wp:docPr id="496" name="Tinta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770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24E95" id="Tinta 496" o:spid="_x0000_s1026" type="#_x0000_t75" style="position:absolute;margin-left:142pt;margin-top:-2.85pt;width:6.75pt;height:12.4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">
                <v:imagedata r:id="rId217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03014735" wp14:editId="6FDBCAC9">
                <wp:simplePos x="0" y="0"/>
                <wp:positionH relativeFrom="column">
                  <wp:posOffset>988553</wp:posOffset>
                </wp:positionH>
                <wp:positionV relativeFrom="paragraph">
                  <wp:posOffset>5482</wp:posOffset>
                </wp:positionV>
                <wp:extent cx="136080" cy="128160"/>
                <wp:effectExtent l="38100" t="38100" r="35560" b="43815"/>
                <wp:wrapNone/>
                <wp:docPr id="495" name="Tinta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360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CCF80" id="Tinta 495" o:spid="_x0000_s1026" type="#_x0000_t75" style="position:absolute;margin-left:77.5pt;margin-top:.1pt;width:11.4pt;height:10.8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">
                <v:imagedata r:id="rId219" o:title=""/>
              </v:shape>
            </w:pict>
          </mc:Fallback>
        </mc:AlternateContent>
      </w:r>
    </w:p>
    <w:p w14:paraId="1D3EE4E8" w14:textId="7556736F" w:rsidR="007B2272" w:rsidRDefault="003D46F9" w:rsidP="00892D67">
      <w:pPr>
        <w:pStyle w:val="Texto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10975274" wp14:editId="3D8FF977">
                <wp:simplePos x="0" y="0"/>
                <wp:positionH relativeFrom="column">
                  <wp:posOffset>4022993</wp:posOffset>
                </wp:positionH>
                <wp:positionV relativeFrom="paragraph">
                  <wp:posOffset>-9903</wp:posOffset>
                </wp:positionV>
                <wp:extent cx="24480" cy="214920"/>
                <wp:effectExtent l="38100" t="38100" r="33020" b="33020"/>
                <wp:wrapNone/>
                <wp:docPr id="522" name="Tinta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2448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3909E" id="Tinta 522" o:spid="_x0000_s1026" type="#_x0000_t75" style="position:absolute;margin-left:316.4pt;margin-top:-1.15pt;width:2.65pt;height:17.6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">
                <v:imagedata r:id="rId221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198D6A41" wp14:editId="61F4E5B3">
                <wp:simplePos x="0" y="0"/>
                <wp:positionH relativeFrom="column">
                  <wp:posOffset>2512695</wp:posOffset>
                </wp:positionH>
                <wp:positionV relativeFrom="paragraph">
                  <wp:posOffset>-682625</wp:posOffset>
                </wp:positionV>
                <wp:extent cx="614635" cy="1461960"/>
                <wp:effectExtent l="38100" t="38100" r="33655" b="43180"/>
                <wp:wrapNone/>
                <wp:docPr id="520" name="Tinta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614635" cy="146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89D97" id="Tinta 520" o:spid="_x0000_s1026" type="#_x0000_t75" style="position:absolute;margin-left:197.5pt;margin-top:-54.1pt;width:49.15pt;height:115.8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">
                <v:imagedata r:id="rId223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3B7B2604" wp14:editId="01B6B620">
                <wp:simplePos x="0" y="0"/>
                <wp:positionH relativeFrom="column">
                  <wp:posOffset>3416033</wp:posOffset>
                </wp:positionH>
                <wp:positionV relativeFrom="paragraph">
                  <wp:posOffset>62097</wp:posOffset>
                </wp:positionV>
                <wp:extent cx="21960" cy="215640"/>
                <wp:effectExtent l="38100" t="38100" r="35560" b="32385"/>
                <wp:wrapNone/>
                <wp:docPr id="514" name="Tinta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219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16571" id="Tinta 514" o:spid="_x0000_s1026" type="#_x0000_t75" style="position:absolute;margin-left:268.65pt;margin-top:4.55pt;width:2.45pt;height:17.7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">
                <v:imagedata r:id="rId225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561AF2BC" wp14:editId="3CFA1FD8">
                <wp:simplePos x="0" y="0"/>
                <wp:positionH relativeFrom="column">
                  <wp:posOffset>2499833</wp:posOffset>
                </wp:positionH>
                <wp:positionV relativeFrom="paragraph">
                  <wp:posOffset>-103143</wp:posOffset>
                </wp:positionV>
                <wp:extent cx="171360" cy="228600"/>
                <wp:effectExtent l="38100" t="38100" r="635" b="38100"/>
                <wp:wrapNone/>
                <wp:docPr id="504" name="Tinta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7136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71CA1" id="Tinta 504" o:spid="_x0000_s1026" type="#_x0000_t75" style="position:absolute;margin-left:196.5pt;margin-top:-8.45pt;width:14.2pt;height:18.7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">
                <v:imagedata r:id="rId227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0A7375A7" wp14:editId="728BA880">
                <wp:simplePos x="0" y="0"/>
                <wp:positionH relativeFrom="column">
                  <wp:posOffset>1761833</wp:posOffset>
                </wp:positionH>
                <wp:positionV relativeFrom="paragraph">
                  <wp:posOffset>-13503</wp:posOffset>
                </wp:positionV>
                <wp:extent cx="160920" cy="172080"/>
                <wp:effectExtent l="38100" t="38100" r="29845" b="38100"/>
                <wp:wrapNone/>
                <wp:docPr id="503" name="Tinta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609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4E1D0" id="Tinta 503" o:spid="_x0000_s1026" type="#_x0000_t75" style="position:absolute;margin-left:138.4pt;margin-top:-1.4pt;width:13.35pt;height:14.3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">
                <v:imagedata r:id="rId229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12B25FF9" wp14:editId="22102B5C">
                <wp:simplePos x="0" y="0"/>
                <wp:positionH relativeFrom="column">
                  <wp:posOffset>986033</wp:posOffset>
                </wp:positionH>
                <wp:positionV relativeFrom="paragraph">
                  <wp:posOffset>77577</wp:posOffset>
                </wp:positionV>
                <wp:extent cx="51840" cy="151560"/>
                <wp:effectExtent l="38100" t="38100" r="43815" b="39370"/>
                <wp:wrapNone/>
                <wp:docPr id="502" name="Tinta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518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5D739" id="Tinta 502" o:spid="_x0000_s1026" type="#_x0000_t75" style="position:absolute;margin-left:77.3pt;margin-top:5.75pt;width:4.8pt;height:12.6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">
                <v:imagedata r:id="rId231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76396C29" wp14:editId="6EEB66CE">
                <wp:simplePos x="0" y="0"/>
                <wp:positionH relativeFrom="column">
                  <wp:posOffset>291465</wp:posOffset>
                </wp:positionH>
                <wp:positionV relativeFrom="paragraph">
                  <wp:posOffset>161925</wp:posOffset>
                </wp:positionV>
                <wp:extent cx="163870" cy="149400"/>
                <wp:effectExtent l="38100" t="38100" r="45720" b="41275"/>
                <wp:wrapNone/>
                <wp:docPr id="501" name="Tinta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6387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2A35F" id="Tinta 501" o:spid="_x0000_s1026" type="#_x0000_t75" style="position:absolute;margin-left:22.6pt;margin-top:12.4pt;width:13.6pt;height:12.4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">
                <v:imagedata r:id="rId233" o:title=""/>
              </v:shape>
            </w:pict>
          </mc:Fallback>
        </mc:AlternateContent>
      </w:r>
    </w:p>
    <w:p w14:paraId="075CC7F0" w14:textId="28963191" w:rsidR="007B2272" w:rsidRDefault="003D46F9" w:rsidP="00892D67">
      <w:pPr>
        <w:pStyle w:val="Texto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24F8438C" wp14:editId="358783DE">
                <wp:simplePos x="0" y="0"/>
                <wp:positionH relativeFrom="column">
                  <wp:posOffset>350993</wp:posOffset>
                </wp:positionH>
                <wp:positionV relativeFrom="paragraph">
                  <wp:posOffset>87117</wp:posOffset>
                </wp:positionV>
                <wp:extent cx="228240" cy="13320"/>
                <wp:effectExtent l="38100" t="38100" r="38735" b="44450"/>
                <wp:wrapNone/>
                <wp:docPr id="531" name="Tinta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2282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6139A" id="Tinta 531" o:spid="_x0000_s1026" type="#_x0000_t75" style="position:absolute;margin-left:27.3pt;margin-top:6.5pt;width:18.65pt;height:1.8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">
                <v:imagedata r:id="rId235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07B04213" wp14:editId="0B1CF865">
                <wp:simplePos x="0" y="0"/>
                <wp:positionH relativeFrom="column">
                  <wp:posOffset>1010920</wp:posOffset>
                </wp:positionH>
                <wp:positionV relativeFrom="paragraph">
                  <wp:posOffset>125095</wp:posOffset>
                </wp:positionV>
                <wp:extent cx="94585" cy="197120"/>
                <wp:effectExtent l="38100" t="38100" r="39370" b="31750"/>
                <wp:wrapNone/>
                <wp:docPr id="521" name="Tinta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94585" cy="19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1AB50" id="Tinta 521" o:spid="_x0000_s1026" type="#_x0000_t75" style="position:absolute;margin-left:79.25pt;margin-top:9.5pt;width:8.15pt;height:16.2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">
                <v:imagedata r:id="rId237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6943850C" wp14:editId="1B4761FA">
                <wp:simplePos x="0" y="0"/>
                <wp:positionH relativeFrom="column">
                  <wp:posOffset>1667873</wp:posOffset>
                </wp:positionH>
                <wp:positionV relativeFrom="paragraph">
                  <wp:posOffset>61197</wp:posOffset>
                </wp:positionV>
                <wp:extent cx="225720" cy="158040"/>
                <wp:effectExtent l="38100" t="38100" r="41275" b="33020"/>
                <wp:wrapNone/>
                <wp:docPr id="510" name="Tinta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2257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9E3B0" id="Tinta 510" o:spid="_x0000_s1026" type="#_x0000_t75" style="position:absolute;margin-left:131pt;margin-top:4.45pt;width:18.45pt;height:13.1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">
                <v:imagedata r:id="rId239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6617E63E" wp14:editId="42D38D6A">
                <wp:simplePos x="0" y="0"/>
                <wp:positionH relativeFrom="column">
                  <wp:posOffset>299720</wp:posOffset>
                </wp:positionH>
                <wp:positionV relativeFrom="paragraph">
                  <wp:posOffset>252730</wp:posOffset>
                </wp:positionV>
                <wp:extent cx="216345" cy="140760"/>
                <wp:effectExtent l="38100" t="38100" r="31750" b="31115"/>
                <wp:wrapNone/>
                <wp:docPr id="507" name="Tinta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216345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D6281" id="Tinta 507" o:spid="_x0000_s1026" type="#_x0000_t75" style="position:absolute;margin-left:23.25pt;margin-top:19.55pt;width:17.75pt;height:11.8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">
                <v:imagedata r:id="rId241" o:title="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4548F696" wp14:editId="1930575C">
                <wp:simplePos x="0" y="0"/>
                <wp:positionH relativeFrom="column">
                  <wp:posOffset>179705</wp:posOffset>
                </wp:positionH>
                <wp:positionV relativeFrom="paragraph">
                  <wp:posOffset>-727710</wp:posOffset>
                </wp:positionV>
                <wp:extent cx="333375" cy="1466215"/>
                <wp:effectExtent l="38100" t="38100" r="47625" b="38735"/>
                <wp:wrapNone/>
                <wp:docPr id="498" name="Tinta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333375" cy="1466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73D4C" id="Tinta 498" o:spid="_x0000_s1026" type="#_x0000_t75" style="position:absolute;margin-left:13.8pt;margin-top:-57.65pt;width:26.95pt;height:116.1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">
                <v:imagedata r:id="rId243" o:title=""/>
              </v:shape>
            </w:pict>
          </mc:Fallback>
        </mc:AlternateContent>
      </w:r>
    </w:p>
    <w:p w14:paraId="5EA93E27" w14:textId="2077905B" w:rsidR="008A66B3" w:rsidRDefault="003D46F9" w:rsidP="00892D67">
      <w:pPr>
        <w:pStyle w:val="Texto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25E9B7FF" wp14:editId="0C1A6886">
                <wp:simplePos x="0" y="0"/>
                <wp:positionH relativeFrom="column">
                  <wp:posOffset>342713</wp:posOffset>
                </wp:positionH>
                <wp:positionV relativeFrom="paragraph">
                  <wp:posOffset>143012</wp:posOffset>
                </wp:positionV>
                <wp:extent cx="198360" cy="9000"/>
                <wp:effectExtent l="38100" t="38100" r="30480" b="48260"/>
                <wp:wrapNone/>
                <wp:docPr id="532" name="Tinta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983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99839" id="Tinta 532" o:spid="_x0000_s1026" type="#_x0000_t75" style="position:absolute;margin-left:26.65pt;margin-top:10.9pt;width:16.3pt;height:1.4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">
                <v:imagedata r:id="rId245" o:title=""/>
              </v:shape>
            </w:pict>
          </mc:Fallback>
        </mc:AlternateContent>
      </w:r>
    </w:p>
    <w:p w14:paraId="6E037F9C" w14:textId="77777777" w:rsidR="003D46F9" w:rsidRDefault="003D46F9" w:rsidP="00892D67">
      <w:pPr>
        <w:pStyle w:val="Texto"/>
        <w:rPr>
          <w:rFonts w:ascii="Times New Roman" w:hAnsi="Times New Roman"/>
        </w:rPr>
      </w:pPr>
    </w:p>
    <w:p w14:paraId="2876D1AF" w14:textId="6C28A309" w:rsidR="00327B80" w:rsidRDefault="00CF536F" w:rsidP="00892D67">
      <w:pPr>
        <w:pStyle w:val="Texto"/>
        <w:rPr>
          <w:rFonts w:ascii="Times New Roman" w:hAnsi="Times New Roman"/>
        </w:rPr>
      </w:pPr>
      <w:r>
        <w:rPr>
          <w:rFonts w:ascii="Times New Roman" w:hAnsi="Times New Roman"/>
        </w:rPr>
        <w:t>Relembrar TPC</w:t>
      </w:r>
      <w:r w:rsidR="00370CC0">
        <w:rPr>
          <w:rFonts w:ascii="Times New Roman" w:hAnsi="Times New Roman"/>
        </w:rPr>
        <w:t xml:space="preserve"> para a próxima aula</w:t>
      </w:r>
    </w:p>
    <w:p w14:paraId="30AF4014" w14:textId="0EC5E8B0" w:rsidR="00327B80" w:rsidRDefault="003D46F9" w:rsidP="00892D67">
      <w:pPr>
        <w:pStyle w:val="Texto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0969FF54" wp14:editId="35F484BD">
                <wp:simplePos x="0" y="0"/>
                <wp:positionH relativeFrom="column">
                  <wp:posOffset>1383665</wp:posOffset>
                </wp:positionH>
                <wp:positionV relativeFrom="paragraph">
                  <wp:posOffset>143510</wp:posOffset>
                </wp:positionV>
                <wp:extent cx="295125" cy="200025"/>
                <wp:effectExtent l="38100" t="38100" r="10160" b="47625"/>
                <wp:wrapNone/>
                <wp:docPr id="541" name="Tinta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295125" cy="200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F5E7A" id="Tinta 541" o:spid="_x0000_s1026" type="#_x0000_t75" style="position:absolute;margin-left:108.6pt;margin-top:10.95pt;width:23.95pt;height:16.4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">
                <v:imagedata r:id="rId247" o:title=""/>
              </v:shape>
            </w:pict>
          </mc:Fallback>
        </mc:AlternateContent>
      </w:r>
    </w:p>
    <w:p w14:paraId="4DAC4FA3" w14:textId="645E046E" w:rsidR="00F22011" w:rsidRPr="00F22011" w:rsidRDefault="003D46F9" w:rsidP="00F22011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2D3E0EC1" wp14:editId="2509CF9B">
                <wp:simplePos x="0" y="0"/>
                <wp:positionH relativeFrom="column">
                  <wp:posOffset>5603875</wp:posOffset>
                </wp:positionH>
                <wp:positionV relativeFrom="paragraph">
                  <wp:posOffset>391795</wp:posOffset>
                </wp:positionV>
                <wp:extent cx="524815" cy="422660"/>
                <wp:effectExtent l="38100" t="38100" r="46990" b="34925"/>
                <wp:wrapNone/>
                <wp:docPr id="606" name="Tinta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524815" cy="422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35D75" id="Tinta 606" o:spid="_x0000_s1026" type="#_x0000_t75" style="position:absolute;margin-left:440.9pt;margin-top:30.5pt;width:42pt;height:34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">
                <v:imagedata r:id="rId249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1F5D5641" wp14:editId="046E2AC1">
                <wp:simplePos x="0" y="0"/>
                <wp:positionH relativeFrom="column">
                  <wp:posOffset>4959350</wp:posOffset>
                </wp:positionH>
                <wp:positionV relativeFrom="paragraph">
                  <wp:posOffset>498475</wp:posOffset>
                </wp:positionV>
                <wp:extent cx="437585" cy="299160"/>
                <wp:effectExtent l="38100" t="38100" r="19685" b="43815"/>
                <wp:wrapNone/>
                <wp:docPr id="607" name="Tinta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437585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CF8CE" id="Tinta 607" o:spid="_x0000_s1026" type="#_x0000_t75" style="position:absolute;margin-left:390.15pt;margin-top:38.9pt;width:35.15pt;height:24.2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">
                <v:imagedata r:id="rId251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3F9CA9BF" wp14:editId="7D2472EA">
                <wp:simplePos x="0" y="0"/>
                <wp:positionH relativeFrom="column">
                  <wp:posOffset>4484873</wp:posOffset>
                </wp:positionH>
                <wp:positionV relativeFrom="paragraph">
                  <wp:posOffset>703242</wp:posOffset>
                </wp:positionV>
                <wp:extent cx="121320" cy="300600"/>
                <wp:effectExtent l="38100" t="38100" r="31115" b="42545"/>
                <wp:wrapNone/>
                <wp:docPr id="597" name="Tinta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2132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E834A" id="Tinta 597" o:spid="_x0000_s1026" type="#_x0000_t75" style="position:absolute;margin-left:352.8pt;margin-top:55pt;width:10.25pt;height:24.3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">
                <v:imagedata r:id="rId253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74980BF0" wp14:editId="1E46A8E9">
                <wp:simplePos x="0" y="0"/>
                <wp:positionH relativeFrom="column">
                  <wp:posOffset>2163953</wp:posOffset>
                </wp:positionH>
                <wp:positionV relativeFrom="paragraph">
                  <wp:posOffset>1130562</wp:posOffset>
                </wp:positionV>
                <wp:extent cx="211320" cy="678600"/>
                <wp:effectExtent l="38100" t="38100" r="36830" b="45720"/>
                <wp:wrapNone/>
                <wp:docPr id="596" name="Tinta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211320" cy="67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F30AF" id="Tinta 596" o:spid="_x0000_s1026" type="#_x0000_t75" style="position:absolute;margin-left:170.05pt;margin-top:88.65pt;width:17.35pt;height:54.1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">
                <v:imagedata r:id="rId255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6AE5AADB" wp14:editId="351D261A">
                <wp:simplePos x="0" y="0"/>
                <wp:positionH relativeFrom="column">
                  <wp:posOffset>2789555</wp:posOffset>
                </wp:positionH>
                <wp:positionV relativeFrom="paragraph">
                  <wp:posOffset>1092835</wp:posOffset>
                </wp:positionV>
                <wp:extent cx="1133435" cy="307975"/>
                <wp:effectExtent l="38100" t="38100" r="48260" b="34925"/>
                <wp:wrapNone/>
                <wp:docPr id="595" name="Tinta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133435" cy="307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5C5AE" id="Tinta 595" o:spid="_x0000_s1026" type="#_x0000_t75" style="position:absolute;margin-left:219.3pt;margin-top:85.7pt;width:90pt;height:24.9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">
                <v:imagedata r:id="rId257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00DEEE20" wp14:editId="56815F6C">
                <wp:simplePos x="0" y="0"/>
                <wp:positionH relativeFrom="column">
                  <wp:posOffset>894080</wp:posOffset>
                </wp:positionH>
                <wp:positionV relativeFrom="paragraph">
                  <wp:posOffset>311785</wp:posOffset>
                </wp:positionV>
                <wp:extent cx="1690920" cy="1092960"/>
                <wp:effectExtent l="38100" t="38100" r="23495" b="31115"/>
                <wp:wrapNone/>
                <wp:docPr id="592" name="Tinta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690920" cy="10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D528C" id="Tinta 592" o:spid="_x0000_s1026" type="#_x0000_t75" style="position:absolute;margin-left:70.05pt;margin-top:24.2pt;width:133.85pt;height:86.7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">
                <v:imagedata r:id="rId259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47FEDCFA" wp14:editId="1C3BB930">
                <wp:simplePos x="0" y="0"/>
                <wp:positionH relativeFrom="column">
                  <wp:posOffset>782955</wp:posOffset>
                </wp:positionH>
                <wp:positionV relativeFrom="paragraph">
                  <wp:posOffset>1214755</wp:posOffset>
                </wp:positionV>
                <wp:extent cx="483470" cy="173990"/>
                <wp:effectExtent l="38100" t="38100" r="31115" b="35560"/>
                <wp:wrapNone/>
                <wp:docPr id="578" name="Tinta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483470" cy="173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B8647" id="Tinta 578" o:spid="_x0000_s1026" type="#_x0000_t75" style="position:absolute;margin-left:61.3pt;margin-top:95.3pt;width:38.75pt;height:14.4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">
                <v:imagedata r:id="rId261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1E59FFD0" wp14:editId="552DEB96">
                <wp:simplePos x="0" y="0"/>
                <wp:positionH relativeFrom="column">
                  <wp:posOffset>3568065</wp:posOffset>
                </wp:positionH>
                <wp:positionV relativeFrom="paragraph">
                  <wp:posOffset>591820</wp:posOffset>
                </wp:positionV>
                <wp:extent cx="205200" cy="246380"/>
                <wp:effectExtent l="38100" t="38100" r="23495" b="39370"/>
                <wp:wrapNone/>
                <wp:docPr id="574" name="Tinta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205200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91625" id="Tinta 574" o:spid="_x0000_s1026" type="#_x0000_t75" style="position:absolute;margin-left:280.6pt;margin-top:46.25pt;width:16.85pt;height:20.1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">
                <v:imagedata r:id="rId263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14109683" wp14:editId="5DB3C0AB">
                <wp:simplePos x="0" y="0"/>
                <wp:positionH relativeFrom="column">
                  <wp:posOffset>2598420</wp:posOffset>
                </wp:positionH>
                <wp:positionV relativeFrom="paragraph">
                  <wp:posOffset>685800</wp:posOffset>
                </wp:positionV>
                <wp:extent cx="780470" cy="238855"/>
                <wp:effectExtent l="38100" t="38100" r="19685" b="46990"/>
                <wp:wrapNone/>
                <wp:docPr id="575" name="Tinta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780470" cy="238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A7C76" id="Tinta 575" o:spid="_x0000_s1026" type="#_x0000_t75" style="position:absolute;margin-left:204.25pt;margin-top:53.65pt;width:62.15pt;height:19.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">
                <v:imagedata r:id="rId265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318692B7" wp14:editId="52383F17">
                <wp:simplePos x="0" y="0"/>
                <wp:positionH relativeFrom="column">
                  <wp:posOffset>3377565</wp:posOffset>
                </wp:positionH>
                <wp:positionV relativeFrom="paragraph">
                  <wp:posOffset>258445</wp:posOffset>
                </wp:positionV>
                <wp:extent cx="481145" cy="150350"/>
                <wp:effectExtent l="38100" t="38100" r="33655" b="40640"/>
                <wp:wrapNone/>
                <wp:docPr id="556" name="Tinta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481145" cy="15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FAAA6" id="Tinta 556" o:spid="_x0000_s1026" type="#_x0000_t75" style="position:absolute;margin-left:265.6pt;margin-top:20pt;width:38.6pt;height:12.5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">
                <v:imagedata r:id="rId267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2BB7D8FE" wp14:editId="52D93C15">
                <wp:simplePos x="0" y="0"/>
                <wp:positionH relativeFrom="column">
                  <wp:posOffset>2899410</wp:posOffset>
                </wp:positionH>
                <wp:positionV relativeFrom="paragraph">
                  <wp:posOffset>250190</wp:posOffset>
                </wp:positionV>
                <wp:extent cx="156550" cy="227330"/>
                <wp:effectExtent l="19050" t="38100" r="34290" b="39370"/>
                <wp:wrapNone/>
                <wp:docPr id="557" name="Tinta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56550" cy="227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3B3EA" id="Tinta 557" o:spid="_x0000_s1026" type="#_x0000_t75" style="position:absolute;margin-left:227.95pt;margin-top:19.35pt;width:13.05pt;height:18.6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">
                <v:imagedata r:id="rId269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611BEF9A" wp14:editId="7462B1CF">
                <wp:simplePos x="0" y="0"/>
                <wp:positionH relativeFrom="column">
                  <wp:posOffset>2560673</wp:posOffset>
                </wp:positionH>
                <wp:positionV relativeFrom="paragraph">
                  <wp:posOffset>404442</wp:posOffset>
                </wp:positionV>
                <wp:extent cx="141480" cy="11160"/>
                <wp:effectExtent l="38100" t="38100" r="49530" b="46355"/>
                <wp:wrapNone/>
                <wp:docPr id="550" name="Tinta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414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A1122" id="Tinta 550" o:spid="_x0000_s1026" type="#_x0000_t75" style="position:absolute;margin-left:201.3pt;margin-top:31.5pt;width:11.85pt;height:1.6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">
                <v:imagedata r:id="rId271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286B2C7C" wp14:editId="6541809D">
                <wp:simplePos x="0" y="0"/>
                <wp:positionH relativeFrom="column">
                  <wp:posOffset>547913</wp:posOffset>
                </wp:positionH>
                <wp:positionV relativeFrom="paragraph">
                  <wp:posOffset>383202</wp:posOffset>
                </wp:positionV>
                <wp:extent cx="146520" cy="1086840"/>
                <wp:effectExtent l="38100" t="38100" r="44450" b="37465"/>
                <wp:wrapNone/>
                <wp:docPr id="544" name="Tinta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46520" cy="10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9B2E9" id="Tinta 544" o:spid="_x0000_s1026" type="#_x0000_t75" style="position:absolute;margin-left:42.8pt;margin-top:29.8pt;width:12.25pt;height:86.3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">
                <v:imagedata r:id="rId273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4EEBF353" wp14:editId="009529DF">
                <wp:simplePos x="0" y="0"/>
                <wp:positionH relativeFrom="column">
                  <wp:posOffset>950595</wp:posOffset>
                </wp:positionH>
                <wp:positionV relativeFrom="paragraph">
                  <wp:posOffset>-113665</wp:posOffset>
                </wp:positionV>
                <wp:extent cx="265620" cy="330835"/>
                <wp:effectExtent l="19050" t="38100" r="1270" b="31115"/>
                <wp:wrapNone/>
                <wp:docPr id="542" name="Tinta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265620" cy="330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5FEBE" id="Tinta 542" o:spid="_x0000_s1026" type="#_x0000_t75" style="position:absolute;margin-left:74.5pt;margin-top:-9.3pt;width:21.6pt;height:26.7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">
                <v:imagedata r:id="rId275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2C1B25DB" wp14:editId="7573F001">
                <wp:simplePos x="0" y="0"/>
                <wp:positionH relativeFrom="column">
                  <wp:posOffset>83820</wp:posOffset>
                </wp:positionH>
                <wp:positionV relativeFrom="paragraph">
                  <wp:posOffset>-57785</wp:posOffset>
                </wp:positionV>
                <wp:extent cx="566755" cy="193040"/>
                <wp:effectExtent l="38100" t="38100" r="24130" b="35560"/>
                <wp:wrapNone/>
                <wp:docPr id="543" name="Tinta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566755" cy="1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A58B8" id="Tinta 543" o:spid="_x0000_s1026" type="#_x0000_t75" style="position:absolute;margin-left:6.25pt;margin-top:-4.9pt;width:45.35pt;height:15.9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">
                <v:imagedata r:id="rId277" o:title=""/>
              </v:shape>
            </w:pict>
          </mc:Fallback>
        </mc:AlternateContent>
      </w:r>
    </w:p>
    <w:sectPr w:rsidR="00F22011" w:rsidRPr="00F22011" w:rsidSect="00780EEC">
      <w:headerReference w:type="even" r:id="rId278"/>
      <w:headerReference w:type="default" r:id="rId279"/>
      <w:footerReference w:type="even" r:id="rId280"/>
      <w:footerReference w:type="default" r:id="rId281"/>
      <w:headerReference w:type="first" r:id="rId282"/>
      <w:footerReference w:type="first" r:id="rId283"/>
      <w:pgSz w:w="11906" w:h="16838" w:code="9"/>
      <w:pgMar w:top="1440" w:right="1416" w:bottom="1440" w:left="108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A66A9A" w14:textId="77777777" w:rsidR="00223B6B" w:rsidRDefault="00223B6B" w:rsidP="00E91585">
      <w:pPr>
        <w:spacing w:after="0" w:line="240" w:lineRule="auto"/>
      </w:pPr>
      <w:r>
        <w:separator/>
      </w:r>
    </w:p>
  </w:endnote>
  <w:endnote w:type="continuationSeparator" w:id="0">
    <w:p w14:paraId="3A4C5D80" w14:textId="77777777" w:rsidR="00223B6B" w:rsidRDefault="00223B6B" w:rsidP="00E915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85A901" w14:textId="77777777" w:rsidR="00FF1609" w:rsidRDefault="00FF1609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08523220"/>
      <w:docPartObj>
        <w:docPartGallery w:val="Page Numbers (Bottom of Page)"/>
        <w:docPartUnique/>
      </w:docPartObj>
    </w:sdtPr>
    <w:sdtEndPr/>
    <w:sdtContent>
      <w:p w14:paraId="3A83272F" w14:textId="67D99881" w:rsidR="00A2700A" w:rsidRDefault="00A2700A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pt-PT"/>
          </w:rPr>
          <w:t>2</w:t>
        </w:r>
        <w:r>
          <w:fldChar w:fldCharType="end"/>
        </w:r>
      </w:p>
    </w:sdtContent>
  </w:sdt>
  <w:p w14:paraId="6830EC0D" w14:textId="77777777" w:rsidR="00A2700A" w:rsidRDefault="00A2700A">
    <w:pPr>
      <w:pStyle w:val="Rodap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3BC3CF" w14:textId="77777777" w:rsidR="00FF1609" w:rsidRDefault="00FF1609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BBBBAB" w14:textId="77777777" w:rsidR="00223B6B" w:rsidRDefault="00223B6B" w:rsidP="00E91585">
      <w:pPr>
        <w:spacing w:after="0" w:line="240" w:lineRule="auto"/>
      </w:pPr>
      <w:r>
        <w:separator/>
      </w:r>
    </w:p>
  </w:footnote>
  <w:footnote w:type="continuationSeparator" w:id="0">
    <w:p w14:paraId="1CEFEA0D" w14:textId="77777777" w:rsidR="00223B6B" w:rsidRDefault="00223B6B" w:rsidP="00E915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37E11C" w14:textId="77777777" w:rsidR="00FF1609" w:rsidRDefault="00FF1609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13E619" w14:textId="1D73177C" w:rsidR="00A2700A" w:rsidRDefault="00D648AC" w:rsidP="00E91585">
    <w:pPr>
      <w:pStyle w:val="Cabealho"/>
      <w:jc w:val="right"/>
    </w:pPr>
    <w:r>
      <w:t xml:space="preserve">   </w:t>
    </w:r>
    <w:r w:rsidR="00326BB5">
      <w:t>ESI-pl</w:t>
    </w:r>
    <w:r w:rsidR="00FF1609">
      <w:t xml:space="preserve">       </w:t>
    </w:r>
    <w:r>
      <w:t xml:space="preserve">                 </w:t>
    </w:r>
    <w:r w:rsidR="004A50C8">
      <w:t xml:space="preserve">              </w:t>
    </w:r>
    <w:r>
      <w:t xml:space="preserve">                                                                                                                       </w:t>
    </w:r>
    <w:r w:rsidR="00326BB5">
      <w:t>22</w:t>
    </w:r>
    <w:r w:rsidR="00A2700A">
      <w:t>-</w:t>
    </w:r>
    <w:r w:rsidR="00326BB5">
      <w:t>3</w:t>
    </w:r>
    <w:r w:rsidR="00A2700A">
      <w:t>-202</w:t>
    </w:r>
    <w:r w:rsidR="00326BB5">
      <w:t>2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C12D60" w14:textId="77777777" w:rsidR="00FF1609" w:rsidRDefault="00FF1609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704856"/>
    <w:multiLevelType w:val="hybridMultilevel"/>
    <w:tmpl w:val="3D404E90"/>
    <w:lvl w:ilvl="0" w:tplc="EA80C140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222" w:hanging="360"/>
      </w:pPr>
    </w:lvl>
    <w:lvl w:ilvl="2" w:tplc="0816001B" w:tentative="1">
      <w:start w:val="1"/>
      <w:numFmt w:val="lowerRoman"/>
      <w:lvlText w:val="%3."/>
      <w:lvlJc w:val="right"/>
      <w:pPr>
        <w:ind w:left="1942" w:hanging="180"/>
      </w:pPr>
    </w:lvl>
    <w:lvl w:ilvl="3" w:tplc="0816000F" w:tentative="1">
      <w:start w:val="1"/>
      <w:numFmt w:val="decimal"/>
      <w:lvlText w:val="%4."/>
      <w:lvlJc w:val="left"/>
      <w:pPr>
        <w:ind w:left="2662" w:hanging="360"/>
      </w:pPr>
    </w:lvl>
    <w:lvl w:ilvl="4" w:tplc="08160019" w:tentative="1">
      <w:start w:val="1"/>
      <w:numFmt w:val="lowerLetter"/>
      <w:lvlText w:val="%5."/>
      <w:lvlJc w:val="left"/>
      <w:pPr>
        <w:ind w:left="3382" w:hanging="360"/>
      </w:pPr>
    </w:lvl>
    <w:lvl w:ilvl="5" w:tplc="0816001B" w:tentative="1">
      <w:start w:val="1"/>
      <w:numFmt w:val="lowerRoman"/>
      <w:lvlText w:val="%6."/>
      <w:lvlJc w:val="right"/>
      <w:pPr>
        <w:ind w:left="4102" w:hanging="180"/>
      </w:pPr>
    </w:lvl>
    <w:lvl w:ilvl="6" w:tplc="0816000F" w:tentative="1">
      <w:start w:val="1"/>
      <w:numFmt w:val="decimal"/>
      <w:lvlText w:val="%7."/>
      <w:lvlJc w:val="left"/>
      <w:pPr>
        <w:ind w:left="4822" w:hanging="360"/>
      </w:pPr>
    </w:lvl>
    <w:lvl w:ilvl="7" w:tplc="08160019" w:tentative="1">
      <w:start w:val="1"/>
      <w:numFmt w:val="lowerLetter"/>
      <w:lvlText w:val="%8."/>
      <w:lvlJc w:val="left"/>
      <w:pPr>
        <w:ind w:left="5542" w:hanging="360"/>
      </w:pPr>
    </w:lvl>
    <w:lvl w:ilvl="8" w:tplc="08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62F3CE9"/>
    <w:multiLevelType w:val="hybridMultilevel"/>
    <w:tmpl w:val="046E71F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7F2562"/>
    <w:multiLevelType w:val="hybridMultilevel"/>
    <w:tmpl w:val="CEB6D93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5D37E8"/>
    <w:multiLevelType w:val="hybridMultilevel"/>
    <w:tmpl w:val="B8726FC0"/>
    <w:lvl w:ilvl="0" w:tplc="4C7C8786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222" w:hanging="360"/>
      </w:pPr>
    </w:lvl>
    <w:lvl w:ilvl="2" w:tplc="0816001B" w:tentative="1">
      <w:start w:val="1"/>
      <w:numFmt w:val="lowerRoman"/>
      <w:lvlText w:val="%3."/>
      <w:lvlJc w:val="right"/>
      <w:pPr>
        <w:ind w:left="1942" w:hanging="180"/>
      </w:pPr>
    </w:lvl>
    <w:lvl w:ilvl="3" w:tplc="0816000F" w:tentative="1">
      <w:start w:val="1"/>
      <w:numFmt w:val="decimal"/>
      <w:lvlText w:val="%4."/>
      <w:lvlJc w:val="left"/>
      <w:pPr>
        <w:ind w:left="2662" w:hanging="360"/>
      </w:pPr>
    </w:lvl>
    <w:lvl w:ilvl="4" w:tplc="08160019" w:tentative="1">
      <w:start w:val="1"/>
      <w:numFmt w:val="lowerLetter"/>
      <w:lvlText w:val="%5."/>
      <w:lvlJc w:val="left"/>
      <w:pPr>
        <w:ind w:left="3382" w:hanging="360"/>
      </w:pPr>
    </w:lvl>
    <w:lvl w:ilvl="5" w:tplc="0816001B" w:tentative="1">
      <w:start w:val="1"/>
      <w:numFmt w:val="lowerRoman"/>
      <w:lvlText w:val="%6."/>
      <w:lvlJc w:val="right"/>
      <w:pPr>
        <w:ind w:left="4102" w:hanging="180"/>
      </w:pPr>
    </w:lvl>
    <w:lvl w:ilvl="6" w:tplc="0816000F" w:tentative="1">
      <w:start w:val="1"/>
      <w:numFmt w:val="decimal"/>
      <w:lvlText w:val="%7."/>
      <w:lvlJc w:val="left"/>
      <w:pPr>
        <w:ind w:left="4822" w:hanging="360"/>
      </w:pPr>
    </w:lvl>
    <w:lvl w:ilvl="7" w:tplc="08160019" w:tentative="1">
      <w:start w:val="1"/>
      <w:numFmt w:val="lowerLetter"/>
      <w:lvlText w:val="%8."/>
      <w:lvlJc w:val="left"/>
      <w:pPr>
        <w:ind w:left="5542" w:hanging="360"/>
      </w:pPr>
    </w:lvl>
    <w:lvl w:ilvl="8" w:tplc="08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9AE5269"/>
    <w:multiLevelType w:val="hybridMultilevel"/>
    <w:tmpl w:val="5C3E1C8E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7C092B"/>
    <w:multiLevelType w:val="multilevel"/>
    <w:tmpl w:val="477CB53E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454" w:hanging="45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6" w15:restartNumberingAfterBreak="0">
    <w:nsid w:val="1DBE3F6F"/>
    <w:multiLevelType w:val="hybridMultilevel"/>
    <w:tmpl w:val="AA5CFB9C"/>
    <w:lvl w:ilvl="0" w:tplc="0809000F">
      <w:start w:val="1"/>
      <w:numFmt w:val="decimal"/>
      <w:lvlText w:val="%1."/>
      <w:lvlJc w:val="left"/>
      <w:pPr>
        <w:ind w:left="766" w:hanging="360"/>
      </w:pPr>
    </w:lvl>
    <w:lvl w:ilvl="1" w:tplc="08090019" w:tentative="1">
      <w:start w:val="1"/>
      <w:numFmt w:val="lowerLetter"/>
      <w:lvlText w:val="%2."/>
      <w:lvlJc w:val="left"/>
      <w:pPr>
        <w:ind w:left="1486" w:hanging="360"/>
      </w:pPr>
    </w:lvl>
    <w:lvl w:ilvl="2" w:tplc="0809001B" w:tentative="1">
      <w:start w:val="1"/>
      <w:numFmt w:val="lowerRoman"/>
      <w:lvlText w:val="%3."/>
      <w:lvlJc w:val="right"/>
      <w:pPr>
        <w:ind w:left="2206" w:hanging="180"/>
      </w:pPr>
    </w:lvl>
    <w:lvl w:ilvl="3" w:tplc="0809000F" w:tentative="1">
      <w:start w:val="1"/>
      <w:numFmt w:val="decimal"/>
      <w:lvlText w:val="%4."/>
      <w:lvlJc w:val="left"/>
      <w:pPr>
        <w:ind w:left="2926" w:hanging="360"/>
      </w:pPr>
    </w:lvl>
    <w:lvl w:ilvl="4" w:tplc="08090019" w:tentative="1">
      <w:start w:val="1"/>
      <w:numFmt w:val="lowerLetter"/>
      <w:lvlText w:val="%5."/>
      <w:lvlJc w:val="left"/>
      <w:pPr>
        <w:ind w:left="3646" w:hanging="360"/>
      </w:pPr>
    </w:lvl>
    <w:lvl w:ilvl="5" w:tplc="0809001B" w:tentative="1">
      <w:start w:val="1"/>
      <w:numFmt w:val="lowerRoman"/>
      <w:lvlText w:val="%6."/>
      <w:lvlJc w:val="right"/>
      <w:pPr>
        <w:ind w:left="4366" w:hanging="180"/>
      </w:pPr>
    </w:lvl>
    <w:lvl w:ilvl="6" w:tplc="0809000F" w:tentative="1">
      <w:start w:val="1"/>
      <w:numFmt w:val="decimal"/>
      <w:lvlText w:val="%7."/>
      <w:lvlJc w:val="left"/>
      <w:pPr>
        <w:ind w:left="5086" w:hanging="360"/>
      </w:pPr>
    </w:lvl>
    <w:lvl w:ilvl="7" w:tplc="08090019" w:tentative="1">
      <w:start w:val="1"/>
      <w:numFmt w:val="lowerLetter"/>
      <w:lvlText w:val="%8."/>
      <w:lvlJc w:val="left"/>
      <w:pPr>
        <w:ind w:left="5806" w:hanging="360"/>
      </w:pPr>
    </w:lvl>
    <w:lvl w:ilvl="8" w:tplc="0809001B" w:tentative="1">
      <w:start w:val="1"/>
      <w:numFmt w:val="lowerRoman"/>
      <w:lvlText w:val="%9."/>
      <w:lvlJc w:val="right"/>
      <w:pPr>
        <w:ind w:left="6526" w:hanging="180"/>
      </w:pPr>
    </w:lvl>
  </w:abstractNum>
  <w:abstractNum w:abstractNumId="7" w15:restartNumberingAfterBreak="0">
    <w:nsid w:val="1ECE0436"/>
    <w:multiLevelType w:val="multilevel"/>
    <w:tmpl w:val="2594FB9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 w15:restartNumberingAfterBreak="0">
    <w:nsid w:val="1EEC033E"/>
    <w:multiLevelType w:val="hybridMultilevel"/>
    <w:tmpl w:val="4C26B192"/>
    <w:lvl w:ilvl="0" w:tplc="E0606670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222" w:hanging="360"/>
      </w:pPr>
    </w:lvl>
    <w:lvl w:ilvl="2" w:tplc="0816001B" w:tentative="1">
      <w:start w:val="1"/>
      <w:numFmt w:val="lowerRoman"/>
      <w:lvlText w:val="%3."/>
      <w:lvlJc w:val="right"/>
      <w:pPr>
        <w:ind w:left="1942" w:hanging="180"/>
      </w:pPr>
    </w:lvl>
    <w:lvl w:ilvl="3" w:tplc="0816000F" w:tentative="1">
      <w:start w:val="1"/>
      <w:numFmt w:val="decimal"/>
      <w:lvlText w:val="%4."/>
      <w:lvlJc w:val="left"/>
      <w:pPr>
        <w:ind w:left="2662" w:hanging="360"/>
      </w:pPr>
    </w:lvl>
    <w:lvl w:ilvl="4" w:tplc="08160019" w:tentative="1">
      <w:start w:val="1"/>
      <w:numFmt w:val="lowerLetter"/>
      <w:lvlText w:val="%5."/>
      <w:lvlJc w:val="left"/>
      <w:pPr>
        <w:ind w:left="3382" w:hanging="360"/>
      </w:pPr>
    </w:lvl>
    <w:lvl w:ilvl="5" w:tplc="0816001B" w:tentative="1">
      <w:start w:val="1"/>
      <w:numFmt w:val="lowerRoman"/>
      <w:lvlText w:val="%6."/>
      <w:lvlJc w:val="right"/>
      <w:pPr>
        <w:ind w:left="4102" w:hanging="180"/>
      </w:pPr>
    </w:lvl>
    <w:lvl w:ilvl="6" w:tplc="0816000F" w:tentative="1">
      <w:start w:val="1"/>
      <w:numFmt w:val="decimal"/>
      <w:lvlText w:val="%7."/>
      <w:lvlJc w:val="left"/>
      <w:pPr>
        <w:ind w:left="4822" w:hanging="360"/>
      </w:pPr>
    </w:lvl>
    <w:lvl w:ilvl="7" w:tplc="08160019" w:tentative="1">
      <w:start w:val="1"/>
      <w:numFmt w:val="lowerLetter"/>
      <w:lvlText w:val="%8."/>
      <w:lvlJc w:val="left"/>
      <w:pPr>
        <w:ind w:left="5542" w:hanging="360"/>
      </w:pPr>
    </w:lvl>
    <w:lvl w:ilvl="8" w:tplc="08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1F1B1743"/>
    <w:multiLevelType w:val="hybridMultilevel"/>
    <w:tmpl w:val="A260CCDE"/>
    <w:lvl w:ilvl="0" w:tplc="2E143132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222" w:hanging="360"/>
      </w:pPr>
    </w:lvl>
    <w:lvl w:ilvl="2" w:tplc="0816001B" w:tentative="1">
      <w:start w:val="1"/>
      <w:numFmt w:val="lowerRoman"/>
      <w:lvlText w:val="%3."/>
      <w:lvlJc w:val="right"/>
      <w:pPr>
        <w:ind w:left="1942" w:hanging="180"/>
      </w:pPr>
    </w:lvl>
    <w:lvl w:ilvl="3" w:tplc="0816000F" w:tentative="1">
      <w:start w:val="1"/>
      <w:numFmt w:val="decimal"/>
      <w:lvlText w:val="%4."/>
      <w:lvlJc w:val="left"/>
      <w:pPr>
        <w:ind w:left="2662" w:hanging="360"/>
      </w:pPr>
    </w:lvl>
    <w:lvl w:ilvl="4" w:tplc="08160019" w:tentative="1">
      <w:start w:val="1"/>
      <w:numFmt w:val="lowerLetter"/>
      <w:lvlText w:val="%5."/>
      <w:lvlJc w:val="left"/>
      <w:pPr>
        <w:ind w:left="3382" w:hanging="360"/>
      </w:pPr>
    </w:lvl>
    <w:lvl w:ilvl="5" w:tplc="0816001B" w:tentative="1">
      <w:start w:val="1"/>
      <w:numFmt w:val="lowerRoman"/>
      <w:lvlText w:val="%6."/>
      <w:lvlJc w:val="right"/>
      <w:pPr>
        <w:ind w:left="4102" w:hanging="180"/>
      </w:pPr>
    </w:lvl>
    <w:lvl w:ilvl="6" w:tplc="0816000F" w:tentative="1">
      <w:start w:val="1"/>
      <w:numFmt w:val="decimal"/>
      <w:lvlText w:val="%7."/>
      <w:lvlJc w:val="left"/>
      <w:pPr>
        <w:ind w:left="4822" w:hanging="360"/>
      </w:pPr>
    </w:lvl>
    <w:lvl w:ilvl="7" w:tplc="08160019" w:tentative="1">
      <w:start w:val="1"/>
      <w:numFmt w:val="lowerLetter"/>
      <w:lvlText w:val="%8."/>
      <w:lvlJc w:val="left"/>
      <w:pPr>
        <w:ind w:left="5542" w:hanging="360"/>
      </w:pPr>
    </w:lvl>
    <w:lvl w:ilvl="8" w:tplc="08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 w15:restartNumberingAfterBreak="0">
    <w:nsid w:val="2387192B"/>
    <w:multiLevelType w:val="hybridMultilevel"/>
    <w:tmpl w:val="622E1E92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104070"/>
    <w:multiLevelType w:val="hybridMultilevel"/>
    <w:tmpl w:val="DA0A3CE2"/>
    <w:lvl w:ilvl="0" w:tplc="0CAC9AE8">
      <w:start w:val="1"/>
      <w:numFmt w:val="bullet"/>
      <w:pStyle w:val="definies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BCA2D21"/>
    <w:multiLevelType w:val="hybridMultilevel"/>
    <w:tmpl w:val="63C4DF68"/>
    <w:lvl w:ilvl="0" w:tplc="ED2C337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3B847F3B"/>
    <w:multiLevelType w:val="hybridMultilevel"/>
    <w:tmpl w:val="9D6CB22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73048B3"/>
    <w:multiLevelType w:val="hybridMultilevel"/>
    <w:tmpl w:val="45482E92"/>
    <w:lvl w:ilvl="0" w:tplc="72906A9C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222" w:hanging="360"/>
      </w:pPr>
    </w:lvl>
    <w:lvl w:ilvl="2" w:tplc="0816001B" w:tentative="1">
      <w:start w:val="1"/>
      <w:numFmt w:val="lowerRoman"/>
      <w:lvlText w:val="%3."/>
      <w:lvlJc w:val="right"/>
      <w:pPr>
        <w:ind w:left="1942" w:hanging="180"/>
      </w:pPr>
    </w:lvl>
    <w:lvl w:ilvl="3" w:tplc="0816000F" w:tentative="1">
      <w:start w:val="1"/>
      <w:numFmt w:val="decimal"/>
      <w:lvlText w:val="%4."/>
      <w:lvlJc w:val="left"/>
      <w:pPr>
        <w:ind w:left="2662" w:hanging="360"/>
      </w:pPr>
    </w:lvl>
    <w:lvl w:ilvl="4" w:tplc="08160019" w:tentative="1">
      <w:start w:val="1"/>
      <w:numFmt w:val="lowerLetter"/>
      <w:lvlText w:val="%5."/>
      <w:lvlJc w:val="left"/>
      <w:pPr>
        <w:ind w:left="3382" w:hanging="360"/>
      </w:pPr>
    </w:lvl>
    <w:lvl w:ilvl="5" w:tplc="0816001B" w:tentative="1">
      <w:start w:val="1"/>
      <w:numFmt w:val="lowerRoman"/>
      <w:lvlText w:val="%6."/>
      <w:lvlJc w:val="right"/>
      <w:pPr>
        <w:ind w:left="4102" w:hanging="180"/>
      </w:pPr>
    </w:lvl>
    <w:lvl w:ilvl="6" w:tplc="0816000F" w:tentative="1">
      <w:start w:val="1"/>
      <w:numFmt w:val="decimal"/>
      <w:lvlText w:val="%7."/>
      <w:lvlJc w:val="left"/>
      <w:pPr>
        <w:ind w:left="4822" w:hanging="360"/>
      </w:pPr>
    </w:lvl>
    <w:lvl w:ilvl="7" w:tplc="08160019" w:tentative="1">
      <w:start w:val="1"/>
      <w:numFmt w:val="lowerLetter"/>
      <w:lvlText w:val="%8."/>
      <w:lvlJc w:val="left"/>
      <w:pPr>
        <w:ind w:left="5542" w:hanging="360"/>
      </w:pPr>
    </w:lvl>
    <w:lvl w:ilvl="8" w:tplc="08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493A71B3"/>
    <w:multiLevelType w:val="hybridMultilevel"/>
    <w:tmpl w:val="627A48C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C6E601F"/>
    <w:multiLevelType w:val="multilevel"/>
    <w:tmpl w:val="7E3678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988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8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976" w:hanging="1440"/>
      </w:pPr>
      <w:rPr>
        <w:rFonts w:hint="default"/>
      </w:rPr>
    </w:lvl>
  </w:abstractNum>
  <w:abstractNum w:abstractNumId="17" w15:restartNumberingAfterBreak="0">
    <w:nsid w:val="4DEA5D05"/>
    <w:multiLevelType w:val="hybridMultilevel"/>
    <w:tmpl w:val="5DC4905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1270AFD"/>
    <w:multiLevelType w:val="hybridMultilevel"/>
    <w:tmpl w:val="08AE45B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BB1D77"/>
    <w:multiLevelType w:val="hybridMultilevel"/>
    <w:tmpl w:val="10DAFEE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8E04F13"/>
    <w:multiLevelType w:val="multilevel"/>
    <w:tmpl w:val="9F8E9BB8"/>
    <w:lvl w:ilvl="0">
      <w:start w:val="1"/>
      <w:numFmt w:val="decimal"/>
      <w:lvlText w:val="%1.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54" w:hanging="454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1" w15:restartNumberingAfterBreak="0">
    <w:nsid w:val="59B96680"/>
    <w:multiLevelType w:val="hybridMultilevel"/>
    <w:tmpl w:val="CAE40632"/>
    <w:lvl w:ilvl="0" w:tplc="D28277FE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222" w:hanging="360"/>
      </w:pPr>
    </w:lvl>
    <w:lvl w:ilvl="2" w:tplc="0816001B" w:tentative="1">
      <w:start w:val="1"/>
      <w:numFmt w:val="lowerRoman"/>
      <w:lvlText w:val="%3."/>
      <w:lvlJc w:val="right"/>
      <w:pPr>
        <w:ind w:left="1942" w:hanging="180"/>
      </w:pPr>
    </w:lvl>
    <w:lvl w:ilvl="3" w:tplc="0816000F" w:tentative="1">
      <w:start w:val="1"/>
      <w:numFmt w:val="decimal"/>
      <w:lvlText w:val="%4."/>
      <w:lvlJc w:val="left"/>
      <w:pPr>
        <w:ind w:left="2662" w:hanging="360"/>
      </w:pPr>
    </w:lvl>
    <w:lvl w:ilvl="4" w:tplc="08160019" w:tentative="1">
      <w:start w:val="1"/>
      <w:numFmt w:val="lowerLetter"/>
      <w:lvlText w:val="%5."/>
      <w:lvlJc w:val="left"/>
      <w:pPr>
        <w:ind w:left="3382" w:hanging="360"/>
      </w:pPr>
    </w:lvl>
    <w:lvl w:ilvl="5" w:tplc="0816001B" w:tentative="1">
      <w:start w:val="1"/>
      <w:numFmt w:val="lowerRoman"/>
      <w:lvlText w:val="%6."/>
      <w:lvlJc w:val="right"/>
      <w:pPr>
        <w:ind w:left="4102" w:hanging="180"/>
      </w:pPr>
    </w:lvl>
    <w:lvl w:ilvl="6" w:tplc="0816000F" w:tentative="1">
      <w:start w:val="1"/>
      <w:numFmt w:val="decimal"/>
      <w:lvlText w:val="%7."/>
      <w:lvlJc w:val="left"/>
      <w:pPr>
        <w:ind w:left="4822" w:hanging="360"/>
      </w:pPr>
    </w:lvl>
    <w:lvl w:ilvl="7" w:tplc="08160019" w:tentative="1">
      <w:start w:val="1"/>
      <w:numFmt w:val="lowerLetter"/>
      <w:lvlText w:val="%8."/>
      <w:lvlJc w:val="left"/>
      <w:pPr>
        <w:ind w:left="5542" w:hanging="360"/>
      </w:pPr>
    </w:lvl>
    <w:lvl w:ilvl="8" w:tplc="08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2" w15:restartNumberingAfterBreak="0">
    <w:nsid w:val="59D809CB"/>
    <w:multiLevelType w:val="hybridMultilevel"/>
    <w:tmpl w:val="D7E63EA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20E0E14"/>
    <w:multiLevelType w:val="hybridMultilevel"/>
    <w:tmpl w:val="4E3E060C"/>
    <w:lvl w:ilvl="0" w:tplc="3248565A">
      <w:start w:val="1"/>
      <w:numFmt w:val="upperRoman"/>
      <w:lvlText w:val="%1."/>
      <w:lvlJc w:val="left"/>
      <w:pPr>
        <w:ind w:left="1425" w:hanging="720"/>
      </w:pPr>
      <w:rPr>
        <w:rFonts w:hint="default"/>
        <w:b/>
        <w:i w:val="0"/>
      </w:rPr>
    </w:lvl>
    <w:lvl w:ilvl="1" w:tplc="08160019" w:tentative="1">
      <w:start w:val="1"/>
      <w:numFmt w:val="lowerLetter"/>
      <w:lvlText w:val="%2."/>
      <w:lvlJc w:val="left"/>
      <w:pPr>
        <w:ind w:left="1785" w:hanging="360"/>
      </w:pPr>
    </w:lvl>
    <w:lvl w:ilvl="2" w:tplc="0816001B" w:tentative="1">
      <w:start w:val="1"/>
      <w:numFmt w:val="lowerRoman"/>
      <w:lvlText w:val="%3."/>
      <w:lvlJc w:val="right"/>
      <w:pPr>
        <w:ind w:left="2505" w:hanging="180"/>
      </w:pPr>
    </w:lvl>
    <w:lvl w:ilvl="3" w:tplc="0816000F" w:tentative="1">
      <w:start w:val="1"/>
      <w:numFmt w:val="decimal"/>
      <w:lvlText w:val="%4."/>
      <w:lvlJc w:val="left"/>
      <w:pPr>
        <w:ind w:left="3225" w:hanging="360"/>
      </w:pPr>
    </w:lvl>
    <w:lvl w:ilvl="4" w:tplc="08160019" w:tentative="1">
      <w:start w:val="1"/>
      <w:numFmt w:val="lowerLetter"/>
      <w:lvlText w:val="%5."/>
      <w:lvlJc w:val="left"/>
      <w:pPr>
        <w:ind w:left="3945" w:hanging="360"/>
      </w:pPr>
    </w:lvl>
    <w:lvl w:ilvl="5" w:tplc="0816001B" w:tentative="1">
      <w:start w:val="1"/>
      <w:numFmt w:val="lowerRoman"/>
      <w:lvlText w:val="%6."/>
      <w:lvlJc w:val="right"/>
      <w:pPr>
        <w:ind w:left="4665" w:hanging="180"/>
      </w:pPr>
    </w:lvl>
    <w:lvl w:ilvl="6" w:tplc="0816000F" w:tentative="1">
      <w:start w:val="1"/>
      <w:numFmt w:val="decimal"/>
      <w:lvlText w:val="%7."/>
      <w:lvlJc w:val="left"/>
      <w:pPr>
        <w:ind w:left="5385" w:hanging="360"/>
      </w:pPr>
    </w:lvl>
    <w:lvl w:ilvl="7" w:tplc="08160019" w:tentative="1">
      <w:start w:val="1"/>
      <w:numFmt w:val="lowerLetter"/>
      <w:lvlText w:val="%8."/>
      <w:lvlJc w:val="left"/>
      <w:pPr>
        <w:ind w:left="6105" w:hanging="360"/>
      </w:pPr>
    </w:lvl>
    <w:lvl w:ilvl="8" w:tplc="0816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4" w15:restartNumberingAfterBreak="0">
    <w:nsid w:val="63464E97"/>
    <w:multiLevelType w:val="hybridMultilevel"/>
    <w:tmpl w:val="58A2CAD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4404A13"/>
    <w:multiLevelType w:val="multilevel"/>
    <w:tmpl w:val="0CAA18B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6" w15:restartNumberingAfterBreak="0">
    <w:nsid w:val="6489398D"/>
    <w:multiLevelType w:val="hybridMultilevel"/>
    <w:tmpl w:val="12C2ED72"/>
    <w:lvl w:ilvl="0" w:tplc="08160019">
      <w:start w:val="1"/>
      <w:numFmt w:val="low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AAE742A"/>
    <w:multiLevelType w:val="hybridMultilevel"/>
    <w:tmpl w:val="908008F2"/>
    <w:lvl w:ilvl="0" w:tplc="08160001">
      <w:start w:val="1"/>
      <w:numFmt w:val="bullet"/>
      <w:lvlText w:val=""/>
      <w:lvlJc w:val="left"/>
      <w:pPr>
        <w:ind w:left="142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3" w:hanging="360"/>
      </w:pPr>
      <w:rPr>
        <w:rFonts w:ascii="Wingdings" w:hAnsi="Wingdings" w:hint="default"/>
      </w:rPr>
    </w:lvl>
  </w:abstractNum>
  <w:abstractNum w:abstractNumId="28" w15:restartNumberingAfterBreak="0">
    <w:nsid w:val="6E8E10D1"/>
    <w:multiLevelType w:val="multilevel"/>
    <w:tmpl w:val="23AE3AB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786" w:hanging="360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b w:val="0"/>
      </w:rPr>
    </w:lvl>
  </w:abstractNum>
  <w:abstractNum w:abstractNumId="29" w15:restartNumberingAfterBreak="0">
    <w:nsid w:val="6EEE6610"/>
    <w:multiLevelType w:val="hybridMultilevel"/>
    <w:tmpl w:val="02F85588"/>
    <w:lvl w:ilvl="0" w:tplc="35B61592">
      <w:start w:val="1"/>
      <w:numFmt w:val="lowerLetter"/>
      <w:lvlText w:val="%1."/>
      <w:lvlJc w:val="left"/>
      <w:pPr>
        <w:ind w:left="502" w:hanging="360"/>
      </w:pPr>
      <w:rPr>
        <w:rFonts w:hint="default"/>
        <w:b w:val="0"/>
      </w:rPr>
    </w:lvl>
    <w:lvl w:ilvl="1" w:tplc="08160019" w:tentative="1">
      <w:start w:val="1"/>
      <w:numFmt w:val="lowerLetter"/>
      <w:lvlText w:val="%2."/>
      <w:lvlJc w:val="left"/>
      <w:pPr>
        <w:ind w:left="1222" w:hanging="360"/>
      </w:pPr>
    </w:lvl>
    <w:lvl w:ilvl="2" w:tplc="0816001B" w:tentative="1">
      <w:start w:val="1"/>
      <w:numFmt w:val="lowerRoman"/>
      <w:lvlText w:val="%3."/>
      <w:lvlJc w:val="right"/>
      <w:pPr>
        <w:ind w:left="1942" w:hanging="180"/>
      </w:pPr>
    </w:lvl>
    <w:lvl w:ilvl="3" w:tplc="0816000F" w:tentative="1">
      <w:start w:val="1"/>
      <w:numFmt w:val="decimal"/>
      <w:lvlText w:val="%4."/>
      <w:lvlJc w:val="left"/>
      <w:pPr>
        <w:ind w:left="2662" w:hanging="360"/>
      </w:pPr>
    </w:lvl>
    <w:lvl w:ilvl="4" w:tplc="08160019" w:tentative="1">
      <w:start w:val="1"/>
      <w:numFmt w:val="lowerLetter"/>
      <w:lvlText w:val="%5."/>
      <w:lvlJc w:val="left"/>
      <w:pPr>
        <w:ind w:left="3382" w:hanging="360"/>
      </w:pPr>
    </w:lvl>
    <w:lvl w:ilvl="5" w:tplc="0816001B" w:tentative="1">
      <w:start w:val="1"/>
      <w:numFmt w:val="lowerRoman"/>
      <w:lvlText w:val="%6."/>
      <w:lvlJc w:val="right"/>
      <w:pPr>
        <w:ind w:left="4102" w:hanging="180"/>
      </w:pPr>
    </w:lvl>
    <w:lvl w:ilvl="6" w:tplc="0816000F" w:tentative="1">
      <w:start w:val="1"/>
      <w:numFmt w:val="decimal"/>
      <w:lvlText w:val="%7."/>
      <w:lvlJc w:val="left"/>
      <w:pPr>
        <w:ind w:left="4822" w:hanging="360"/>
      </w:pPr>
    </w:lvl>
    <w:lvl w:ilvl="7" w:tplc="08160019" w:tentative="1">
      <w:start w:val="1"/>
      <w:numFmt w:val="lowerLetter"/>
      <w:lvlText w:val="%8."/>
      <w:lvlJc w:val="left"/>
      <w:pPr>
        <w:ind w:left="5542" w:hanging="360"/>
      </w:pPr>
    </w:lvl>
    <w:lvl w:ilvl="8" w:tplc="08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0" w15:restartNumberingAfterBreak="0">
    <w:nsid w:val="71982B1E"/>
    <w:multiLevelType w:val="hybridMultilevel"/>
    <w:tmpl w:val="FA4CBAF0"/>
    <w:lvl w:ilvl="0" w:tplc="F3A6B804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222" w:hanging="360"/>
      </w:pPr>
    </w:lvl>
    <w:lvl w:ilvl="2" w:tplc="0816001B" w:tentative="1">
      <w:start w:val="1"/>
      <w:numFmt w:val="lowerRoman"/>
      <w:lvlText w:val="%3."/>
      <w:lvlJc w:val="right"/>
      <w:pPr>
        <w:ind w:left="1942" w:hanging="180"/>
      </w:pPr>
    </w:lvl>
    <w:lvl w:ilvl="3" w:tplc="0816000F" w:tentative="1">
      <w:start w:val="1"/>
      <w:numFmt w:val="decimal"/>
      <w:lvlText w:val="%4."/>
      <w:lvlJc w:val="left"/>
      <w:pPr>
        <w:ind w:left="2662" w:hanging="360"/>
      </w:pPr>
    </w:lvl>
    <w:lvl w:ilvl="4" w:tplc="08160019" w:tentative="1">
      <w:start w:val="1"/>
      <w:numFmt w:val="lowerLetter"/>
      <w:lvlText w:val="%5."/>
      <w:lvlJc w:val="left"/>
      <w:pPr>
        <w:ind w:left="3382" w:hanging="360"/>
      </w:pPr>
    </w:lvl>
    <w:lvl w:ilvl="5" w:tplc="0816001B" w:tentative="1">
      <w:start w:val="1"/>
      <w:numFmt w:val="lowerRoman"/>
      <w:lvlText w:val="%6."/>
      <w:lvlJc w:val="right"/>
      <w:pPr>
        <w:ind w:left="4102" w:hanging="180"/>
      </w:pPr>
    </w:lvl>
    <w:lvl w:ilvl="6" w:tplc="0816000F" w:tentative="1">
      <w:start w:val="1"/>
      <w:numFmt w:val="decimal"/>
      <w:lvlText w:val="%7."/>
      <w:lvlJc w:val="left"/>
      <w:pPr>
        <w:ind w:left="4822" w:hanging="360"/>
      </w:pPr>
    </w:lvl>
    <w:lvl w:ilvl="7" w:tplc="08160019" w:tentative="1">
      <w:start w:val="1"/>
      <w:numFmt w:val="lowerLetter"/>
      <w:lvlText w:val="%8."/>
      <w:lvlJc w:val="left"/>
      <w:pPr>
        <w:ind w:left="5542" w:hanging="360"/>
      </w:pPr>
    </w:lvl>
    <w:lvl w:ilvl="8" w:tplc="08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1" w15:restartNumberingAfterBreak="0">
    <w:nsid w:val="71A815E2"/>
    <w:multiLevelType w:val="hybridMultilevel"/>
    <w:tmpl w:val="CFA809B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4536F4E"/>
    <w:multiLevelType w:val="hybridMultilevel"/>
    <w:tmpl w:val="B9DE0554"/>
    <w:lvl w:ilvl="0" w:tplc="D098F9BE">
      <w:start w:val="1"/>
      <w:numFmt w:val="lowerLetter"/>
      <w:lvlText w:val="%1."/>
      <w:lvlJc w:val="left"/>
      <w:pPr>
        <w:ind w:left="502" w:hanging="360"/>
      </w:pPr>
      <w:rPr>
        <w:rFonts w:hint="default"/>
        <w:b w:val="0"/>
        <w:bCs/>
      </w:rPr>
    </w:lvl>
    <w:lvl w:ilvl="1" w:tplc="08160019" w:tentative="1">
      <w:start w:val="1"/>
      <w:numFmt w:val="lowerLetter"/>
      <w:lvlText w:val="%2."/>
      <w:lvlJc w:val="left"/>
      <w:pPr>
        <w:ind w:left="1222" w:hanging="360"/>
      </w:pPr>
    </w:lvl>
    <w:lvl w:ilvl="2" w:tplc="0816001B" w:tentative="1">
      <w:start w:val="1"/>
      <w:numFmt w:val="lowerRoman"/>
      <w:lvlText w:val="%3."/>
      <w:lvlJc w:val="right"/>
      <w:pPr>
        <w:ind w:left="1942" w:hanging="180"/>
      </w:pPr>
    </w:lvl>
    <w:lvl w:ilvl="3" w:tplc="0816000F" w:tentative="1">
      <w:start w:val="1"/>
      <w:numFmt w:val="decimal"/>
      <w:lvlText w:val="%4."/>
      <w:lvlJc w:val="left"/>
      <w:pPr>
        <w:ind w:left="2662" w:hanging="360"/>
      </w:pPr>
    </w:lvl>
    <w:lvl w:ilvl="4" w:tplc="08160019" w:tentative="1">
      <w:start w:val="1"/>
      <w:numFmt w:val="lowerLetter"/>
      <w:lvlText w:val="%5."/>
      <w:lvlJc w:val="left"/>
      <w:pPr>
        <w:ind w:left="3382" w:hanging="360"/>
      </w:pPr>
    </w:lvl>
    <w:lvl w:ilvl="5" w:tplc="0816001B" w:tentative="1">
      <w:start w:val="1"/>
      <w:numFmt w:val="lowerRoman"/>
      <w:lvlText w:val="%6."/>
      <w:lvlJc w:val="right"/>
      <w:pPr>
        <w:ind w:left="4102" w:hanging="180"/>
      </w:pPr>
    </w:lvl>
    <w:lvl w:ilvl="6" w:tplc="0816000F" w:tentative="1">
      <w:start w:val="1"/>
      <w:numFmt w:val="decimal"/>
      <w:lvlText w:val="%7."/>
      <w:lvlJc w:val="left"/>
      <w:pPr>
        <w:ind w:left="4822" w:hanging="360"/>
      </w:pPr>
    </w:lvl>
    <w:lvl w:ilvl="7" w:tplc="08160019" w:tentative="1">
      <w:start w:val="1"/>
      <w:numFmt w:val="lowerLetter"/>
      <w:lvlText w:val="%8."/>
      <w:lvlJc w:val="left"/>
      <w:pPr>
        <w:ind w:left="5542" w:hanging="360"/>
      </w:pPr>
    </w:lvl>
    <w:lvl w:ilvl="8" w:tplc="08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7A817C49"/>
    <w:multiLevelType w:val="hybridMultilevel"/>
    <w:tmpl w:val="CD8E5874"/>
    <w:lvl w:ilvl="0" w:tplc="0816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AE7C4C"/>
    <w:multiLevelType w:val="hybridMultilevel"/>
    <w:tmpl w:val="C26EA3BC"/>
    <w:lvl w:ilvl="0" w:tplc="0816000F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1"/>
  </w:num>
  <w:num w:numId="3">
    <w:abstractNumId w:val="27"/>
  </w:num>
  <w:num w:numId="4">
    <w:abstractNumId w:val="18"/>
  </w:num>
  <w:num w:numId="5">
    <w:abstractNumId w:val="6"/>
  </w:num>
  <w:num w:numId="6">
    <w:abstractNumId w:val="29"/>
  </w:num>
  <w:num w:numId="7">
    <w:abstractNumId w:val="20"/>
  </w:num>
  <w:num w:numId="8">
    <w:abstractNumId w:val="28"/>
  </w:num>
  <w:num w:numId="9">
    <w:abstractNumId w:val="16"/>
  </w:num>
  <w:num w:numId="10">
    <w:abstractNumId w:val="14"/>
  </w:num>
  <w:num w:numId="11">
    <w:abstractNumId w:val="30"/>
  </w:num>
  <w:num w:numId="12">
    <w:abstractNumId w:val="22"/>
  </w:num>
  <w:num w:numId="13">
    <w:abstractNumId w:val="9"/>
  </w:num>
  <w:num w:numId="14">
    <w:abstractNumId w:val="3"/>
  </w:num>
  <w:num w:numId="15">
    <w:abstractNumId w:val="26"/>
  </w:num>
  <w:num w:numId="16">
    <w:abstractNumId w:val="23"/>
  </w:num>
  <w:num w:numId="17">
    <w:abstractNumId w:val="24"/>
  </w:num>
  <w:num w:numId="18">
    <w:abstractNumId w:val="4"/>
  </w:num>
  <w:num w:numId="19">
    <w:abstractNumId w:val="33"/>
  </w:num>
  <w:num w:numId="20">
    <w:abstractNumId w:val="34"/>
  </w:num>
  <w:num w:numId="21">
    <w:abstractNumId w:val="7"/>
  </w:num>
  <w:num w:numId="22">
    <w:abstractNumId w:val="8"/>
  </w:num>
  <w:num w:numId="23">
    <w:abstractNumId w:val="10"/>
  </w:num>
  <w:num w:numId="24">
    <w:abstractNumId w:val="17"/>
  </w:num>
  <w:num w:numId="25">
    <w:abstractNumId w:val="15"/>
  </w:num>
  <w:num w:numId="26">
    <w:abstractNumId w:val="12"/>
  </w:num>
  <w:num w:numId="27">
    <w:abstractNumId w:val="5"/>
  </w:num>
  <w:num w:numId="28">
    <w:abstractNumId w:val="13"/>
  </w:num>
  <w:num w:numId="29">
    <w:abstractNumId w:val="2"/>
  </w:num>
  <w:num w:numId="30">
    <w:abstractNumId w:val="19"/>
  </w:num>
  <w:num w:numId="31">
    <w:abstractNumId w:val="1"/>
  </w:num>
  <w:num w:numId="32">
    <w:abstractNumId w:val="0"/>
  </w:num>
  <w:num w:numId="33">
    <w:abstractNumId w:val="21"/>
  </w:num>
  <w:num w:numId="34">
    <w:abstractNumId w:val="32"/>
  </w:num>
  <w:num w:numId="35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6B4"/>
    <w:rsid w:val="00015337"/>
    <w:rsid w:val="00037D12"/>
    <w:rsid w:val="000547E9"/>
    <w:rsid w:val="00055AF7"/>
    <w:rsid w:val="00097074"/>
    <w:rsid w:val="000B30CE"/>
    <w:rsid w:val="000C6B36"/>
    <w:rsid w:val="000D1738"/>
    <w:rsid w:val="000D6528"/>
    <w:rsid w:val="0010442D"/>
    <w:rsid w:val="00117DF4"/>
    <w:rsid w:val="0013270D"/>
    <w:rsid w:val="001336B9"/>
    <w:rsid w:val="0016242E"/>
    <w:rsid w:val="00162EBA"/>
    <w:rsid w:val="00183568"/>
    <w:rsid w:val="0018437D"/>
    <w:rsid w:val="001B1960"/>
    <w:rsid w:val="001C254C"/>
    <w:rsid w:val="001C6C93"/>
    <w:rsid w:val="001E23A9"/>
    <w:rsid w:val="001F013B"/>
    <w:rsid w:val="00215F5B"/>
    <w:rsid w:val="00223345"/>
    <w:rsid w:val="00223B6B"/>
    <w:rsid w:val="00227EAF"/>
    <w:rsid w:val="00257402"/>
    <w:rsid w:val="00277A38"/>
    <w:rsid w:val="00281D57"/>
    <w:rsid w:val="00282BE0"/>
    <w:rsid w:val="0028766B"/>
    <w:rsid w:val="002C248B"/>
    <w:rsid w:val="003223E6"/>
    <w:rsid w:val="00326BB5"/>
    <w:rsid w:val="00327B80"/>
    <w:rsid w:val="0034623E"/>
    <w:rsid w:val="00370CC0"/>
    <w:rsid w:val="003C491F"/>
    <w:rsid w:val="003D130A"/>
    <w:rsid w:val="003D46F9"/>
    <w:rsid w:val="003E36B4"/>
    <w:rsid w:val="003F606F"/>
    <w:rsid w:val="00436212"/>
    <w:rsid w:val="004A50C8"/>
    <w:rsid w:val="004B36BE"/>
    <w:rsid w:val="004D56DA"/>
    <w:rsid w:val="0050329A"/>
    <w:rsid w:val="00521543"/>
    <w:rsid w:val="00524A29"/>
    <w:rsid w:val="005266D5"/>
    <w:rsid w:val="005533ED"/>
    <w:rsid w:val="00553C93"/>
    <w:rsid w:val="005A0FF7"/>
    <w:rsid w:val="005B4C4A"/>
    <w:rsid w:val="005B4EEA"/>
    <w:rsid w:val="005D5FBB"/>
    <w:rsid w:val="005F36E5"/>
    <w:rsid w:val="005F681B"/>
    <w:rsid w:val="00601015"/>
    <w:rsid w:val="00611D7F"/>
    <w:rsid w:val="00620C0A"/>
    <w:rsid w:val="006841B3"/>
    <w:rsid w:val="00690264"/>
    <w:rsid w:val="006910A7"/>
    <w:rsid w:val="006A5DC8"/>
    <w:rsid w:val="006D3275"/>
    <w:rsid w:val="00744320"/>
    <w:rsid w:val="00747231"/>
    <w:rsid w:val="00780EEC"/>
    <w:rsid w:val="007A0F87"/>
    <w:rsid w:val="007A1A2C"/>
    <w:rsid w:val="007A4005"/>
    <w:rsid w:val="007B2272"/>
    <w:rsid w:val="007D2B49"/>
    <w:rsid w:val="007E67C4"/>
    <w:rsid w:val="00810ACD"/>
    <w:rsid w:val="00826338"/>
    <w:rsid w:val="00832A62"/>
    <w:rsid w:val="00850A5C"/>
    <w:rsid w:val="0085114B"/>
    <w:rsid w:val="00856023"/>
    <w:rsid w:val="008602B6"/>
    <w:rsid w:val="00892D67"/>
    <w:rsid w:val="008A66B3"/>
    <w:rsid w:val="009064CF"/>
    <w:rsid w:val="009338A2"/>
    <w:rsid w:val="00966513"/>
    <w:rsid w:val="009B0D61"/>
    <w:rsid w:val="009B57B7"/>
    <w:rsid w:val="009C0C67"/>
    <w:rsid w:val="009D234D"/>
    <w:rsid w:val="009F372E"/>
    <w:rsid w:val="00A13507"/>
    <w:rsid w:val="00A2700A"/>
    <w:rsid w:val="00A46433"/>
    <w:rsid w:val="00A466E4"/>
    <w:rsid w:val="00A5321F"/>
    <w:rsid w:val="00AD362F"/>
    <w:rsid w:val="00AF4598"/>
    <w:rsid w:val="00B05975"/>
    <w:rsid w:val="00B63C7A"/>
    <w:rsid w:val="00B83740"/>
    <w:rsid w:val="00BC4E47"/>
    <w:rsid w:val="00BC7591"/>
    <w:rsid w:val="00BF3E82"/>
    <w:rsid w:val="00C01433"/>
    <w:rsid w:val="00C03CE2"/>
    <w:rsid w:val="00C04F40"/>
    <w:rsid w:val="00C62C26"/>
    <w:rsid w:val="00C6728C"/>
    <w:rsid w:val="00C84BBE"/>
    <w:rsid w:val="00CC4263"/>
    <w:rsid w:val="00CD5FF8"/>
    <w:rsid w:val="00CE3676"/>
    <w:rsid w:val="00CF322B"/>
    <w:rsid w:val="00CF5297"/>
    <w:rsid w:val="00CF536F"/>
    <w:rsid w:val="00D00FAB"/>
    <w:rsid w:val="00D648AC"/>
    <w:rsid w:val="00D6752F"/>
    <w:rsid w:val="00D701EC"/>
    <w:rsid w:val="00D94A91"/>
    <w:rsid w:val="00DA4DBC"/>
    <w:rsid w:val="00DE207B"/>
    <w:rsid w:val="00E27450"/>
    <w:rsid w:val="00E50270"/>
    <w:rsid w:val="00E5032B"/>
    <w:rsid w:val="00E67B60"/>
    <w:rsid w:val="00E86C5A"/>
    <w:rsid w:val="00E91585"/>
    <w:rsid w:val="00EC129E"/>
    <w:rsid w:val="00EC3402"/>
    <w:rsid w:val="00EF08AB"/>
    <w:rsid w:val="00EF4207"/>
    <w:rsid w:val="00F017A2"/>
    <w:rsid w:val="00F10E75"/>
    <w:rsid w:val="00F22011"/>
    <w:rsid w:val="00F27786"/>
    <w:rsid w:val="00F33A12"/>
    <w:rsid w:val="00F7653C"/>
    <w:rsid w:val="00FE1C26"/>
    <w:rsid w:val="00FF16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3DEE8B"/>
  <w15:chartTrackingRefBased/>
  <w15:docId w15:val="{BFF8DE6C-4E8F-4AA2-BB49-93ED077465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ter"/>
    <w:autoRedefine/>
    <w:uiPriority w:val="9"/>
    <w:qFormat/>
    <w:rsid w:val="00DE207B"/>
    <w:pPr>
      <w:keepNext/>
      <w:keepLines/>
      <w:spacing w:before="240" w:after="12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ter"/>
    <w:autoRedefine/>
    <w:uiPriority w:val="9"/>
    <w:unhideWhenUsed/>
    <w:qFormat/>
    <w:rsid w:val="00DE207B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Ttulo3">
    <w:name w:val="heading 3"/>
    <w:basedOn w:val="Normal"/>
    <w:next w:val="Normal"/>
    <w:link w:val="Ttulo3Carter"/>
    <w:uiPriority w:val="9"/>
    <w:unhideWhenUsed/>
    <w:qFormat/>
    <w:rsid w:val="005B4C4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arter">
    <w:name w:val="Título 1 Caráter"/>
    <w:basedOn w:val="Tipodeletrapredefinidodopargrafo"/>
    <w:link w:val="Ttulo1"/>
    <w:uiPriority w:val="9"/>
    <w:rsid w:val="00DE207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Cabealho">
    <w:name w:val="header"/>
    <w:basedOn w:val="Normal"/>
    <w:link w:val="CabealhoCarter"/>
    <w:uiPriority w:val="99"/>
    <w:unhideWhenUsed/>
    <w:rsid w:val="00E9158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E91585"/>
  </w:style>
  <w:style w:type="paragraph" w:styleId="Rodap">
    <w:name w:val="footer"/>
    <w:basedOn w:val="Normal"/>
    <w:link w:val="RodapCarter"/>
    <w:uiPriority w:val="99"/>
    <w:unhideWhenUsed/>
    <w:rsid w:val="00E9158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E91585"/>
  </w:style>
  <w:style w:type="paragraph" w:styleId="SemEspaamento">
    <w:name w:val="No Spacing"/>
    <w:link w:val="SemEspaamentoCarter"/>
    <w:uiPriority w:val="1"/>
    <w:qFormat/>
    <w:rsid w:val="00E91585"/>
    <w:pPr>
      <w:spacing w:after="0" w:line="240" w:lineRule="auto"/>
    </w:pPr>
    <w:rPr>
      <w:rFonts w:eastAsiaTheme="minorEastAsia"/>
      <w:lang w:val="pt-PT" w:eastAsia="zh-TW"/>
    </w:rPr>
  </w:style>
  <w:style w:type="table" w:styleId="TabelacomGrelha">
    <w:name w:val="Table Grid"/>
    <w:basedOn w:val="Tabelanormal"/>
    <w:uiPriority w:val="59"/>
    <w:rsid w:val="00E91585"/>
    <w:pPr>
      <w:spacing w:after="0" w:line="240" w:lineRule="auto"/>
    </w:pPr>
    <w:rPr>
      <w:rFonts w:eastAsiaTheme="minorEastAsia"/>
      <w:lang w:val="pt-PT"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emEspaamentoCarter">
    <w:name w:val="Sem Espaçamento Caráter"/>
    <w:basedOn w:val="Tipodeletrapredefinidodopargrafo"/>
    <w:link w:val="SemEspaamento"/>
    <w:uiPriority w:val="1"/>
    <w:rsid w:val="00E91585"/>
    <w:rPr>
      <w:rFonts w:eastAsiaTheme="minorEastAsia"/>
      <w:lang w:val="pt-PT" w:eastAsia="zh-TW"/>
    </w:rPr>
  </w:style>
  <w:style w:type="character" w:styleId="TextodoMarcadordePosio">
    <w:name w:val="Placeholder Text"/>
    <w:basedOn w:val="Tipodeletrapredefinidodopargrafo"/>
    <w:uiPriority w:val="99"/>
    <w:semiHidden/>
    <w:rsid w:val="00E91585"/>
    <w:rPr>
      <w:color w:val="808080"/>
    </w:rPr>
  </w:style>
  <w:style w:type="character" w:customStyle="1" w:styleId="Ttulo2Carter">
    <w:name w:val="Título 2 Caráter"/>
    <w:basedOn w:val="Tipodeletrapredefinidodopargrafo"/>
    <w:link w:val="Ttulo2"/>
    <w:uiPriority w:val="9"/>
    <w:rsid w:val="00DE207B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definies">
    <w:name w:val="definições"/>
    <w:basedOn w:val="SemEspaamento"/>
    <w:qFormat/>
    <w:rsid w:val="0028766B"/>
    <w:pPr>
      <w:numPr>
        <w:numId w:val="2"/>
      </w:numPr>
      <w:tabs>
        <w:tab w:val="left" w:pos="567"/>
      </w:tabs>
      <w:spacing w:before="240" w:after="240" w:line="360" w:lineRule="auto"/>
      <w:ind w:hanging="1429"/>
      <w:jc w:val="both"/>
    </w:pPr>
    <w:rPr>
      <w:rFonts w:cs="Times New Roman"/>
      <w:b/>
      <w:i/>
      <w:szCs w:val="28"/>
    </w:rPr>
  </w:style>
  <w:style w:type="paragraph" w:customStyle="1" w:styleId="Textocaixa">
    <w:name w:val="Texto_caixa"/>
    <w:basedOn w:val="SemEspaamento"/>
    <w:qFormat/>
    <w:rsid w:val="00521543"/>
    <w:pPr>
      <w:framePr w:hSpace="141" w:wrap="around" w:vAnchor="text" w:hAnchor="text" w:xAlign="center" w:y="1"/>
      <w:spacing w:line="360" w:lineRule="auto"/>
      <w:suppressOverlap/>
      <w:jc w:val="both"/>
    </w:pPr>
    <w:rPr>
      <w:rFonts w:cstheme="minorHAnsi"/>
    </w:rPr>
  </w:style>
  <w:style w:type="paragraph" w:customStyle="1" w:styleId="Texto">
    <w:name w:val="Texto"/>
    <w:basedOn w:val="Normal"/>
    <w:qFormat/>
    <w:rsid w:val="00780EEC"/>
    <w:pPr>
      <w:spacing w:line="360" w:lineRule="auto"/>
      <w:jc w:val="both"/>
    </w:pPr>
    <w:rPr>
      <w:rFonts w:cstheme="minorHAnsi"/>
      <w:lang w:val="pt-PT"/>
    </w:rPr>
  </w:style>
  <w:style w:type="character" w:customStyle="1" w:styleId="Ttulo3Carter">
    <w:name w:val="Título 3 Caráter"/>
    <w:basedOn w:val="Tipodeletrapredefinidodopargrafo"/>
    <w:link w:val="Ttulo3"/>
    <w:uiPriority w:val="9"/>
    <w:rsid w:val="005B4C4A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PargrafodaLista">
    <w:name w:val="List Paragraph"/>
    <w:basedOn w:val="Normal"/>
    <w:uiPriority w:val="34"/>
    <w:qFormat/>
    <w:rsid w:val="004B36BE"/>
    <w:pPr>
      <w:spacing w:after="200" w:line="276" w:lineRule="auto"/>
      <w:ind w:left="720"/>
      <w:contextualSpacing/>
    </w:pPr>
    <w:rPr>
      <w:rFonts w:eastAsiaTheme="minorEastAsia"/>
      <w:lang w:val="pt-PT" w:eastAsia="zh-TW"/>
    </w:rPr>
  </w:style>
  <w:style w:type="paragraph" w:customStyle="1" w:styleId="textoproblemas">
    <w:name w:val="texto_problemas"/>
    <w:basedOn w:val="Normal"/>
    <w:link w:val="textoproblemasCarcter"/>
    <w:qFormat/>
    <w:rsid w:val="00215F5B"/>
    <w:pPr>
      <w:spacing w:before="240" w:after="480" w:line="312" w:lineRule="auto"/>
      <w:ind w:left="680"/>
      <w:jc w:val="both"/>
    </w:pPr>
    <w:rPr>
      <w:rFonts w:ascii="Arial" w:eastAsiaTheme="minorEastAsia" w:hAnsi="Arial" w:cs="Arial"/>
      <w:i/>
      <w:sz w:val="18"/>
      <w:szCs w:val="18"/>
      <w:lang w:val="pt-PT" w:eastAsia="zh-TW"/>
    </w:rPr>
  </w:style>
  <w:style w:type="character" w:customStyle="1" w:styleId="textoproblemasCarcter">
    <w:name w:val="texto_problemas Carácter"/>
    <w:basedOn w:val="Tipodeletrapredefinidodopargrafo"/>
    <w:link w:val="textoproblemas"/>
    <w:rsid w:val="00215F5B"/>
    <w:rPr>
      <w:rFonts w:ascii="Arial" w:eastAsiaTheme="minorEastAsia" w:hAnsi="Arial" w:cs="Arial"/>
      <w:i/>
      <w:sz w:val="18"/>
      <w:szCs w:val="18"/>
      <w:lang w:val="pt-PT" w:eastAsia="zh-TW"/>
    </w:rPr>
  </w:style>
  <w:style w:type="character" w:customStyle="1" w:styleId="MathematicaFormatStandardForm">
    <w:name w:val="MathematicaFormatStandardForm"/>
    <w:uiPriority w:val="99"/>
    <w:rsid w:val="00A13507"/>
    <w:rPr>
      <w:rFonts w:ascii="Courier" w:hAnsi="Courier" w:cs="Courier"/>
    </w:rPr>
  </w:style>
  <w:style w:type="paragraph" w:customStyle="1" w:styleId="EQcaixa">
    <w:name w:val="EQ_caixa"/>
    <w:basedOn w:val="Normal"/>
    <w:link w:val="EQcaixaCarcter"/>
    <w:qFormat/>
    <w:rsid w:val="00CC4263"/>
    <w:pPr>
      <w:framePr w:hSpace="141" w:wrap="around" w:vAnchor="text" w:hAnchor="text" w:xAlign="center" w:y="1"/>
      <w:spacing w:before="120" w:after="240" w:line="312" w:lineRule="auto"/>
      <w:suppressOverlap/>
      <w:jc w:val="center"/>
    </w:pPr>
    <w:rPr>
      <w:rFonts w:ascii="Arial" w:eastAsiaTheme="minorEastAsia" w:hAnsi="Arial"/>
      <w:sz w:val="18"/>
      <w:lang w:val="pt-PT" w:eastAsia="zh-TW"/>
    </w:rPr>
  </w:style>
  <w:style w:type="character" w:customStyle="1" w:styleId="EQcaixaCarcter">
    <w:name w:val="EQ_caixa Carácter"/>
    <w:basedOn w:val="Tipodeletrapredefinidodopargrafo"/>
    <w:link w:val="EQcaixa"/>
    <w:rsid w:val="00CC4263"/>
    <w:rPr>
      <w:rFonts w:ascii="Arial" w:eastAsiaTheme="minorEastAsia" w:hAnsi="Arial"/>
      <w:sz w:val="18"/>
      <w:lang w:val="pt-PT" w:eastAsia="zh-TW"/>
    </w:rPr>
  </w:style>
  <w:style w:type="character" w:customStyle="1" w:styleId="CorpoCarcter">
    <w:name w:val="Corpo Carácter"/>
    <w:basedOn w:val="Tipodeletrapredefinidodopargrafo"/>
    <w:link w:val="Corpo"/>
    <w:rsid w:val="004A50C8"/>
    <w:rPr>
      <w:rFonts w:ascii="Century Gothic" w:hAnsi="Century Gothic"/>
      <w:sz w:val="28"/>
      <w:szCs w:val="24"/>
      <w:lang w:val="pt-PT"/>
    </w:rPr>
  </w:style>
  <w:style w:type="paragraph" w:customStyle="1" w:styleId="Corpo">
    <w:name w:val="Corpo"/>
    <w:basedOn w:val="Normal"/>
    <w:link w:val="CorpoCarcter"/>
    <w:rsid w:val="004A50C8"/>
    <w:pPr>
      <w:spacing w:after="0" w:line="360" w:lineRule="auto"/>
      <w:jc w:val="both"/>
    </w:pPr>
    <w:rPr>
      <w:rFonts w:ascii="Century Gothic" w:hAnsi="Century Gothic"/>
      <w:sz w:val="28"/>
      <w:szCs w:val="24"/>
      <w:lang w:val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image" Target="media/image8.png"/><Relationship Id="rId42" Type="http://schemas.openxmlformats.org/officeDocument/2006/relationships/image" Target="media/image19.png"/><Relationship Id="rId63" Type="http://schemas.openxmlformats.org/officeDocument/2006/relationships/image" Target="media/image30.png"/><Relationship Id="rId84" Type="http://schemas.openxmlformats.org/officeDocument/2006/relationships/customXml" Target="ink/ink38.xml"/><Relationship Id="rId138" Type="http://schemas.openxmlformats.org/officeDocument/2006/relationships/customXml" Target="ink/ink65.xml"/><Relationship Id="rId159" Type="http://schemas.openxmlformats.org/officeDocument/2006/relationships/image" Target="media/image78.png"/><Relationship Id="rId170" Type="http://schemas.openxmlformats.org/officeDocument/2006/relationships/customXml" Target="ink/ink76.xml"/><Relationship Id="rId191" Type="http://schemas.openxmlformats.org/officeDocument/2006/relationships/customXml" Target="ink/ink84.xml"/><Relationship Id="rId205" Type="http://schemas.openxmlformats.org/officeDocument/2006/relationships/customXml" Target="ink/ink91.xml"/><Relationship Id="rId226" Type="http://schemas.openxmlformats.org/officeDocument/2006/relationships/customXml" Target="ink/ink102.xml"/><Relationship Id="rId247" Type="http://schemas.openxmlformats.org/officeDocument/2006/relationships/image" Target="media/image121.png"/><Relationship Id="rId107" Type="http://schemas.openxmlformats.org/officeDocument/2006/relationships/image" Target="media/image52.png"/><Relationship Id="rId268" Type="http://schemas.openxmlformats.org/officeDocument/2006/relationships/customXml" Target="ink/ink123.xml"/><Relationship Id="rId11" Type="http://schemas.openxmlformats.org/officeDocument/2006/relationships/customXml" Target="ink/ink3.xml"/><Relationship Id="rId32" Type="http://schemas.openxmlformats.org/officeDocument/2006/relationships/customXml" Target="ink/ink13.xml"/><Relationship Id="rId53" Type="http://schemas.openxmlformats.org/officeDocument/2006/relationships/customXml" Target="ink/ink23.xml"/><Relationship Id="rId74" Type="http://schemas.openxmlformats.org/officeDocument/2006/relationships/customXml" Target="ink/ink33.xml"/><Relationship Id="rId128" Type="http://schemas.openxmlformats.org/officeDocument/2006/relationships/customXml" Target="ink/ink60.xml"/><Relationship Id="rId149" Type="http://schemas.openxmlformats.org/officeDocument/2006/relationships/oleObject" Target="embeddings/oleObject1.bin"/><Relationship Id="rId5" Type="http://schemas.openxmlformats.org/officeDocument/2006/relationships/footnotes" Target="footnotes.xml"/><Relationship Id="rId95" Type="http://schemas.openxmlformats.org/officeDocument/2006/relationships/image" Target="media/image46.png"/><Relationship Id="rId160" Type="http://schemas.openxmlformats.org/officeDocument/2006/relationships/customXml" Target="ink/ink71.xml"/><Relationship Id="rId181" Type="http://schemas.openxmlformats.org/officeDocument/2006/relationships/image" Target="media/image89.wmf"/><Relationship Id="rId216" Type="http://schemas.openxmlformats.org/officeDocument/2006/relationships/customXml" Target="ink/ink97.xml"/><Relationship Id="rId237" Type="http://schemas.openxmlformats.org/officeDocument/2006/relationships/image" Target="media/image116.png"/><Relationship Id="rId258" Type="http://schemas.openxmlformats.org/officeDocument/2006/relationships/customXml" Target="ink/ink118.xml"/><Relationship Id="rId279" Type="http://schemas.openxmlformats.org/officeDocument/2006/relationships/header" Target="header2.xml"/><Relationship Id="rId22" Type="http://schemas.openxmlformats.org/officeDocument/2006/relationships/customXml" Target="ink/ink8.xml"/><Relationship Id="rId43" Type="http://schemas.openxmlformats.org/officeDocument/2006/relationships/customXml" Target="ink/ink18.xml"/><Relationship Id="rId64" Type="http://schemas.openxmlformats.org/officeDocument/2006/relationships/customXml" Target="ink/ink28.xml"/><Relationship Id="rId118" Type="http://schemas.openxmlformats.org/officeDocument/2006/relationships/customXml" Target="ink/ink55.xml"/><Relationship Id="rId139" Type="http://schemas.openxmlformats.org/officeDocument/2006/relationships/image" Target="media/image68.png"/><Relationship Id="rId85" Type="http://schemas.openxmlformats.org/officeDocument/2006/relationships/image" Target="media/image41.png"/><Relationship Id="rId150" Type="http://schemas.openxmlformats.org/officeDocument/2006/relationships/image" Target="media/image74.wmf"/><Relationship Id="rId171" Type="http://schemas.openxmlformats.org/officeDocument/2006/relationships/customXml" Target="ink/ink77.xml"/><Relationship Id="rId192" Type="http://schemas.openxmlformats.org/officeDocument/2006/relationships/image" Target="media/image94.png"/><Relationship Id="rId206" Type="http://schemas.openxmlformats.org/officeDocument/2006/relationships/customXml" Target="ink/ink92.xml"/><Relationship Id="rId227" Type="http://schemas.openxmlformats.org/officeDocument/2006/relationships/image" Target="media/image111.png"/><Relationship Id="rId248" Type="http://schemas.openxmlformats.org/officeDocument/2006/relationships/customXml" Target="ink/ink113.xml"/><Relationship Id="rId269" Type="http://schemas.openxmlformats.org/officeDocument/2006/relationships/image" Target="media/image132.png"/><Relationship Id="rId12" Type="http://schemas.openxmlformats.org/officeDocument/2006/relationships/image" Target="media/image3.png"/><Relationship Id="rId33" Type="http://schemas.openxmlformats.org/officeDocument/2006/relationships/image" Target="media/image14.png"/><Relationship Id="rId108" Type="http://schemas.openxmlformats.org/officeDocument/2006/relationships/customXml" Target="ink/ink50.xml"/><Relationship Id="rId129" Type="http://schemas.openxmlformats.org/officeDocument/2006/relationships/image" Target="media/image63.png"/><Relationship Id="rId280" Type="http://schemas.openxmlformats.org/officeDocument/2006/relationships/footer" Target="footer1.xml"/><Relationship Id="rId54" Type="http://schemas.openxmlformats.org/officeDocument/2006/relationships/image" Target="media/image25.png"/><Relationship Id="rId75" Type="http://schemas.openxmlformats.org/officeDocument/2006/relationships/image" Target="media/image36.png"/><Relationship Id="rId96" Type="http://schemas.openxmlformats.org/officeDocument/2006/relationships/customXml" Target="ink/ink44.xml"/><Relationship Id="rId140" Type="http://schemas.openxmlformats.org/officeDocument/2006/relationships/customXml" Target="ink/ink66.xml"/><Relationship Id="rId161" Type="http://schemas.openxmlformats.org/officeDocument/2006/relationships/image" Target="media/image79.png"/><Relationship Id="rId182" Type="http://schemas.openxmlformats.org/officeDocument/2006/relationships/oleObject" Target="embeddings/oleObject8.bin"/><Relationship Id="rId217" Type="http://schemas.openxmlformats.org/officeDocument/2006/relationships/image" Target="media/image106.png"/><Relationship Id="rId6" Type="http://schemas.openxmlformats.org/officeDocument/2006/relationships/endnotes" Target="endnotes.xml"/><Relationship Id="rId238" Type="http://schemas.openxmlformats.org/officeDocument/2006/relationships/customXml" Target="ink/ink108.xml"/><Relationship Id="rId259" Type="http://schemas.openxmlformats.org/officeDocument/2006/relationships/image" Target="media/image127.png"/><Relationship Id="rId23" Type="http://schemas.openxmlformats.org/officeDocument/2006/relationships/image" Target="media/image9.png"/><Relationship Id="rId119" Type="http://schemas.openxmlformats.org/officeDocument/2006/relationships/image" Target="media/image58.png"/><Relationship Id="rId270" Type="http://schemas.openxmlformats.org/officeDocument/2006/relationships/customXml" Target="ink/ink124.xml"/><Relationship Id="rId44" Type="http://schemas.openxmlformats.org/officeDocument/2006/relationships/image" Target="media/image20.png"/><Relationship Id="rId65" Type="http://schemas.openxmlformats.org/officeDocument/2006/relationships/image" Target="media/image31.png"/><Relationship Id="rId86" Type="http://schemas.openxmlformats.org/officeDocument/2006/relationships/customXml" Target="ink/ink39.xml"/><Relationship Id="rId130" Type="http://schemas.openxmlformats.org/officeDocument/2006/relationships/customXml" Target="ink/ink61.xml"/><Relationship Id="rId151" Type="http://schemas.openxmlformats.org/officeDocument/2006/relationships/oleObject" Target="embeddings/oleObject2.bin"/><Relationship Id="rId172" Type="http://schemas.openxmlformats.org/officeDocument/2006/relationships/image" Target="media/image84.png"/><Relationship Id="rId193" Type="http://schemas.openxmlformats.org/officeDocument/2006/relationships/customXml" Target="ink/ink85.xml"/><Relationship Id="rId207" Type="http://schemas.openxmlformats.org/officeDocument/2006/relationships/image" Target="media/image101.png"/><Relationship Id="rId228" Type="http://schemas.openxmlformats.org/officeDocument/2006/relationships/customXml" Target="ink/ink103.xml"/><Relationship Id="rId249" Type="http://schemas.openxmlformats.org/officeDocument/2006/relationships/image" Target="media/image122.png"/><Relationship Id="rId13" Type="http://schemas.openxmlformats.org/officeDocument/2006/relationships/image" Target="media/image4.png"/><Relationship Id="rId18" Type="http://schemas.openxmlformats.org/officeDocument/2006/relationships/customXml" Target="ink/ink6.xml"/><Relationship Id="rId39" Type="http://schemas.openxmlformats.org/officeDocument/2006/relationships/image" Target="media/image17.png"/><Relationship Id="rId109" Type="http://schemas.openxmlformats.org/officeDocument/2006/relationships/image" Target="media/image53.png"/><Relationship Id="rId260" Type="http://schemas.openxmlformats.org/officeDocument/2006/relationships/customXml" Target="ink/ink119.xml"/><Relationship Id="rId265" Type="http://schemas.openxmlformats.org/officeDocument/2006/relationships/image" Target="media/image130.png"/><Relationship Id="rId281" Type="http://schemas.openxmlformats.org/officeDocument/2006/relationships/footer" Target="footer2.xml"/><Relationship Id="rId34" Type="http://schemas.openxmlformats.org/officeDocument/2006/relationships/customXml" Target="ink/ink14.xml"/><Relationship Id="rId50" Type="http://schemas.openxmlformats.org/officeDocument/2006/relationships/image" Target="media/image23.png"/><Relationship Id="rId55" Type="http://schemas.openxmlformats.org/officeDocument/2006/relationships/customXml" Target="ink/ink24.xml"/><Relationship Id="rId76" Type="http://schemas.openxmlformats.org/officeDocument/2006/relationships/customXml" Target="ink/ink34.xml"/><Relationship Id="rId97" Type="http://schemas.openxmlformats.org/officeDocument/2006/relationships/image" Target="media/image47.png"/><Relationship Id="rId104" Type="http://schemas.openxmlformats.org/officeDocument/2006/relationships/customXml" Target="ink/ink48.xml"/><Relationship Id="rId120" Type="http://schemas.openxmlformats.org/officeDocument/2006/relationships/customXml" Target="ink/ink56.xml"/><Relationship Id="rId125" Type="http://schemas.openxmlformats.org/officeDocument/2006/relationships/image" Target="media/image61.png"/><Relationship Id="rId141" Type="http://schemas.openxmlformats.org/officeDocument/2006/relationships/image" Target="media/image69.png"/><Relationship Id="rId146" Type="http://schemas.openxmlformats.org/officeDocument/2006/relationships/customXml" Target="ink/ink69.xml"/><Relationship Id="rId167" Type="http://schemas.openxmlformats.org/officeDocument/2006/relationships/image" Target="media/image82.png"/><Relationship Id="rId188" Type="http://schemas.openxmlformats.org/officeDocument/2006/relationships/image" Target="media/image92.png"/><Relationship Id="rId7" Type="http://schemas.openxmlformats.org/officeDocument/2006/relationships/customXml" Target="ink/ink1.xml"/><Relationship Id="rId71" Type="http://schemas.openxmlformats.org/officeDocument/2006/relationships/image" Target="media/image34.png"/><Relationship Id="rId92" Type="http://schemas.openxmlformats.org/officeDocument/2006/relationships/customXml" Target="ink/ink42.xml"/><Relationship Id="rId162" Type="http://schemas.openxmlformats.org/officeDocument/2006/relationships/customXml" Target="ink/ink72.xml"/><Relationship Id="rId183" Type="http://schemas.openxmlformats.org/officeDocument/2006/relationships/customXml" Target="ink/ink80.xml"/><Relationship Id="rId213" Type="http://schemas.openxmlformats.org/officeDocument/2006/relationships/image" Target="media/image104.png"/><Relationship Id="rId218" Type="http://schemas.openxmlformats.org/officeDocument/2006/relationships/customXml" Target="ink/ink98.xml"/><Relationship Id="rId234" Type="http://schemas.openxmlformats.org/officeDocument/2006/relationships/customXml" Target="ink/ink106.xml"/><Relationship Id="rId239" Type="http://schemas.openxmlformats.org/officeDocument/2006/relationships/image" Target="media/image117.png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50" Type="http://schemas.openxmlformats.org/officeDocument/2006/relationships/customXml" Target="ink/ink114.xml"/><Relationship Id="rId255" Type="http://schemas.openxmlformats.org/officeDocument/2006/relationships/image" Target="media/image125.png"/><Relationship Id="rId271" Type="http://schemas.openxmlformats.org/officeDocument/2006/relationships/image" Target="media/image133.png"/><Relationship Id="rId276" Type="http://schemas.openxmlformats.org/officeDocument/2006/relationships/customXml" Target="ink/ink127.xml"/><Relationship Id="rId24" Type="http://schemas.openxmlformats.org/officeDocument/2006/relationships/customXml" Target="ink/ink9.xml"/><Relationship Id="rId40" Type="http://schemas.openxmlformats.org/officeDocument/2006/relationships/customXml" Target="ink/ink17.xml"/><Relationship Id="rId45" Type="http://schemas.openxmlformats.org/officeDocument/2006/relationships/customXml" Target="ink/ink19.xml"/><Relationship Id="rId66" Type="http://schemas.openxmlformats.org/officeDocument/2006/relationships/customXml" Target="ink/ink29.xml"/><Relationship Id="rId87" Type="http://schemas.openxmlformats.org/officeDocument/2006/relationships/image" Target="media/image42.png"/><Relationship Id="rId110" Type="http://schemas.openxmlformats.org/officeDocument/2006/relationships/customXml" Target="ink/ink51.xml"/><Relationship Id="rId115" Type="http://schemas.openxmlformats.org/officeDocument/2006/relationships/image" Target="media/image56.png"/><Relationship Id="rId131" Type="http://schemas.openxmlformats.org/officeDocument/2006/relationships/image" Target="media/image64.png"/><Relationship Id="rId136" Type="http://schemas.openxmlformats.org/officeDocument/2006/relationships/customXml" Target="ink/ink64.xml"/><Relationship Id="rId157" Type="http://schemas.openxmlformats.org/officeDocument/2006/relationships/oleObject" Target="embeddings/oleObject5.bin"/><Relationship Id="rId178" Type="http://schemas.openxmlformats.org/officeDocument/2006/relationships/oleObject" Target="embeddings/oleObject6.bin"/><Relationship Id="rId61" Type="http://schemas.openxmlformats.org/officeDocument/2006/relationships/image" Target="media/image29.png"/><Relationship Id="rId82" Type="http://schemas.openxmlformats.org/officeDocument/2006/relationships/customXml" Target="ink/ink37.xml"/><Relationship Id="rId152" Type="http://schemas.openxmlformats.org/officeDocument/2006/relationships/image" Target="media/image75.wmf"/><Relationship Id="rId173" Type="http://schemas.openxmlformats.org/officeDocument/2006/relationships/customXml" Target="ink/ink78.xml"/><Relationship Id="rId194" Type="http://schemas.openxmlformats.org/officeDocument/2006/relationships/image" Target="media/image95.png"/><Relationship Id="rId199" Type="http://schemas.openxmlformats.org/officeDocument/2006/relationships/customXml" Target="ink/ink88.xml"/><Relationship Id="rId203" Type="http://schemas.openxmlformats.org/officeDocument/2006/relationships/customXml" Target="ink/ink90.xml"/><Relationship Id="rId208" Type="http://schemas.openxmlformats.org/officeDocument/2006/relationships/customXml" Target="ink/ink93.xml"/><Relationship Id="rId229" Type="http://schemas.openxmlformats.org/officeDocument/2006/relationships/image" Target="media/image112.png"/><Relationship Id="rId19" Type="http://schemas.openxmlformats.org/officeDocument/2006/relationships/image" Target="media/image7.png"/><Relationship Id="rId224" Type="http://schemas.openxmlformats.org/officeDocument/2006/relationships/customXml" Target="ink/ink101.xml"/><Relationship Id="rId240" Type="http://schemas.openxmlformats.org/officeDocument/2006/relationships/customXml" Target="ink/ink109.xml"/><Relationship Id="rId245" Type="http://schemas.openxmlformats.org/officeDocument/2006/relationships/image" Target="media/image120.png"/><Relationship Id="rId261" Type="http://schemas.openxmlformats.org/officeDocument/2006/relationships/image" Target="media/image128.png"/><Relationship Id="rId266" Type="http://schemas.openxmlformats.org/officeDocument/2006/relationships/customXml" Target="ink/ink122.xml"/><Relationship Id="rId14" Type="http://schemas.openxmlformats.org/officeDocument/2006/relationships/customXml" Target="ink/ink4.xml"/><Relationship Id="rId30" Type="http://schemas.openxmlformats.org/officeDocument/2006/relationships/customXml" Target="ink/ink12.xml"/><Relationship Id="rId35" Type="http://schemas.openxmlformats.org/officeDocument/2006/relationships/image" Target="media/image15.png"/><Relationship Id="rId56" Type="http://schemas.openxmlformats.org/officeDocument/2006/relationships/image" Target="media/image26.png"/><Relationship Id="rId77" Type="http://schemas.openxmlformats.org/officeDocument/2006/relationships/image" Target="media/image37.png"/><Relationship Id="rId100" Type="http://schemas.openxmlformats.org/officeDocument/2006/relationships/customXml" Target="ink/ink46.xml"/><Relationship Id="rId105" Type="http://schemas.openxmlformats.org/officeDocument/2006/relationships/image" Target="media/image51.png"/><Relationship Id="rId126" Type="http://schemas.openxmlformats.org/officeDocument/2006/relationships/customXml" Target="ink/ink59.xml"/><Relationship Id="rId147" Type="http://schemas.openxmlformats.org/officeDocument/2006/relationships/image" Target="media/image72.png"/><Relationship Id="rId168" Type="http://schemas.openxmlformats.org/officeDocument/2006/relationships/customXml" Target="ink/ink75.xml"/><Relationship Id="rId282" Type="http://schemas.openxmlformats.org/officeDocument/2006/relationships/header" Target="header3.xml"/><Relationship Id="rId8" Type="http://schemas.openxmlformats.org/officeDocument/2006/relationships/image" Target="media/image1.png"/><Relationship Id="rId51" Type="http://schemas.openxmlformats.org/officeDocument/2006/relationships/customXml" Target="ink/ink22.xml"/><Relationship Id="rId72" Type="http://schemas.openxmlformats.org/officeDocument/2006/relationships/customXml" Target="ink/ink32.xml"/><Relationship Id="rId93" Type="http://schemas.openxmlformats.org/officeDocument/2006/relationships/image" Target="media/image45.png"/><Relationship Id="rId98" Type="http://schemas.openxmlformats.org/officeDocument/2006/relationships/customXml" Target="ink/ink45.xml"/><Relationship Id="rId121" Type="http://schemas.openxmlformats.org/officeDocument/2006/relationships/image" Target="media/image59.png"/><Relationship Id="rId142" Type="http://schemas.openxmlformats.org/officeDocument/2006/relationships/customXml" Target="ink/ink67.xml"/><Relationship Id="rId163" Type="http://schemas.openxmlformats.org/officeDocument/2006/relationships/image" Target="media/image80.png"/><Relationship Id="rId184" Type="http://schemas.openxmlformats.org/officeDocument/2006/relationships/image" Target="media/image90.png"/><Relationship Id="rId189" Type="http://schemas.openxmlformats.org/officeDocument/2006/relationships/customXml" Target="ink/ink83.xml"/><Relationship Id="rId219" Type="http://schemas.openxmlformats.org/officeDocument/2006/relationships/image" Target="media/image107.png"/><Relationship Id="rId3" Type="http://schemas.openxmlformats.org/officeDocument/2006/relationships/settings" Target="settings.xml"/><Relationship Id="rId214" Type="http://schemas.openxmlformats.org/officeDocument/2006/relationships/customXml" Target="ink/ink96.xml"/><Relationship Id="rId230" Type="http://schemas.openxmlformats.org/officeDocument/2006/relationships/customXml" Target="ink/ink104.xml"/><Relationship Id="rId235" Type="http://schemas.openxmlformats.org/officeDocument/2006/relationships/image" Target="media/image115.png"/><Relationship Id="rId251" Type="http://schemas.openxmlformats.org/officeDocument/2006/relationships/image" Target="media/image123.png"/><Relationship Id="rId256" Type="http://schemas.openxmlformats.org/officeDocument/2006/relationships/customXml" Target="ink/ink117.xml"/><Relationship Id="rId277" Type="http://schemas.openxmlformats.org/officeDocument/2006/relationships/image" Target="media/image136.png"/><Relationship Id="rId25" Type="http://schemas.openxmlformats.org/officeDocument/2006/relationships/image" Target="media/image10.png"/><Relationship Id="rId46" Type="http://schemas.openxmlformats.org/officeDocument/2006/relationships/image" Target="media/image21.png"/><Relationship Id="rId67" Type="http://schemas.openxmlformats.org/officeDocument/2006/relationships/image" Target="media/image32.png"/><Relationship Id="rId116" Type="http://schemas.openxmlformats.org/officeDocument/2006/relationships/customXml" Target="ink/ink54.xml"/><Relationship Id="rId137" Type="http://schemas.openxmlformats.org/officeDocument/2006/relationships/image" Target="media/image67.png"/><Relationship Id="rId158" Type="http://schemas.openxmlformats.org/officeDocument/2006/relationships/customXml" Target="ink/ink70.xml"/><Relationship Id="rId272" Type="http://schemas.openxmlformats.org/officeDocument/2006/relationships/customXml" Target="ink/ink125.xml"/><Relationship Id="rId20" Type="http://schemas.openxmlformats.org/officeDocument/2006/relationships/customXml" Target="ink/ink7.xml"/><Relationship Id="rId41" Type="http://schemas.openxmlformats.org/officeDocument/2006/relationships/image" Target="media/image18.png"/><Relationship Id="rId62" Type="http://schemas.openxmlformats.org/officeDocument/2006/relationships/customXml" Target="ink/ink27.xml"/><Relationship Id="rId83" Type="http://schemas.openxmlformats.org/officeDocument/2006/relationships/image" Target="media/image40.png"/><Relationship Id="rId88" Type="http://schemas.openxmlformats.org/officeDocument/2006/relationships/customXml" Target="ink/ink40.xml"/><Relationship Id="rId111" Type="http://schemas.openxmlformats.org/officeDocument/2006/relationships/image" Target="media/image54.png"/><Relationship Id="rId132" Type="http://schemas.openxmlformats.org/officeDocument/2006/relationships/customXml" Target="ink/ink62.xml"/><Relationship Id="rId153" Type="http://schemas.openxmlformats.org/officeDocument/2006/relationships/oleObject" Target="embeddings/oleObject3.bin"/><Relationship Id="rId174" Type="http://schemas.openxmlformats.org/officeDocument/2006/relationships/image" Target="media/image85.png"/><Relationship Id="rId179" Type="http://schemas.openxmlformats.org/officeDocument/2006/relationships/image" Target="media/image88.wmf"/><Relationship Id="rId195" Type="http://schemas.openxmlformats.org/officeDocument/2006/relationships/customXml" Target="ink/ink86.xml"/><Relationship Id="rId209" Type="http://schemas.openxmlformats.org/officeDocument/2006/relationships/image" Target="media/image102.png"/><Relationship Id="rId190" Type="http://schemas.openxmlformats.org/officeDocument/2006/relationships/image" Target="media/image93.png"/><Relationship Id="rId204" Type="http://schemas.openxmlformats.org/officeDocument/2006/relationships/image" Target="media/image100.png"/><Relationship Id="rId220" Type="http://schemas.openxmlformats.org/officeDocument/2006/relationships/customXml" Target="ink/ink99.xml"/><Relationship Id="rId225" Type="http://schemas.openxmlformats.org/officeDocument/2006/relationships/image" Target="media/image110.png"/><Relationship Id="rId241" Type="http://schemas.openxmlformats.org/officeDocument/2006/relationships/image" Target="media/image118.png"/><Relationship Id="rId246" Type="http://schemas.openxmlformats.org/officeDocument/2006/relationships/customXml" Target="ink/ink112.xml"/><Relationship Id="rId267" Type="http://schemas.openxmlformats.org/officeDocument/2006/relationships/image" Target="media/image131.png"/><Relationship Id="rId15" Type="http://schemas.openxmlformats.org/officeDocument/2006/relationships/image" Target="media/image5.png"/><Relationship Id="rId36" Type="http://schemas.openxmlformats.org/officeDocument/2006/relationships/customXml" Target="ink/ink15.xml"/><Relationship Id="rId57" Type="http://schemas.openxmlformats.org/officeDocument/2006/relationships/image" Target="media/image27.png"/><Relationship Id="rId106" Type="http://schemas.openxmlformats.org/officeDocument/2006/relationships/customXml" Target="ink/ink49.xml"/><Relationship Id="rId127" Type="http://schemas.openxmlformats.org/officeDocument/2006/relationships/image" Target="media/image62.png"/><Relationship Id="rId262" Type="http://schemas.openxmlformats.org/officeDocument/2006/relationships/customXml" Target="ink/ink120.xml"/><Relationship Id="rId283" Type="http://schemas.openxmlformats.org/officeDocument/2006/relationships/footer" Target="footer3.xml"/><Relationship Id="rId10" Type="http://schemas.openxmlformats.org/officeDocument/2006/relationships/image" Target="media/image2.png"/><Relationship Id="rId31" Type="http://schemas.openxmlformats.org/officeDocument/2006/relationships/image" Target="media/image13.png"/><Relationship Id="rId52" Type="http://schemas.openxmlformats.org/officeDocument/2006/relationships/image" Target="media/image24.png"/><Relationship Id="rId73" Type="http://schemas.openxmlformats.org/officeDocument/2006/relationships/image" Target="media/image35.png"/><Relationship Id="rId78" Type="http://schemas.openxmlformats.org/officeDocument/2006/relationships/customXml" Target="ink/ink35.xml"/><Relationship Id="rId94" Type="http://schemas.openxmlformats.org/officeDocument/2006/relationships/customXml" Target="ink/ink43.xml"/><Relationship Id="rId99" Type="http://schemas.openxmlformats.org/officeDocument/2006/relationships/image" Target="media/image48.png"/><Relationship Id="rId101" Type="http://schemas.openxmlformats.org/officeDocument/2006/relationships/image" Target="media/image49.png"/><Relationship Id="rId122" Type="http://schemas.openxmlformats.org/officeDocument/2006/relationships/customXml" Target="ink/ink57.xml"/><Relationship Id="rId143" Type="http://schemas.openxmlformats.org/officeDocument/2006/relationships/image" Target="media/image70.png"/><Relationship Id="rId148" Type="http://schemas.openxmlformats.org/officeDocument/2006/relationships/image" Target="media/image73.wmf"/><Relationship Id="rId164" Type="http://schemas.openxmlformats.org/officeDocument/2006/relationships/customXml" Target="ink/ink73.xml"/><Relationship Id="rId169" Type="http://schemas.openxmlformats.org/officeDocument/2006/relationships/image" Target="media/image83.png"/><Relationship Id="rId185" Type="http://schemas.openxmlformats.org/officeDocument/2006/relationships/customXml" Target="ink/ink81.xml"/><Relationship Id="rId4" Type="http://schemas.openxmlformats.org/officeDocument/2006/relationships/webSettings" Target="webSettings.xml"/><Relationship Id="rId9" Type="http://schemas.openxmlformats.org/officeDocument/2006/relationships/customXml" Target="ink/ink2.xml"/><Relationship Id="rId180" Type="http://schemas.openxmlformats.org/officeDocument/2006/relationships/oleObject" Target="embeddings/oleObject7.bin"/><Relationship Id="rId210" Type="http://schemas.openxmlformats.org/officeDocument/2006/relationships/customXml" Target="ink/ink94.xml"/><Relationship Id="rId215" Type="http://schemas.openxmlformats.org/officeDocument/2006/relationships/image" Target="media/image105.png"/><Relationship Id="rId236" Type="http://schemas.openxmlformats.org/officeDocument/2006/relationships/customXml" Target="ink/ink107.xml"/><Relationship Id="rId257" Type="http://schemas.openxmlformats.org/officeDocument/2006/relationships/image" Target="media/image126.png"/><Relationship Id="rId278" Type="http://schemas.openxmlformats.org/officeDocument/2006/relationships/header" Target="header1.xml"/><Relationship Id="rId26" Type="http://schemas.openxmlformats.org/officeDocument/2006/relationships/customXml" Target="ink/ink10.xml"/><Relationship Id="rId231" Type="http://schemas.openxmlformats.org/officeDocument/2006/relationships/image" Target="media/image113.png"/><Relationship Id="rId252" Type="http://schemas.openxmlformats.org/officeDocument/2006/relationships/customXml" Target="ink/ink115.xml"/><Relationship Id="rId273" Type="http://schemas.openxmlformats.org/officeDocument/2006/relationships/image" Target="media/image134.png"/><Relationship Id="rId47" Type="http://schemas.openxmlformats.org/officeDocument/2006/relationships/customXml" Target="ink/ink20.xml"/><Relationship Id="rId68" Type="http://schemas.openxmlformats.org/officeDocument/2006/relationships/customXml" Target="ink/ink30.xml"/><Relationship Id="rId89" Type="http://schemas.openxmlformats.org/officeDocument/2006/relationships/image" Target="media/image43.png"/><Relationship Id="rId112" Type="http://schemas.openxmlformats.org/officeDocument/2006/relationships/customXml" Target="ink/ink52.xml"/><Relationship Id="rId133" Type="http://schemas.openxmlformats.org/officeDocument/2006/relationships/image" Target="media/image65.png"/><Relationship Id="rId154" Type="http://schemas.openxmlformats.org/officeDocument/2006/relationships/image" Target="media/image76.wmf"/><Relationship Id="rId175" Type="http://schemas.openxmlformats.org/officeDocument/2006/relationships/customXml" Target="ink/ink79.xml"/><Relationship Id="rId196" Type="http://schemas.openxmlformats.org/officeDocument/2006/relationships/image" Target="media/image96.png"/><Relationship Id="rId200" Type="http://schemas.openxmlformats.org/officeDocument/2006/relationships/image" Target="media/image98.png"/><Relationship Id="rId16" Type="http://schemas.openxmlformats.org/officeDocument/2006/relationships/customXml" Target="ink/ink5.xml"/><Relationship Id="rId221" Type="http://schemas.openxmlformats.org/officeDocument/2006/relationships/image" Target="media/image108.png"/><Relationship Id="rId242" Type="http://schemas.openxmlformats.org/officeDocument/2006/relationships/customXml" Target="ink/ink110.xml"/><Relationship Id="rId263" Type="http://schemas.openxmlformats.org/officeDocument/2006/relationships/image" Target="media/image129.png"/><Relationship Id="rId284" Type="http://schemas.openxmlformats.org/officeDocument/2006/relationships/fontTable" Target="fontTable.xml"/><Relationship Id="rId37" Type="http://schemas.openxmlformats.org/officeDocument/2006/relationships/image" Target="media/image16.png"/><Relationship Id="rId58" Type="http://schemas.openxmlformats.org/officeDocument/2006/relationships/customXml" Target="ink/ink25.xml"/><Relationship Id="rId79" Type="http://schemas.openxmlformats.org/officeDocument/2006/relationships/image" Target="media/image38.png"/><Relationship Id="rId102" Type="http://schemas.openxmlformats.org/officeDocument/2006/relationships/customXml" Target="ink/ink47.xml"/><Relationship Id="rId123" Type="http://schemas.openxmlformats.org/officeDocument/2006/relationships/image" Target="media/image60.png"/><Relationship Id="rId144" Type="http://schemas.openxmlformats.org/officeDocument/2006/relationships/customXml" Target="ink/ink68.xml"/><Relationship Id="rId90" Type="http://schemas.openxmlformats.org/officeDocument/2006/relationships/customXml" Target="ink/ink41.xml"/><Relationship Id="rId165" Type="http://schemas.openxmlformats.org/officeDocument/2006/relationships/image" Target="media/image81.png"/><Relationship Id="rId186" Type="http://schemas.openxmlformats.org/officeDocument/2006/relationships/image" Target="media/image91.png"/><Relationship Id="rId211" Type="http://schemas.openxmlformats.org/officeDocument/2006/relationships/image" Target="media/image103.png"/><Relationship Id="rId232" Type="http://schemas.openxmlformats.org/officeDocument/2006/relationships/customXml" Target="ink/ink105.xml"/><Relationship Id="rId253" Type="http://schemas.openxmlformats.org/officeDocument/2006/relationships/image" Target="media/image124.png"/><Relationship Id="rId274" Type="http://schemas.openxmlformats.org/officeDocument/2006/relationships/customXml" Target="ink/ink126.xml"/><Relationship Id="rId27" Type="http://schemas.openxmlformats.org/officeDocument/2006/relationships/image" Target="media/image11.png"/><Relationship Id="rId48" Type="http://schemas.openxmlformats.org/officeDocument/2006/relationships/image" Target="media/image22.png"/><Relationship Id="rId69" Type="http://schemas.openxmlformats.org/officeDocument/2006/relationships/image" Target="media/image33.png"/><Relationship Id="rId113" Type="http://schemas.openxmlformats.org/officeDocument/2006/relationships/image" Target="media/image55.png"/><Relationship Id="rId134" Type="http://schemas.openxmlformats.org/officeDocument/2006/relationships/customXml" Target="ink/ink63.xml"/><Relationship Id="rId80" Type="http://schemas.openxmlformats.org/officeDocument/2006/relationships/customXml" Target="ink/ink36.xml"/><Relationship Id="rId155" Type="http://schemas.openxmlformats.org/officeDocument/2006/relationships/oleObject" Target="embeddings/oleObject4.bin"/><Relationship Id="rId176" Type="http://schemas.openxmlformats.org/officeDocument/2006/relationships/image" Target="media/image86.png"/><Relationship Id="rId197" Type="http://schemas.openxmlformats.org/officeDocument/2006/relationships/customXml" Target="ink/ink87.xml"/><Relationship Id="rId201" Type="http://schemas.openxmlformats.org/officeDocument/2006/relationships/customXml" Target="ink/ink89.xml"/><Relationship Id="rId222" Type="http://schemas.openxmlformats.org/officeDocument/2006/relationships/customXml" Target="ink/ink100.xml"/><Relationship Id="rId243" Type="http://schemas.openxmlformats.org/officeDocument/2006/relationships/image" Target="media/image119.png"/><Relationship Id="rId264" Type="http://schemas.openxmlformats.org/officeDocument/2006/relationships/customXml" Target="ink/ink121.xml"/><Relationship Id="rId285" Type="http://schemas.openxmlformats.org/officeDocument/2006/relationships/theme" Target="theme/theme1.xml"/><Relationship Id="rId17" Type="http://schemas.openxmlformats.org/officeDocument/2006/relationships/image" Target="media/image6.png"/><Relationship Id="rId38" Type="http://schemas.openxmlformats.org/officeDocument/2006/relationships/customXml" Target="ink/ink16.xml"/><Relationship Id="rId59" Type="http://schemas.openxmlformats.org/officeDocument/2006/relationships/image" Target="media/image28.png"/><Relationship Id="rId103" Type="http://schemas.openxmlformats.org/officeDocument/2006/relationships/image" Target="media/image50.png"/><Relationship Id="rId124" Type="http://schemas.openxmlformats.org/officeDocument/2006/relationships/customXml" Target="ink/ink58.xml"/><Relationship Id="rId70" Type="http://schemas.openxmlformats.org/officeDocument/2006/relationships/customXml" Target="ink/ink31.xml"/><Relationship Id="rId91" Type="http://schemas.openxmlformats.org/officeDocument/2006/relationships/image" Target="media/image44.png"/><Relationship Id="rId145" Type="http://schemas.openxmlformats.org/officeDocument/2006/relationships/image" Target="media/image71.png"/><Relationship Id="rId166" Type="http://schemas.openxmlformats.org/officeDocument/2006/relationships/customXml" Target="ink/ink74.xml"/><Relationship Id="rId187" Type="http://schemas.openxmlformats.org/officeDocument/2006/relationships/customXml" Target="ink/ink82.xml"/><Relationship Id="rId1" Type="http://schemas.openxmlformats.org/officeDocument/2006/relationships/numbering" Target="numbering.xml"/><Relationship Id="rId212" Type="http://schemas.openxmlformats.org/officeDocument/2006/relationships/customXml" Target="ink/ink95.xml"/><Relationship Id="rId233" Type="http://schemas.openxmlformats.org/officeDocument/2006/relationships/image" Target="media/image114.png"/><Relationship Id="rId254" Type="http://schemas.openxmlformats.org/officeDocument/2006/relationships/customXml" Target="ink/ink116.xml"/><Relationship Id="rId28" Type="http://schemas.openxmlformats.org/officeDocument/2006/relationships/customXml" Target="ink/ink11.xml"/><Relationship Id="rId49" Type="http://schemas.openxmlformats.org/officeDocument/2006/relationships/customXml" Target="ink/ink21.xml"/><Relationship Id="rId114" Type="http://schemas.openxmlformats.org/officeDocument/2006/relationships/customXml" Target="ink/ink53.xml"/><Relationship Id="rId275" Type="http://schemas.openxmlformats.org/officeDocument/2006/relationships/image" Target="media/image135.png"/><Relationship Id="rId60" Type="http://schemas.openxmlformats.org/officeDocument/2006/relationships/customXml" Target="ink/ink26.xml"/><Relationship Id="rId81" Type="http://schemas.openxmlformats.org/officeDocument/2006/relationships/image" Target="media/image39.png"/><Relationship Id="rId135" Type="http://schemas.openxmlformats.org/officeDocument/2006/relationships/image" Target="media/image66.png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image" Target="media/image97.png"/><Relationship Id="rId202" Type="http://schemas.openxmlformats.org/officeDocument/2006/relationships/image" Target="media/image99.png"/><Relationship Id="rId223" Type="http://schemas.openxmlformats.org/officeDocument/2006/relationships/image" Target="media/image109.png"/><Relationship Id="rId244" Type="http://schemas.openxmlformats.org/officeDocument/2006/relationships/customXml" Target="ink/ink11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6:14.8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88 162 1280,'0'0'4632,"11"-23"8416,-9 21-12691,-1-1-1,0 1 1,1-1 0,-1 1 0,0-1-1,0 0 1,-1 1 0,1-1 0,-1 0 0,1 0-1,-1 0 1,0 1 0,0-1 0,0 0-1,-1-5 1,1 2 1247,0 5-1090,-4 0-205,1-1-1,-1 1 1,0-1-1,1 0 1,-1 0-1,1 0 1,0 0-1,-5-4 1,-12-8 401,-5 0-359,18 9-226,-1 0-1,0 1 1,-1 0-1,1 1 1,0-1 0,-1 2-1,-15-4 1,16 5-98,0 0 0,0 0 0,-1 1 0,1 0 0,0 1 0,0 0 0,-1 0 1,1 1-1,0 0 0,0 0 0,1 1 0,-1 0 0,0 0 0,-11 8 0,10-5-2,0 0 1,1 1-1,0 0 0,0 0 0,0 1 0,1 0 0,1 0 0,-1 1 0,1 0 0,1 0 0,-1 1 0,2-1 1,-1 1-1,1 0 0,1 0 0,0 0 0,0 1 0,1-1 0,0 1 0,1 0 0,0 12 0,2-14-9,-1 0 0,2-1-1,-1 1 1,1-1 0,0 1-1,1-1 1,0 1-1,1-1 1,-1 0 0,1-1-1,11 16 1,-4-6-16,14 24 0,35 42 0,-48-71 0,1 0 0,0-1 0,1 0 0,0-1 0,1 0 0,29 13 0,-36-19 0,1 0 0,-1-1 0,1 0 0,0 0 0,1-1 0,17 2 0,59-3 0,-48-1 0,-28-1 0,0-1 0,1 1 0,-1-2 0,-1 1 0,1-1 0,0-1 0,-1 0 0,1 0 0,-1-1 0,0 0 0,-1-1 0,1 1 0,-1-2 0,0 1 0,-1-1 0,1 0 0,10-15 0,-12 15 0,-1 0 0,0-1 0,0 0 0,0 0 0,-1 0 0,0-1 0,-1 0 0,0 0 0,0 1 0,-1-2 0,0 1 0,0 0 0,-1 0 0,-1 0 0,0-18 0,0 17 0,0-1 0,-1 1 0,-1 0 0,1 0 0,-2-1 0,1 1 0,-1 1 0,-6-14 0,4 10 0,0 2 0,0 0 0,-11-19 0,13 25 0,-1 1 0,1 0 0,-1 0 0,0 0 0,0 1 0,0-1 0,0 1 0,0 0 0,-8-4 0,-16-7 0,-1 1 0,-1 1 0,-37-10 0,17 5 0,-14-2 0,61 18 0,2 1 0,-1 0 0,0 0 0,1 0 0,-1-1 0,1 1 0,-1-1 0,1 1 0,-1-1 0,1 0 0,-1 1 0,1-1 0,-2-1 0,3 0 0,0 0-27,0 1-115,5 2-5974,-1 0 4314,1 1-1,-1-1 1,0 1-1,1 0 0,-1 0 1,4 3-1,8 7-6916</inkml:trace>
  <inkml:trace contextRef="#ctx0" brushRef="#br0" timeOffset="2041.17">1794 900 4977,'0'0'1735,"1"-3"42,2-3-278,0 0 0,-1 0-1,0 0 1,0-1 0,0 1-1,-1-1 1,1-9 0,-1 12-1177,-1-1 1,0 1 0,-1-1-1,1 1 1,-1-1 0,1 1-1,-1-1 1,-1 1-1,1 0 1,-1-1 0,1 1-1,-4-5 1,1 3-157,-3-7 342,-2 1 0,1 0 0,-12-12 0,16 21-435,0-1 1,0 1-1,0 0 0,0 0 0,0 0 1,-1 0-1,0 1 0,1 0 1,-1 0-1,0 0 0,0 0 0,-8-1 1,1 1-51,1 1 0,0 0 1,0 0-1,-1 1 0,1 0 1,0 1-1,-1 1 0,1 0 0,0 0 1,0 1-1,0 0 0,0 1 1,1 0-1,0 1 0,-18 10 1,18-8 36,1 0 0,0 1 1,0-1-1,1 2 0,0-1 1,0 1-1,1 1 0,0-1 1,-8 15-1,3 0 22,0 0-1,1 0 1,-7 28-1,15-40-41,0 1-1,0 0 1,1 0 0,0 22 0,1-28-24,2 0 0,-1 0 0,1 0 1,0 0-1,0 0 0,1-1 0,0 1 1,0 0-1,1-1 0,4 8 0,16 20 141,2 0-1,1-2 0,2-1 1,1-2-1,1 0 1,63 44-1,-83-66-90,1 0 0,0 0 1,1-1-1,-1-1 0,1 0 0,0 0 0,21 4 1,-10-5 97,1 0 0,0-2 0,27-2 1,-49 0-159,18 1 50,0-2 1,1 0-1,33-7 1,-48 7-39,0-1-1,0 0 1,0-1-1,0 1 1,0-1 0,-1 0-1,1 0 1,-1-1 0,0 0-1,0 0 1,0 0 0,-1 0-1,1-1 1,-1 0-1,0 0 1,4-6 0,-1-3 7,0 0 1,0 0 0,-2 0-1,0-1 1,5-19 0,8-79 101,-16 94-108,-1 0 1,0 1-1,-2-1 0,-3-27 1,2 36-13,0 0 0,-1 0 0,0 0 1,-1 1-1,0-1 0,0 1 0,-1 0 0,0 0 1,-12-15-1,6 11-26,0 1 0,0 0 0,-1 0 0,-1 1 0,0 1 0,-1 0 0,0 1 0,0 0 0,-30-12 0,40 20-635,-1 0 1,1 0-1,-1 0 0,1 1 1,-1-1-1,1 1 0,-9 1 1,-4 0-4108,-7-1-4592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7:59.95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4 1 4296,'6'4'11302,"-3"7"-7865,-3 17-5054,-1-17 3139,-5 70 1136,3-58-2049,1 0 1,1 0-1,3 26 1,-2-47-630,1-1 0,-1 0 0,0 0 0,1 1 0,0-1 1,-1 0-1,1 0 0,0 0 0,-1 0 0,1 0 0,0 0 0,0 0 0,0 0 1,0 0-1,0 0 0,0 0 0,0-1 0,0 1 0,0 0 0,0-1 1,1 1-1,-1-1 0,0 1 0,0-1 0,1 1 0,-1-1 0,0 0 1,3 0-1,-3 1-114,0-1 0,1 0 0,-1 0 0,1 0 0,-1 0 0,0 0 0,1 0 0,-1 0 0,1-1 0,-1 1 0,0 0 0,1-1 0,-1 1 0,0-1 0,1 1 0,-1-1 0,0 0 0,0 0 0,1 1 0,-1-1 0,0 0 0,0 0 0,0 0 0,0 0 0,1-2 0,3-11-3071,-4-1-1828</inkml:trace>
  <inkml:trace contextRef="#ctx0" brushRef="#br0" timeOffset="592.96">0 223 10578,'0'0'5049,"98"-23"-4137,-55 12-536,21-6-376,-11 5-440,-5-1-3409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12.21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9 2938 24575,'2'-2'0,"9"-2"0,12-4 0,10 1 0,10 1 0,6 2 0,1-1 0,2-1 0,1 0 0,2-1 0,-1 1 0,-1 1 0,-10 0 0,-10 1 0,-11 1-8191</inkml:trace>
  <inkml:trace contextRef="#ctx0" brushRef="#br0" timeOffset="526.82">5 3008 24575,'-1'0'0,"1"1"0,-1-1 0,1 1 0,0-1 0,-1 1 0,1-1 0,0 1 0,-1-1 0,1 1 0,0 0 0,0-1 0,-1 1 0,1-1 0,0 1 0,0 0 0,0-1 0,0 1 0,0-1 0,0 1 0,0 0 0,0-1 0,0 1 0,0 0 0,1-1 0,-1 1 0,0 0 0,13 15 0,26 8 0,-35-23 0,124 55 0,-95-44 0,0 2 0,-1 1 0,-1 1 0,0 2 0,32 24 0,-59-39 0,-1 0 0,0 0 0,0 0 0,0 0 0,0 0 0,-1 1 0,1-1 0,-1 1 0,0 0 0,3 6 0,-4-8 0,-1 0 0,0-1 0,1 1 0,-1-1 0,0 1 0,0 0 0,0-1 0,-1 1 0,1-1 0,0 1 0,0-1 0,-1 1 0,1 0 0,-1-1 0,0 1 0,1-1 0,-1 0 0,0 1 0,0-1 0,0 0 0,0 1 0,0-1 0,0 0 0,0 0 0,0 0 0,0 0 0,-1 0 0,1 0 0,0 0 0,-1 0 0,-1 0 0,-10 6-85,0-2 0,0 1-1,-1-2 1,0 0 0,0 0-1,0-2 1,-1 0 0,1 0-1,0-1 1,-1-1 0,1 0-1,-1-1 1,1-1 0,0 0-1,-15-4 1,-4-7-6741</inkml:trace>
  <inkml:trace contextRef="#ctx0" brushRef="#br0" timeOffset="1371.92">580 12 24575,'28'-5'0,"0"1"0,1 2 0,52 1 0,-54 2 0,7-1 0,1 2 0,-1 1 0,1 2 0,-1 2 0,39 12 0,-56-13 0,0 0 0,-1 1 0,0 1 0,0 1 0,0 0 0,-1 1 0,-1 0 0,0 1 0,0 1 0,-1 0 0,20 26 0,-19-19 0,-1 2 0,-1 0 0,-1 0 0,-1 1 0,-1 1 0,0-1 0,-2 1 0,-1 1 0,5 39 0,-2 18 0,-5 126 0,-2-56 0,6 20 0,5 234 0,22 88 0,-16-305 0,0-6 0,61 265 0,-11-132 0,7 29 0,-36-157 0,-35-147 0,-1 0 0,-2 70 0,-2-98 0,-1-1 0,0 1 0,-1-1 0,-1 1 0,0-1 0,0 0 0,-1 0 0,-1 0 0,0 0 0,0-1 0,-1 0 0,0 0 0,-1 0 0,0-1 0,0 0 0,-1-1 0,0 1 0,-1-1 0,0-1 0,0 0 0,-1 0 0,1-1 0,-2 0 0,1 0 0,0-1 0,-1-1 0,0 0 0,-17 4 0,-23-1-1365,4-5-546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14.43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0'2'0,"2"9"0,3 10 0,4 12 0,1 8 0,1 5 0,-2 3 0,-2 1 0,-2 0 0,-3-1 0,-3 2 0,-5 2 0,-4 0 0,0-3 0,1-10-8191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06.90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 1 24575,'10'111'0,"-7"30"0,-20 197 0,17-307 0,4-19 0,-4-12 0,0 0 0,0 0 0,1 0 0,-1 0 0,0 0 0,1 0 0,-1 0 0,0 0 0,1 0 0,-1 0 0,0 0 0,1 0 0,-1 0 0,0 0 0,0 0 0,1 0 0,-1 0 0,0 0 0,1 0 0,-1 0 0,0 0 0,0-1 0,1 1 0,-1 0 0,0 0 0,0 0 0,1 0 0,-1-1 0,0 1 0,0 0 0,0 0 0,1-1 0,-1 1 0,0 0 0,0 0 0,0-1 0,18-21 0,-2-1 0,14-24 0,5-9 0,37-39 0,100-102 0,-230 238 0,35-24 0,-5 5 0,1 0 0,-47 51 0,73-72 0,-1 1 0,1 0 0,-1 0 0,1-1 0,0 1 0,0 0 0,0 0 0,0 0 0,0 0 0,0 1 0,0-1 0,1 0 0,-1 0 0,1 0 0,0 1 0,-1-1 0,1 0 0,0 1 0,1-1 0,-1 0 0,0 0 0,1 3 0,1-1 0,-1-1 0,1 0 0,0 1 0,1-1 0,-1 0 0,0 0 0,1 0 0,0-1 0,0 1 0,-1-1 0,1 1 0,6 2 0,10 7 0,1-1 0,0-1 0,0-1 0,26 8 0,87 20 0,-104-31-1365,-10-4-546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04.95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68 22 24575,'-6'1'0,"1"-1"0,-1 1 0,1 0 0,-1 1 0,1 0 0,0-1 0,0 2 0,-1-1 0,-8 6 0,-42 33 0,42-31 0,1 0 0,1 1 0,0 0 0,0 1 0,1 0 0,0 1 0,1 1 0,1-1 0,-12 23 0,17-28 0,1 1 0,-1-1 0,1 1 0,1-1 0,0 1 0,0 0 0,0 0 0,1 0 0,1 0 0,0 0 0,0 0 0,0 0 0,1 0 0,1 0 0,-1 0 0,2 0 0,2 9 0,-3-13 0,0 0 0,1 0 0,-1-1 0,1 1 0,0-1 0,0 1 0,0-1 0,1 0 0,-1 0 0,1-1 0,0 1 0,0-1 0,1 0 0,8 6 0,-6-6 0,0-1 0,-1 1 0,2-1 0,-1 0 0,0 0 0,0-1 0,0 0 0,1-1 0,13 0 0,-7-1 0,0-1 0,0 0 0,0-1 0,-1 0 0,0-2 0,1 1 0,-1-2 0,-1 0 0,1 0 0,-1-1 0,11-8 0,-12 6 0,0 0 0,-1-1 0,0 0 0,-1-1 0,0 0 0,-1 0 0,0 0 0,-1-1 0,0-1 0,-1 1 0,-1-1 0,7-21 0,-9 26 0,-2 1 0,1 0 0,-1-1 0,0 0 0,0 1 0,-1-1 0,0 0 0,-1 1 0,0-1 0,0 1 0,0-1 0,-1 1 0,0-1 0,0 1 0,-1 0 0,0 0 0,-1 0 0,1 0 0,-1 1 0,0-1 0,-1 1 0,0 0 0,0 0 0,-8-7 0,3 5-227,0 1-1,-1 0 1,1 0-1,-1 1 1,-21-8-1,-15-3-6598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04.0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57 24575,'1'-4'0,"0"0"0,0 0 0,0 1 0,1-1 0,-1 0 0,1 1 0,0 0 0,0-1 0,1 1 0,2-4 0,7-10 0,4-16 0,-2-1 0,0 0 0,-3-1 0,12-56 0,-6 22 0,-29 254 0,8-132 0,0-31 0,2 1 0,1 1 0,1-1 0,5 40 0,-5-62-50,0 1-1,1-1 1,-1 0-1,0 0 0,1 0 1,-1 1-1,0-1 1,1 0-1,0 0 1,-1 0-1,1 0 0,0 0 1,-1 0-1,1 0 1,0 0-1,0 0 1,0-1-1,0 1 0,0 0 1,0 0-1,0-1 1,0 1-1,0 0 1,0-1-1,0 0 1,3 2-1,7-1-677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02.0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57 24575,'2'-2'0,"11"-3"0,11-2 0,3 0 0,6 1 0,-4 1-8191</inkml:trace>
  <inkml:trace contextRef="#ctx0" brushRef="#br0" timeOffset="557.09">343 357 24575,'1'-13'0,"1"-1"0,1 1 0,0 0 0,1 0 0,10-22 0,-4 7 0,56-186 0,-60 200 0,-4 23 0,-4 26 0,2-34 0,-27 302 0,24-265-1365,0-10-546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4:33.21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8'0'0,"6"0"0,12 0 0,4 2 0,6 1 0,3 1 0,0 1 0,2-1 0,0 1 0,2 0 0,1-2 0,1 0 0,2-2 0,1 0 0,3-1 0,-5 0 0,-11 0-819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10.21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8 1 24575,'-6'6'0,"-4"12"0,-2 9 0,1 6 0,4 5 0,5 2 0,6-3 0,7-3 0,8-4 0,7-8 0,1-7 0,6-11 0,1-10 0,1-11 0,-5-4-8191</inkml:trace>
  <inkml:trace contextRef="#ctx0" brushRef="#br0" timeOffset="372.5">201 72 24575,'-2'2'0,"-1"10"0,1 12 0,0 9 0,1 8 0,0 6 0,2 3 0,4 2 0,4 1 0,5 0 0,8 5 0,0-7-819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11.5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6 24575,'18'34'0,"-3"1"0,0 0 0,-3 1 0,0 0 0,6 40 0,1-1 0,-17-65 0,2 0 0,0 0 0,9 18 0,-12-26 0,1 1 0,-1-1 0,1 1 0,0-1 0,0 0 0,0 0 0,0 0 0,5 3 0,-6-4 0,0-1 0,0 1 0,0-1 0,0 1 0,0-1 0,0 0 0,0 1 0,0-1 0,1 0 0,-1 0 0,0 0 0,0 0 0,0 0 0,1 0 0,-1 0 0,0 0 0,0 0 0,0-1 0,1 1 0,-1 0 0,2-2 0,2-1 0,0 0 0,0 0 0,0-1 0,-1 0 0,1 0 0,-1 0 0,0-1 0,0 0 0,0 1 0,-1-1 0,4-7 0,5-10 0,11-28 0,-22 48 0,10-26 0,0-1 0,-2 0 0,5-32 0,-14 60 0,0 0 0,0 0 0,1 0 0,-1 0 0,0-1 0,1 1 0,-1 0 0,0 0 0,1 0 0,-1 0 0,1 0 0,0 0 0,1-1 0,-2 2 0,0 0 0,0 0 0,1 0 0,-1 0 0,0 0 0,1 0 0,-1 0 0,0 0 0,0 0 0,1 0 0,-1 0 0,0 1 0,1-1 0,-1 0 0,0 0 0,0 0 0,1 0 0,-1 1 0,0-1 0,0 0 0,0 0 0,1 0 0,-1 1 0,0-1 0,0 0 0,0 1 0,0-1 0,0 0 0,0 0 0,1 1 0,-1-1 0,0 1 0,13 39 0,-9-26 0,0-2 0,1-1 0,1 0 0,0 0 0,0 0 0,1-1 0,0 0 0,1 0 0,16 16 0,-21-23 0,1 0 0,0 0 0,0 0 0,0-1 0,0 1 0,0-1 0,1 0 0,-1 0 0,1-1 0,-1 1 0,7 0 0,-7-1 0,-1-1 0,1 0 0,0 0 0,-1-1 0,1 1 0,0-1 0,-1 1 0,1-1 0,-1 0 0,1-1 0,-1 1 0,1 0 0,-1-1 0,0 0 0,0 0 0,5-4 0,-2 1 0,1-1 0,-1-1 0,-1 1 0,1-1 0,-1 0 0,-1 0 0,1 0 0,-1-1 0,0 0 0,-1 0 0,5-14 0,-2-1 0,-1 1 0,-1 0 0,2-30 0,-3-23-1365,-4 45-546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08.35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51 24575,'3'0'0,"5"0"0,13 0 0,12 0 0,12-2 0,-1 0-8191</inkml:trace>
  <inkml:trace contextRef="#ctx0" brushRef="#br0" timeOffset="556.35">471 328 24575,'44'-95'-361,"41"-137"0,-85 292 1083,-10 247-2087,10-284-546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7:58.73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70 7585,'0'0'6130,"0"-3"-4621,0-1-1167,1 1 0,-1-1 0,1 1 0,-1 0 0,1-1 0,0 1 0,0-1 0,1 1 0,-1 0 0,1 0 0,2-4 0,-3 6-248,0-1-1,0 0 1,1 0 0,-1 1-1,1-1 1,0 1-1,-1 0 1,1-1 0,0 1-1,0 0 1,0 0 0,-1 0-1,1 0 1,0 0 0,1 1-1,-1-1 1,0 0-1,0 1 1,0 0 0,0-1-1,3 1 1,-4 0-120,0 1-1,0-1 1,0 0 0,0 0 0,0 1-1,0-1 1,0 0 0,0 1 0,0-1-1,0 1 1,0 0 0,0-1 0,0 1-1,0 0 1,-1-1 0,1 1 0,0 0-1,0 0 1,-1 0 0,1 0-1,0 0 1,-1-1 0,1 1 0,-1 0-1,1 0 1,-1 1 0,0-1 0,0 0-1,1 0 1,-1 0 0,0 0 0,0 1-1,1 42-352,-1-33 438,0-5-23,-1 1-1,0-1 1,0 0-1,0 0 0,-1 0 1,0 0-1,0-1 1,-5 9-1,-5 17 314,52-67-242,-26 22 49,-8 9-99,-1 0 1,0-1-1,0 1 1,0-1-1,-1 0 1,0 0-1,0 0 1,0-1-1,3-8 1,-7 11 36,0 3-180,0 27-614,-1-19 721,0 1 80,1 0 1,-1-1 0,1 1 0,1 0 0,1 11-1,-1-16-170,0-1 0,0 0 0,0 1 0,0-1 0,0 0 0,0 0 0,0 0 0,1 1 0,-1-1-1,1-1 1,0 1 0,-1 0 0,1 0 0,0-1 0,0 1 0,0-1 0,0 1 0,0-1 0,1 0-1,-1 0 1,0 0 0,3 1 0,5 0-1367,0 0-1,-1 0 1,1-1 0,11 0-1,7 0-5541</inkml:trace>
  <inkml:trace contextRef="#ctx0" brushRef="#br0" timeOffset="609.16">647 133 10594,'0'2'3265,"0"11"-2044,1-7-1056,-1-1-1,1 0 0,0 0 0,0 1 1,1-1-1,0 0 0,0 0 0,0 0 1,0 0-1,1-1 0,-1 1 0,1-1 1,1 1-1,-1-1 0,6 5 0,-6-5-28,0-1 0,0-1 0,1 1 0,-1 0 1,1-1-1,-1 0 0,1 1 0,0-2 0,0 1 0,0 0 0,0-1 0,0 0 0,0 0 0,1 0 0,-1 0 0,0-1 0,1 1 0,-1-1 0,8-1 0,-10 1-84,0-1-1,1 0 1,-1 0-1,1 0 1,-1 0-1,0 0 1,0 0-1,0-1 1,0 1-1,0-1 1,0 1-1,0-1 1,0 0-1,0 0 1,-1 0 0,1 0-1,-1 0 1,1 0-1,-1 0 1,0 0-1,0-1 1,0 1-1,0 0 1,0-1-1,0-2 1,1-5-26,0-1 1,0 1 0,-1-1 0,0-16 0,-2 23-468,-1 7 110,-1 9 211,4 25 271,2-1 0,9 46 0,-12-82-151,3 10-32,-1 0-1,-1 0 0,0 1 0,0-1 0,-1 0 0,0 0 0,-3 16 0,3-25 60,0-1 0,-1 1 0,1 0 0,0-1-1,0 1 1,0-1 0,0 1 0,-1-1-1,1 1 1,0-1 0,0 1 0,-1-1 0,1 0-1,0 1 1,-1-1 0,1 1 0,-1-1 0,1 0-1,-1 1 1,1-1 0,0 0 0,-1 1 0,1-1-1,-1 0 1,1 0 0,-1 1 0,1-1 0,-1 0-1,0 0 1,1 0 0,-1 0 0,1 0-1,-1 0 1,1 0 0,-1 0 0,1 0 0,-1 0-1,0 0 1,1 0 0,-1 0 0,1-1 0,-1 1-1,1 0 1,-1-1 0,-1 1 56,1-1 0,0 0 0,-1 0-1,1 0 1,0 0 0,0 0 0,0 0 0,0-1 0,0 1 0,0 0 0,0 0 0,0-1-1,0 1 1,0-2 0,-2-8-151,1 0-1,0 0 1,1 0-1,0 0 1,0 0-1,3-19 1,-2 28 6,0 1 1,0-1 0,1 0-1,-1 0 1,0 1 0,1-1 0,0 1-1,-1-1 1,1 0 0,0 1-1,0-1 1,-1 1 0,1 0-1,0-1 1,1 1 0,-1 0-1,2-2 1,25-13-2922,-24 14 2324,16-7-4628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1:55.1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 135 24575,'4'-3'0,"0"1"0,0 0 0,0 0 0,0 0 0,1 0 0,-1 1 0,0-1 0,1 1 0,-1 0 0,1 0 0,5 1 0,1-2 0,298-35 0,-61 10 0,2-16-1365,-216 36-5461</inkml:trace>
  <inkml:trace contextRef="#ctx0" brushRef="#br0" timeOffset="1236.72">17 184 24575,'-7'382'0,"1"-185"0,2-39 0,5 387 0,32-46 0,26 451 0,-43-675 0,10 334 0,-26-580 0,-1 0 0,1-1 0,2 1 0,0-1 0,2 0 0,11 41 0,-14-67 15,0 0 0,0 0 0,0 0 0,1 0-1,-1 0 1,1 0 0,-1 0 0,1-1 0,0 1 0,-1-1-1,1 1 1,0-1 0,0 1 0,0-1 0,0 0 0,0 0 0,0 0-1,1 0 1,-1-1 0,0 1 0,0 0 0,5 0 0,0-1-229,-1 1 1,1-1 0,-1 0-1,0 0 1,1-1 0,-1 1-1,8-3 1,-2-1-6613</inkml:trace>
  <inkml:trace contextRef="#ctx0" brushRef="#br0" timeOffset="2829.04">534 535 24575,'2'-21'0,"1"0"0,1 1 0,1-1 0,0 1 0,15-35 0,1-8 0,-2-4 0,-28 107 0,1 0 0,2 1 0,2-1 0,2 1 0,1 0 0,8 63 0,-7-98-151,1 0-1,1 0 0,-1 0 0,1 0 1,0 0-1,0-1 0,0 1 1,7 9-1,1-2-6674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4:33.8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2'0'0,"9"2"0,12 3 0,13 0 0,7 0 0,7-1 0,3-2 0,3-1 0,-3-2 0,-4-2 0,0 1 0,-5-3 0,0 1 0,-7 0-819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5:46.6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82 24575,'1'-2'17,"0"1"0,1-1 0,-1 1 0,0 0 0,0-1 0,1 1 0,-1 0 0,1 0 0,-1 0 0,1 0 0,-1 0 0,1 1 0,0-1 0,-1 0 0,1 1 0,0-1 0,0 1 0,3-1 0,33-1-1207,-34 2 754,34 1-4804,1 7 4137,-37-7 1168,0-1 1,0 1 0,0 0 0,0 0-1,0 0 1,0 0 0,0 1 0,0-1-1,-1 0 1,1 1 0,0-1 0,-1 1-1,1 0 1,-1-1 0,0 1 0,0 0 0,1 0-1,-1 0 1,0 0 0,-1 0 0,1 0-1,0 0 1,-1 0 0,1 0 0,-1 0-1,1 0 1,-1 1 0,0-1 0,0 0-1,0 0 1,0 0 0,0 0 0,-1 3-1,-2 8 114,0-1 0,0 1-1,-2-1 1,1 0 0,-8 14-1,-37 58-252,30-55 457,-21 46 0,35-63 12,0-1 0,1 1 0,1 0 0,0 0 0,-2 21 1,4-31-365,1 0 0,0 0 0,0 0 0,0 1 0,0-1 0,0 0 1,0 0-1,1 0 0,-1 0 0,1 0 0,-1 0 0,1 0 0,0 0 0,0 0 1,0 0-1,0 0 0,0 0 0,0 0 0,1-1 0,-1 1 0,0 0 1,1-1-1,-1 1 0,1-1 0,0 0 0,0 1 0,-1-1 0,1 0 1,0 0-1,0 0 0,0 0 0,0-1 0,0 1 0,0-1 0,0 1 1,0-1-1,1 1 0,-1-1 0,0 0 0,3 0 0,1-1-31,-1 1 0,1-1 0,-1 0 0,0 0 0,1 0 0,-1-1 0,0 1 0,0-1 0,0-1 0,0 1 0,0-1 0,-1 0 0,1 0 0,-1 0 0,0-1 0,0 1 0,0-1 0,5-7 0,-6 8 0,-1 0 0,1 0 0,-1 0 0,0-1 0,0 1 0,-1-1 0,1 0 0,-1 1 0,0-1 0,0 0 0,0 0 0,0 0 0,0 0 0,-1 0 0,0 0 0,0 0 0,0 0 0,0 0 0,-1 0 0,0 0 0,1 0 0,-2 1 0,1-1 0,0 0 0,-1 0 0,-1-3 0,-7-8-74,-1 2-1,0-1 1,0 2-1,-2-1 1,-21-16 0,19 16-845,-28-24-5907</inkml:trace>
  <inkml:trace contextRef="#ctx0" brushRef="#br0" timeOffset="497.61">530 1 24575,'10'2'0,"0"2"0,0 0 0,-1 0 0,1 1 0,-1 0 0,0 0 0,0 1 0,-1 0 0,1 1 0,-1 0 0,-1 0 0,1 1 0,-1 0 0,10 16 0,-15-21 0,0 0 0,-1 1 0,1-1 0,-1 1 0,0-1 0,0 1 0,-1 0 0,1-1 0,-1 1 0,0 0 0,0 0 0,0-1 0,0 1 0,-1 0 0,1-1 0,-1 1 0,0 0 0,0-1 0,0 1 0,-1-1 0,1 1 0,-1-1 0,0 0 0,0 0 0,0 0 0,-5 5 0,-3 5 0,0-2 0,-1 0 0,-1 0 0,-25 17 0,24-18 0,-1-1 0,0 0 0,-1-1 0,1-1 0,-1 0 0,-18 5 0,23-12 0,15-5 0,15-8 0,-13 10 0,0 0 0,0 1 0,0 0 0,0 0 0,0 1 0,1 0 0,-1 0 0,1 1 0,-1 0 0,0 0 0,11 2 0,3 2 0,0 1 0,31 13 0,-30-10 0,0-1 0,29 6 0,-47-13-136,-1 0-1,1 0 1,-1 0-1,1 0 1,-1 0-1,1-1 1,-1 1-1,1-1 0,3-1 1,12-5-669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7:27.85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61 383 24575,'-2'2'0,"0"-1"0,0 1 0,-1-1 0,2 1 0,-1 0 0,0 0 0,0 0 0,0 0 0,1 0 0,-1 1 0,-1 3 0,-1 0 0,-37 52 0,2 2 0,4 2 0,-38 88 0,64-129 0,1 1 0,1 0 0,1 0 0,1 1 0,2-1 0,0 1 0,0 26 0,3-47 0,-1 1 0,1-1 0,0 1 0,1-1 0,-1 0 0,0 1 0,1-1 0,-1 1 0,1-1 0,0 0 0,0 0 0,0 1 0,0-1 0,0 0 0,0 0 0,1 0 0,-1 0 0,1 0 0,-1-1 0,1 1 0,0 0 0,0-1 0,-1 1 0,1-1 0,0 0 0,1 1 0,-1-1 0,0 0 0,0 0 0,0 0 0,1-1 0,-1 1 0,0 0 0,1-1 0,-1 0 0,0 1 0,1-1 0,-1 0 0,1 0 0,-1-1 0,0 1 0,1 0 0,2-2 0,3 0 43,0 0 0,-1-1-1,0 0 1,1 0 0,-1 0-1,-1-1 1,13-9 0,-5 1-612,0 0 0,15-17 0,12-17-6257</inkml:trace>
  <inkml:trace contextRef="#ctx0" brushRef="#br0" timeOffset="1">190 547 24575,'0'-2'0,"0"-2"0,4-1 0,12-6 0,2-1-8191</inkml:trace>
  <inkml:trace contextRef="#ctx0" brushRef="#br0" timeOffset="2">61 795 24575,'4'-4'0,"9"-8"0,21-13 0,4-2-8191</inkml:trace>
  <inkml:trace contextRef="#ctx0" brushRef="#br0" timeOffset="474.53">719 277 24575,'9'155'0,"-1"19"0,-23 28 0,7-133 0,3 0 0,5 106 0,5-148-1365,0-8-5461</inkml:trace>
  <inkml:trace contextRef="#ctx0" brushRef="#br0" timeOffset="881.38">1037 135 24575,'18'404'-2128,"0"6"332,-18-295 5526,0-43-4901,0-34-5655</inkml:trace>
  <inkml:trace contextRef="#ctx0" brushRef="#br0" timeOffset="1343.78">1025 276 24575,'1'-14'0,"0"0"0,2 0 0,-1 0 0,1 0 0,1 0 0,1 1 0,0 0 0,1-1 0,0 2 0,1-1 0,0 1 0,1 0 0,0 1 0,1-1 0,0 2 0,1-1 0,0 1 0,20-14 0,-25 21 0,0 0 0,0 0 0,1 0 0,-1 1 0,1 0 0,-1 0 0,1 0 0,0 1 0,0 0 0,0 0 0,0 0 0,0 1 0,0 0 0,0 0 0,0 0 0,11 3 0,-13-2 0,1 0 0,-1 1 0,0 0 0,0 0 0,1 0 0,-1 0 0,-1 1 0,1-1 0,0 1 0,-1 0 0,1 0 0,-1 0 0,0 1 0,0-1 0,0 1 0,0 0 0,-1-1 0,0 1 0,1 1 0,-1-1 0,-1 0 0,3 7 0,-2-2 0,0-1 0,-1 1 0,0 0 0,0 0 0,-1 0 0,0 0 0,0 0 0,-1 0 0,0 0 0,-1-1 0,0 1 0,0 0 0,-1-1 0,0 1 0,-6 9 0,-7 11 0,-1-1 0,-38 49 0,18-28 0,34-46 0,1 1 0,0-1 0,-1 1 0,2-1 0,-1 1 0,0 0 0,1 0 0,-1 0 0,1 0 0,0 0 0,0 0 0,1 0 0,-1 0 0,1 6 0,1-5 0,0 0 0,0 0 0,1 0 0,0 0 0,0 0 0,0 0 0,0 0 0,1-1 0,0 1 0,5 6 0,95 113 332,-61-76-1181,40 59 1,-60-71-5978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7:26.13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 180 24575,'1'-3'0,"0"7"0,2 21 0,2 36 0,-5 31 0,-20 167 0,18-246 0,1-7 0,0-1 0,1 1 0,-1 0 0,1-1 0,0 1 0,0 0 0,1-1 0,1 8 0,-2-13 0,0 0 0,0 0 0,0 1 0,0-1 0,0 0 0,1 0 0,-1 1 0,0-1 0,0 0 0,0 0 0,1 0 0,-1 1 0,0-1 0,0 0 0,0 0 0,1 0 0,-1 0 0,0 0 0,0 1 0,1-1 0,-1 0 0,0 0 0,0 0 0,1 0 0,-1 0 0,0 0 0,1 0 0,-1 0 0,0 0 0,0 0 0,1 0 0,-1 0 0,0 0 0,0 0 0,1 0 0,-1 0 0,0 0 0,1-1 0,-1 1 0,0 0 0,0 0 0,0 0 0,1 0 0,-1 0 0,0-1 0,0 1 0,1 0 0,-1 0 0,0 0 0,0-1 0,0 1 0,1-1 0,11-13 0,-12 13 0,99-162 0,-18 26 0,15 5 0,-85 121 0,-11 11 0,1 0 0,-1 0 0,0 0 0,0 0 0,0 0 0,0 0 0,0 0 0,0 0 0,0 0 0,0 0 0,1 0 0,-1 0 0,0 0 0,0 0 0,0 0 0,0 0 0,0 0 0,0 0 0,0 0 0,0 0 0,0 0 0,1 1 0,-1-1 0,0 0 0,0 0 0,0 0 0,0 0 0,0 0 0,0 0 0,0 0 0,0 0 0,0 0 0,0 0 0,0 0 0,0 1 0,0-1 0,0 0 0,0 0 0,0 0 0,0 0 0,0 0 0,0 0 0,0 0 0,0 0 0,0 1 0,0-1 0,0 0 0,0 0 0,0 0 0,0 0 0,0 0 0,0 0 0,0 0 0,0 0 0,0 0 0,0 1 0,0-1 0,0 0 0,-9 25 0,-64 98 0,54-97 0,2 1 0,1 1 0,1 0 0,2 1 0,-14 43 0,25-66 49,1 0 0,0 0 0,0 0-1,0 0 1,1 0 0,1 13 0,-1-17-144,1 1 0,-1-1 0,1 1 0,0-1 1,0 1-1,0-1 0,0 1 0,0-1 0,0 0 0,1 1 1,-1-1-1,1 0 0,0 0 0,-1 0 0,1 0 1,0-1-1,4 4 0,15 7-6731</inkml:trace>
  <inkml:trace contextRef="#ctx0" brushRef="#br0" timeOffset="384.21">593 604 24575,'-2'1'0,"-3"10"0,0 10 0,0 12 0,2 10 0,0 6 0,2-6-8191</inkml:trace>
  <inkml:trace contextRef="#ctx0" brushRef="#br0" timeOffset="869.86">968 556 24575,'3'-38'0,"2"-1"0,1 1 0,2 0 0,22-64 0,47-126 0,-51 155 0,-30 116 0,-8 34 0,-16 62 0,-8 56 0,30-148 0,1 0 0,3 55 0,2-102 0,1 24 171,7 46 0,-7-65-272,0 0 1,0 0-1,0 0 1,1 0 0,0 0-1,-1-1 1,2 1-1,-1-1 1,1 1 0,-1-1-1,1 0 1,0 0 0,1 0-1,-1 0 1,1 0-1,4 2 1,9 2-6726</inkml:trace>
  <inkml:trace contextRef="#ctx0" brushRef="#br0" timeOffset="1282.26">923 368 24575,'0'-4'0,"10"-9"0,12-9 0,9-4 0,8-2 0,5 2 0,3 3 0,6 4 0,-7 5-819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7:24.94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36 0 24575,'-3'4'0,"1"-1"0,-1 1 0,1 0 0,0 0 0,0 0 0,1 0 0,-1 0 0,1 0 0,-1 0 0,1 6 0,-4 6 0,-134 385 0,131-381 14,-126 277-1393,105-246-5447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7:03.65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3 1 24575,'10'109'0,"-7"-53"0,16 81 0,-16-121 0,1-1 0,1 1 0,0 0 0,1-1 0,0 0 0,1-1 0,1 1 0,0-1 0,19 23 0,-22-32 0,-1 0 0,1-1 0,0 0 0,0 0 0,0 0 0,1 0 0,-1-1 0,1 0 0,9 4 0,-12-6 0,0 0 0,0-1 0,0 1 0,1 0 0,-1-1 0,0 0 0,0 0 0,0 0 0,0 0 0,0-1 0,0 1 0,0-1 0,1 1 0,-1-1 0,0 0 0,-1-1 0,1 1 0,0 0 0,0-1 0,-1 1 0,6-5 0,1-2 0,0-1 0,0 0 0,-1 0 0,0-1 0,-1 0 0,0-1 0,0 0 0,-1 0 0,7-20 0,-7 15 0,-1 1 0,0-1 0,-2 0 0,0 0 0,0 0 0,-2 0 0,1-17 0,-3 30 0,1 0 0,0 0 0,0 0 0,-1 0 0,0 0 0,0 1 0,1-1 0,-2 0 0,1 1 0,0-1 0,-2-3 0,2 6 0,1-1 0,0 1 0,0 0 0,-1 0 0,1-1 0,0 1 0,-1 0 0,1 0 0,0-1 0,-1 1 0,1 0 0,0 0 0,-1 0 0,1-1 0,0 1 0,-1 0 0,1 0 0,-1 0 0,1 0 0,0 0 0,-1 0 0,1 0 0,0 0 0,-1 0 0,1 0 0,-1 0 0,1 0 0,0 0 0,-2 1 0,1-1 0,0 1 0,0 0 0,0 0 0,0 0 0,0 0 0,0 0 0,0 1 0,0-1 0,1 0 0,-1 0 0,0 0 0,0 1 0,0 1 0,-6 20 0,0 0 0,2 0 0,0 1 0,2 0 0,-1 35 0,3-46 0,-22 382 0,16-247 0,-21 222 0,21-316 0,-3-1 0,-3 1 0,-1-2 0,-38 88 0,42-119 0,0-1 0,-2-1 0,0 0 0,-1 0 0,-1-1 0,-17 18 0,24-30 0,0 0 0,0 0 0,-1 0 0,0-1 0,0 0 0,0 0 0,-14 5 0,16-8 0,0 0 0,1-1 0,-1 0 0,0 0 0,0 0 0,0-1 0,0 1 0,0-2 0,1 1 0,-1 0 0,0-1 0,0 0 0,-6-3 0,7 3 0,0-1 0,1 0 0,-1 0 0,1-1 0,-1 1 0,1-1 0,0 0 0,0 0 0,0 0 0,0-1 0,1 0 0,-1 1 0,-3-6 0,3 2 0,-1 0 0,1-1 0,1 1 0,-1-1 0,1 0 0,1 0 0,-3-12 0,2 3 0,1-1 0,0 0 0,2 0 0,0 0 0,1 0 0,6-33 0,0 21 0,1 1 0,2 0 0,1 1 0,17-32 0,68-103 0,-52 104-341,2 1 0,3 2-1,62-54 1,-64 65-648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6:43.58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 69 24575,'6'14'0,"-1"0"0,0 0 0,-1 1 0,0 0 0,-1-1 0,1 17 0,1 93 0,-5-87 0,-6 161 0,2-111 0,8 120 0,1-189 0,-1-29 0,3-32 0,-2 0 0,3 0 0,0 1 0,3-1 0,2 2 0,1 0 0,3 0 0,0 2 0,3 0 0,47-69 0,-33 65 0,-21 28 0,-1-1 0,13-21 0,-25 37 0,0 0 0,0 0 0,0 0 0,0 0 0,1 0 0,-1 0 0,0 0 0,0-1 0,0 1 0,0 0 0,0 0 0,0 0 0,0 0 0,0 0 0,1-1 0,-1 1 0,0 0 0,0 0 0,0 0 0,0 0 0,0-1 0,0 1 0,0 0 0,0 0 0,0 0 0,0 0 0,0-1 0,0 1 0,0 0 0,0 0 0,0 0 0,0 0 0,-1 0 0,1-1 0,0 1 0,0 0 0,0 0 0,0 0 0,0 0 0,0 0 0,0-1 0,0 1 0,0 0 0,-1 0 0,1 0 0,0 0 0,0 0 0,0 0 0,0 0 0,0 0 0,-1-1 0,-11 4 0,-13 10 0,-45 30-1365,57-35-5461</inkml:trace>
  <inkml:trace contextRef="#ctx0" brushRef="#br0" timeOffset="513.52">0 493 24575,'31'16'0,"-2"3"0,41 31 0,49 53 0,-15-12 0,-101-88 43,0-1 0,1 1-1,-1-1 1,0 0 0,1 0-1,-1-1 1,7 3 0,-10-4-53,1 1 0,-1-1 0,0 0 1,1 0-1,-1 0 0,0 0 0,0 0 1,1 0-1,-1 0 0,0 0 0,1 0 1,-1 0-1,0-1 0,0 1 0,1 0 1,-1 0-1,0 0 0,1 0 0,-1 0 1,0 0-1,0-1 0,1 1 0,-1 0 1,0 0-1,0 0 0,0-1 0,1 1 1,-1 0-1,0 0 0,0-1 0,0 1 1,0 0-1,0 0 0,1-1 0,-1-1-114,0 1 0,0-1 0,0 0 0,0 1 0,0-1 0,0 0-1,0 1 1,-1-1 0,1 0 0,-1-2 0,-4-10-6702</inkml:trace>
  <inkml:trace contextRef="#ctx0" brushRef="#br0" timeOffset="1321.13">647 70 24575,'75'-1'0,"113"5"0,-169-3 0,0 2 0,0 1 0,0 0 0,-1 1 0,0 1 0,0 1 0,26 13 0,-40-18 0,0 0 0,0 1 0,0 0 0,0-1 0,0 2 0,0-1 0,-1 0 0,1 1 0,-1-1 0,0 1 0,0 0 0,0 0 0,-1 0 0,0 1 0,4 7 0,-5-7 0,0-1 0,-1 1 0,0-1 0,0 1 0,0-1 0,0 1 0,0-1 0,-1 1 0,0 0 0,0-1 0,0 0 0,-1 1 0,1-1 0,-1 0 0,0 0 0,-5 8 0,-12 17 0,-1-1 0,-41 43 0,42-52 0,2 1 0,0 1 0,1 0 0,2 1 0,-25 47 0,38-66 0,0 0 0,0 0 0,0 0 0,0 0 0,1 0 0,-1 1 0,1-1 0,0 0 0,0 0 0,0 0 0,0 0 0,0 0 0,1 1 0,-1-1 0,1 0 0,0 0 0,0 0 0,0 0 0,1 0 0,-1-1 0,1 1 0,-1 0 0,1 0 0,0-1 0,0 1 0,0-1 0,0 0 0,1 0 0,-1 0 0,0 0 0,1 0 0,0 0 0,-1 0 0,5 1 0,6 4 0,0-2 0,0 1 0,1-2 0,-1 0 0,1 0 0,20 2 0,-14-4 86,1 0-1,-1-1 0,24-2 1,-38 1-200,1-1 0,-1 0 0,0 0 0,0 0 1,0-1-1,0 1 0,-1-2 0,1 1 1,0 0-1,-1-1 0,0 0 0,1-1 1,-1 1-1,8-8 0,3-11-6712</inkml:trace>
  <inkml:trace contextRef="#ctx0" brushRef="#br0" timeOffset="1714.63">894 317 24575,'2'0'0,"10"0"0,12 0 0,10 0 0,6-3 0,3 1 0,4-3 0,-5 0-8191</inkml:trace>
  <inkml:trace contextRef="#ctx0" brushRef="#br0" timeOffset="2105.58">1575 246 24575,'8'0'0,"13"0"0,10 0 0,11 0 0,3 2 0,-1-1 0,-9-2-8191</inkml:trace>
  <inkml:trace contextRef="#ctx0" brushRef="#br0" timeOffset="2106.58">1634 434 24575,'4'2'0,"11"5"0,10 2 0,7 1 0,8-2 0,6-4 0,9-5 0,-4-2-8191</inkml:trace>
  <inkml:trace contextRef="#ctx0" brushRef="#br0" timeOffset="3731.76">2304 400 24575,'8'0'0,"11"0"0,11 0 0,10 0 0,5 0 0,4 0 0,3 2 0,-8 0-8191</inkml:trace>
  <inkml:trace contextRef="#ctx0" brushRef="#br0" timeOffset="4202.83">2880 469 24575,'23'-24'0,"-1"-2"0,-2 0 0,0-1 0,-2-1 0,23-46 0,-15 17 0,37-119 0,-54 149 0,-9 27 0,0 0 0,0 0 0,-1 0 0,1 0 0,0 0 0,0 0 0,0-1 0,0 1 0,0 0 0,0 0 0,0 0 0,0 0 0,0 0 0,0-1 0,1 1 0,-1 0 0,0 0 0,0 0 0,0 0 0,0 0 0,0 0 0,0-1 0,0 1 0,0 0 0,0 0 0,0 0 0,0 0 0,0 0 0,1 0 0,-1 0 0,0 0 0,0 0 0,0-1 0,0 1 0,0 0 0,0 0 0,1 0 0,-1 0 0,0 0 0,0 0 0,0 0 0,0 0 0,0 0 0,1 0 0,-1 0 0,0 0 0,0 0 0,0 0 0,0 0 0,0 0 0,0 0 0,1 0 0,-1 0 0,0 0 0,0 1 0,3 9 0,-1 18 0,-3 124 0,10 204 0,-6-329 88,-1-4-451,0 0 0,-1 0-1,-4 43 1,-1-46-6463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6:18.62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4 358 24575,'7'-7'0,"1"0"0,0 1 0,0-1 0,0 2 0,1-1 0,0 1 0,0 1 0,1 0 0,-1 0 0,1 0 0,0 2 0,-1-1 0,1 1 0,11-1 0,-12 3 0,0-1 0,-1 2 0,1-1 0,0 1 0,-1 0 0,1 1 0,-1 0 0,1 1 0,-1-1 0,0 1 0,0 1 0,0 0 0,-1 0 0,1 0 0,-1 1 0,12 11 0,-13-11 0,0 0 0,-1 1 0,0 0 0,0 0 0,-1 0 0,0 1 0,0-1 0,0 1 0,-1 0 0,0 0 0,0 0 0,0 1 0,1 9 0,-3-7 0,0-1 0,0 1 0,-1-1 0,0 1 0,-1-1 0,0 1 0,-1-1 0,0 1 0,-5 15 0,0-9 0,0 0 0,0-1 0,-1 0 0,-1 0 0,-1-1 0,0 0 0,-1-1 0,0 0 0,-1-1 0,-1 0 0,-21 16 0,31-25 0,-1 0 0,0-1 0,0 1 0,0-1 0,0 0 0,0 0 0,0 0 0,-1 0 0,1-1 0,-9 2 0,12-3 0,1 0 0,-1 0 0,1 0 0,0 0 0,-1 0 0,1 0 0,0 0 0,-1 0 0,1 0 0,0 0 0,-1-1 0,1 1 0,0 0 0,-1 0 0,1 0 0,0 0 0,-1-1 0,1 1 0,0 0 0,0 0 0,-1 0 0,1-1 0,0 1 0,0 0 0,-1-1 0,1 1 0,0 0 0,0 0 0,0-1 0,-1 1 0,1 0 0,0-1 0,0 1 0,0 0 0,0-1 0,0 1 0,0-1 0,4-16 0,16-16 0,38-39 0,4 3 0,74-66 0,-101 102 0,-23 21 0,-7 6 0,1 0 0,0 1 0,0 0 0,0 0 0,0 1 0,9-5 0,-15 9 0,0 0 0,1-1 0,-1 1 0,0 0 0,0 0 0,0 0 0,1 0 0,-1 0 0,0 0 0,0 0 0,0 0 0,1 0 0,-1 0 0,0 0 0,0 0 0,0 0 0,1 0 0,-1 0 0,0 0 0,0 0 0,1 0 0,-1 0 0,0 0 0,0 0 0,0 0 0,1 0 0,-1 0 0,0 1 0,0-1 0,0 0 0,0 0 0,1 0 0,-1 0 0,0 0 0,0 1 0,0-1 0,0 0 0,0 0 0,1 0 0,-1 0 0,0 1 0,0-1 0,0 13 0,-8 17 0,7-28 0,-6 21 0,-22 75 0,26-85 0,0 0 0,1 0 0,1 1 0,1-1 0,1 21 0,-1-29 14,1-1 1,1 0-1,-1 0 0,1 1 0,-1-1 1,1 0-1,0 0 0,1-1 0,-1 1 0,1 0 1,-1-1-1,1 1 0,0-1 0,0 0 1,1 0-1,-1 0 0,1-1 0,-1 1 0,1-1 1,0 0-1,0 0 0,0 0 0,4 1 1,0 0-147,-1 0 1,1-1 0,-1 0-1,1-1 1,-1 1 0,1-2 0,0 1-1,0-1 1,0 0 0,-1-1 0,1 1-1,10-4 1,-7 1-6695</inkml:trace>
  <inkml:trace contextRef="#ctx0" brushRef="#br0" timeOffset="1887.07">2911 204 24575,'1'-4'0,"-1"0"0,1 0 0,0 0 0,0 0 0,0 0 0,1 0 0,0 0 0,-1 0 0,1 1 0,0-1 0,1 1 0,-1-1 0,5-4 0,-1 2 0,0-1 0,1 1 0,0 0 0,14-10 0,-16 13 0,1 0 0,0 0 0,0 0 0,0 1 0,0 0 0,0 0 0,0 0 0,0 1 0,1 0 0,-1 0 0,1 1 0,-1 0 0,0 0 0,10 2 0,-12-2 0,-1 1 0,0 0 0,0 0 0,1 0 0,-1 0 0,0 1 0,0-1 0,0 1 0,0 0 0,-1 0 0,1 0 0,0 0 0,-1 0 0,1 1 0,-1-1 0,0 1 0,0-1 0,0 1 0,0 0 0,-1 0 0,1 0 0,-1 0 0,1 0 0,-1 0 0,0 1 0,0-1 0,-1 0 0,1 0 0,0 4 0,-1 5 0,0 0 0,0-1 0,-1 1 0,-1 0 0,0-1 0,0 1 0,-1-1 0,-1 0 0,0 0 0,0 0 0,-1 0 0,0-1 0,-1 0 0,0 0 0,-11 13 0,-4 2 0,0 0 0,-2-2 0,0 0 0,-34 24 0,-36 14 0,67-45 0,52-31 0,57-20 0,-15 6 0,-18 6-1365,-5 2-5461</inkml:trace>
  <inkml:trace contextRef="#ctx0" brushRef="#br0" timeOffset="2846.09">3595 4 24575,'-2'4'0,"0"0"0,0 1 0,0-1 0,1 0 0,-1 1 0,1-1 0,0 1 0,0-1 0,1 1 0,-1-1 0,1 9 0,-1 1 0,-1 4 0,1 0 0,0-1 0,1 1 0,5 32 0,-4-45 0,0 1 0,1 0 0,0 0 0,0-1 0,0 1 0,1-1 0,-1 0 0,1 0 0,0 0 0,1 0 0,-1 0 0,1 0 0,0-1 0,0 0 0,1 0 0,-1 0 0,1-1 0,7 5 0,-4-3 0,1-1 0,0 0 0,0-1 0,0 0 0,0-1 0,1 0 0,-1 0 0,1-1 0,-1 0 0,1 0 0,0-1 0,-1-1 0,1 1 0,-1-2 0,1 1 0,-1-1 0,0-1 0,1 0 0,-1 0 0,11-6 0,-8 3 0,0-1 0,0 0 0,-1 0 0,0-2 0,0 1 0,-1-1 0,0-1 0,-1 1 0,0-2 0,-1 1 0,0-1 0,0-1 0,10-20 0,-12 17 0,0 1 0,-1-1 0,0-1 0,-1 1 0,-1 0 0,0-1 0,0-15 0,-4 16 0,1 15 0,0 1 0,0-1 0,0 0 0,0 0 0,0 0 0,0 0 0,0 0 0,0 0 0,0 0 0,0 0 0,0 0 0,0 0 0,0 0 0,0 0 0,0 0 0,0 0 0,0 0 0,-1 0 0,1 0 0,0 0 0,0 0 0,0 0 0,0 0 0,0 0 0,0 0 0,0 0 0,0 0 0,0 0 0,0 0 0,0 0 0,0 0 0,0 0 0,0 0 0,0 0 0,0 0 0,0 0 0,0 0 0,-1 0 0,1 0 0,0 0 0,0 0 0,0 0 0,0 0 0,0 0 0,0 0 0,0 0 0,0 0 0,0 0 0,0 0 0,0 0 0,0 0 0,0 0 0,0 0 0,0 0 0,0 0 0,0 0 0,0 0 0,-5 23 0,1 23 0,2 1 0,7 77 0,23 96 0,4 43 0,-32-254 0,3 173 0,-5-164 0,0 1 0,-1-1 0,0 1 0,-2-1 0,0 0 0,-1 0 0,-14 26 0,16-36 0,0-2 0,0 1 0,-1 0 0,0-1 0,-1 0 0,1 0 0,-1-1 0,0 1 0,0-1 0,-1-1 0,0 1 0,1-1 0,-2 0 0,1-1 0,0 1 0,-1-1 0,1-1 0,-1 0 0,0 0 0,0 0 0,0-1 0,0 0 0,0-1 0,0 1 0,0-2 0,-15-1 0,11 0 0,0 0 0,1-1 0,-1 0 0,0-1 0,1-1 0,0 1 0,0-2 0,0 0 0,1 0 0,0-1 0,0 0 0,0 0 0,1-1 0,0-1 0,1 1 0,0-2 0,-9-11 0,14 16 0,0 0 0,1 0 0,-1 0 0,1 0 0,0-1 0,0 1 0,1 0 0,-1-1 0,1 1 0,1-1 0,-1 0 0,1 1 0,0-12 0,1 9 0,1 0 0,0 1 0,0-1 0,1 0 0,0 1 0,0-1 0,0 1 0,9-13 0,1 2 0,2 0 0,0 1 0,1 1 0,0 0 0,36-26 0,111-61-1365,-117 77-5461</inkml:trace>
  <inkml:trace contextRef="#ctx0" brushRef="#br0" timeOffset="717.17">1701 463 24575,'0'-2'0,"2"-1"0,3-1 0,10-3 0,13-2 0,5 1 0,6 0 0,-1 0 0,3 1 0,-4 1 0,4-1 0,-4 2 0,-5 0 0,-6 1 0,-7-3 0,-7 1-8191</inkml:trace>
  <inkml:trace contextRef="#ctx0" brushRef="#br0" timeOffset="1115.11">1831 181 24575,'0'2'0,"2"6"0,3 9 0,2 10 0,3 12 0,-2 8 0,-1 7 0,-2 4 0,-2 2 0,-1-1 0,-2-9 0,0-7 0,2-8 0,0-7 0,5-5 0,0-8-8191</inkml:trace>
  <inkml:trace contextRef="#ctx0" brushRef="#br0" timeOffset="7694.67">173 1521 24575,'4'-9'0,"1"1"0,0 0 0,0 0 0,0 0 0,1 1 0,1-1 0,-1 2 0,1-1 0,14-10 0,-8 7 0,0 1 0,1 1 0,0 0 0,29-10 0,-31 14 0,-1 0 0,1 2 0,1-1 0,-1 2 0,0-1 0,0 2 0,16 0 0,-23 0 0,1 1 0,-1 0 0,0 0 0,0 0 0,0 1 0,0 0 0,0 0 0,8 4 0,-11-4 0,1 0 0,-1-1 0,1 1 0,-1 1 0,0-1 0,0 0 0,0 0 0,0 1 0,0-1 0,-1 1 0,1 0 0,-1-1 0,1 1 0,-1 0 0,2 6 0,-3-4 0,1 0 0,-1 0 0,0 0 0,0 1 0,0-1 0,-1 0 0,0 0 0,0 0 0,0 0 0,-1 0 0,1 0 0,-1 0 0,-1 0 0,1-1 0,-4 6 0,-6 10 0,-1-1 0,-16 18 0,28-36 0,-26 29 0,0-2 0,-2 0 0,-2-2 0,0-1 0,-1-2 0,-1-1 0,-2-2 0,0-1 0,-1-1 0,-41 13 0,71-29 0,-1 0 0,1-1 0,-1 1 0,1-2 0,-1 1 0,-10-1 0,16 0 0,1 0 0,-1 0 0,0 0 0,1 0 0,-1 0 0,0 0 0,1 0 0,-1 0 0,0-1 0,1 1 0,-1 0 0,0 0 0,1-1 0,-1 1 0,1-1 0,-1 1 0,0 0 0,1-1 0,-1 1 0,1-1 0,-1 1 0,1-1 0,0 0 0,-1 1 0,0-2 0,1 1 0,0-1 0,1 1 0,-1-1 0,0 1 0,1-1 0,-1 1 0,1-1 0,-1 1 0,1 0 0,-1-1 0,1 1 0,0 0 0,0-1 0,0 1 0,0 0 0,0 0 0,0 0 0,1-1 0,3-3 0,0 0 0,1 1 0,-1-1 0,1 1 0,0 1 0,0-1 0,0 1 0,1 0 0,-1 0 0,1 1 0,0 0 0,-1 0 0,1 1 0,0 0 0,0 0 0,0 0 0,0 1 0,0 0 0,0 0 0,12 3 0,9 2 0,1 1 0,-1 1 0,42 17 0,-65-22 7,23 9-464,1-2-1,35 8 1,-36-14-6369</inkml:trace>
  <inkml:trace contextRef="#ctx0" brushRef="#br0" timeOffset="8672.83">890 1392 24575,'14'0'0,"1"2"0,-1 0 0,1 0 0,-1 2 0,0 0 0,0 0 0,0 1 0,0 1 0,-1 0 0,0 1 0,0 1 0,-1 0 0,0 0 0,-1 1 0,1 1 0,18 21 0,-26-27 0,-1 0 0,0 0 0,-1 1 0,1 0 0,-1-1 0,0 1 0,0 0 0,0 0 0,-1 0 0,1 0 0,-1 0 0,0 0 0,0 11 0,-2-8 0,1 1 0,-2-1 0,1 1 0,-1-1 0,0 1 0,0-1 0,-7 14 0,-3 0 0,0 0 0,-2-1 0,0 0 0,-27 30 0,20-32 0,44-50 0,3 1 0,46-43 0,-11 12 0,-43 42 0,6-6 0,0 0 0,-2-2 0,29-44 0,-46 55 0,-8 13 0,-7 8 0,0 2 0,-1 1 0,1 1 0,1 0 0,0 0 0,0 1 0,1 0 0,-12 19 0,10-13 0,0 1 0,2 0 0,0 1 0,-10 30 0,16-40 0,0 0 0,1 0 0,0 0 0,0-1 0,1 1 0,0 0 0,0 0 0,1 0 0,0 0 0,0 0 0,1 0 0,0-1 0,0 1 0,5 8 0,-5-11 0,0-1 0,1 0 0,-1 0 0,1 0 0,0 0 0,0-1 0,1 1 0,-1-1 0,1 0 0,0 0 0,0 0 0,0 0 0,0 0 0,0-1 0,0 0 0,1 0 0,-1 0 0,1-1 0,-1 1 0,1-1 0,0 0 0,0 0 0,-1-1 0,9 0 0,-12 1-45,0-1-1,1 0 1,-1 0-1,0 0 1,0 0-1,0 0 1,0 0-1,0 0 1,1 0-1,-1-1 1,0 1-1,0 0 1,0-1-1,0 1 1,0-1-1,0 1 1,0-1-1,0 1 1,0-1-1,0 0 1,0 1-1,0-1 1,0 0-1,-1 0 0,1 0 1,0 0-1,0 0 1,-1 0-1,2-2 1,-2-2-6781</inkml:trace>
  <inkml:trace contextRef="#ctx0" brushRef="#br0" timeOffset="9741.42">2301 1687 24575,'8'0'0,"10"0"0,11 0 0,8 0 0,8 0 0,4 0 0,4 0 0,3-4 0,-3-2 0,-9-1 0,-11-1 0,-11-3 0,-7 0 0,-6 2-8191</inkml:trace>
  <inkml:trace contextRef="#ctx0" brushRef="#br0" timeOffset="10123.21">2502 1416 24575,'0'7'0,"0"10"0,0 11 0,2 9 0,2 6 0,2 6 0,2 1 0,5 1 0,2-3 0,2-11 0,-1-10-8191</inkml:trace>
  <inkml:trace contextRef="#ctx0" brushRef="#br0" timeOffset="10973.87">3171 1322 24575,'0'25'0,"0"1"0,2-1 0,1 1 0,1-1 0,13 43 0,-15-61 0,1 0 0,0 0 0,0 1 0,1-2 0,0 1 0,0 0 0,0-1 0,1 0 0,0 0 0,0 0 0,1-1 0,0 1 0,0-1 0,0-1 0,0 1 0,1-1 0,-1 0 0,1-1 0,0 1 0,1-1 0,-1-1 0,15 4 0,-11-4 0,0-2 0,-1 1 0,1-1 0,-1-1 0,1 1 0,-1-2 0,1 0 0,-1 0 0,1-1 0,-1 0 0,0-1 0,-1 0 0,1 0 0,0-1 0,12-9 0,-14 9 0,0-1 0,-1 0 0,1 0 0,-1 0 0,-1-1 0,1 0 0,-1-1 0,0 1 0,-1-1 0,0 0 0,0 0 0,-1-1 0,0 0 0,0 0 0,-1 0 0,0 0 0,2-12 0,-4 18 0,-1 0 0,0 0 0,1 0 0,-1-1 0,0 1 0,-1 0 0,1 0 0,-1 0 0,1 0 0,-1 0 0,0 0 0,0 0 0,0 0 0,0 1 0,-1-1 0,1 0 0,-1 1 0,0-1 0,-2-2 0,4 4 0,0 1 0,-1 0 0,1 0 0,0 0 0,-1-1 0,1 1 0,0 0 0,-1 0 0,1 0 0,0 0 0,-1 0 0,1-1 0,-1 1 0,1 0 0,0 0 0,-1 0 0,1 0 0,-1 0 0,1 0 0,0 0 0,-1 0 0,1 1 0,-1-1 0,1 0 0,0 0 0,-1 0 0,1 0 0,0 0 0,-1 1 0,1-1 0,0 0 0,-1 0 0,1 1 0,0-1 0,-1 0 0,1 0 0,0 1 0,0-1 0,-1 0 0,1 1 0,0-1 0,0 0 0,0 1 0,0-1 0,-1 0 0,1 1 0,0-1 0,0 1 0,0-1 0,0 0 0,0 1 0,0-1 0,0 1 0,-5 26 0,5-26 0,-3 26 0,2 1 0,1-1 0,5 37 0,20 84 0,-13-84 0,4 74 0,-14-98 0,-6 74 0,2-98 0,-1-1 0,0 0 0,-1 0 0,0 0 0,-1 0 0,-1-1 0,-14 26 0,18-37 0,0 0 0,0 0 0,0 0 0,-1 0 0,1 0 0,-1-1 0,1 1 0,-1-1 0,0 1 0,0-1 0,-1 0 0,1 0 0,0 0 0,-1-1 0,1 1 0,-1-1 0,1 0 0,-1 0 0,1 0 0,-1 0 0,0-1 0,0 1 0,1-1 0,-1 0 0,0 0 0,0-1 0,1 1 0,-1-1 0,0 0 0,1 0 0,-1 0 0,0 0 0,1 0 0,0-1 0,-1 0 0,1 1 0,0-1 0,0-1 0,0 1 0,0 0 0,0-1 0,0 1 0,1-1 0,-1 0 0,1 0 0,-4-6 0,2 1 16,0 0-1,1 0 1,0 0-1,0 0 1,1 0-1,0-1 1,0 0-1,1 1 1,0-1-1,0-13 1,2 10 8,0 0 1,1-1-1,1 1 0,-1 0 1,2 0-1,8-19 1,0 6-310,1 1 1,1 0-1,1 1 1,2 0-1,36-38 1,-42 49-6542</inkml:trace>
  <inkml:trace contextRef="#ctx0" brushRef="#br0" timeOffset="19814.06">2231 2769 24575,'8'0'0,"11"0"0,12-3 0,8 1 0,7-1 0,4-1 0,3 0 0,-1 1 0,2 0 0,-7 0 0,-1-3 0,-1-3 0,-8-1-8191</inkml:trace>
  <inkml:trace contextRef="#ctx0" brushRef="#br0" timeOffset="20275.83">2430 2486 24575,'0'1'0,"2"12"0,5 11 0,5 11 0,2 6 0,1 6 0,3 5 0,1 4 0,3 0 0,-1-6 0,-4-8 0,-4-13 0,-2-8 0,0-8 0,3-6 0,0-5-8191</inkml:trace>
  <inkml:trace contextRef="#ctx0" brushRef="#br0" timeOffset="20798.78">3137 2521 24575,'12'0'0,"0"1"0,1 0 0,-1 1 0,0 1 0,0 0 0,0 0 0,0 1 0,0 1 0,-1 0 0,0 0 0,0 1 0,15 12 0,-24-17 0,0 1 0,-1-1 0,1 1 0,-1-1 0,1 1 0,-1 0 0,0 0 0,1 0 0,-1 0 0,0 0 0,-1 0 0,1 0 0,0 0 0,0 0 0,-1 0 0,1 0 0,-1 1 0,0 3 0,0-2 0,0 0 0,-1 0 0,0-1 0,0 1 0,0 0 0,0 0 0,-1-1 0,1 1 0,-5 6 0,-2 3 0,-2-1 0,1 0 0,-2 0 0,-12 11 0,-2-1 0,-43 32 0,63-49 0,6-2 0,17-3 0,38-8 0,-40 6 0,14-3 0,42 1 0,-59 4 0,-1 0 0,0 1 0,1 1 0,-1 0 0,0 1 0,14 4 0,-24-6 0,1 0 0,-1 0 0,0 0 0,0 0 0,0 0 0,0 0 0,0 0 0,-1 1 0,1-1 0,0 1 0,0-1 0,-1 1 0,1-1 0,-1 1 0,0 0 0,1 0 0,0 3 0,-1-3 0,0 0 0,-1 0 0,0 0 0,1 0 0,-1 0 0,0 0 0,0 0 0,0 0 0,0 0 0,-1 0 0,1 0 0,-1 0 0,1 0 0,-1 0 0,-1 3 0,-2 4 0,-1-1 0,-1 0 0,1 0 0,-1-1 0,0 1 0,-13 10 0,7-6-195,-1-1 0,-1 0 0,0-1 0,0 0 0,-1-2 0,-25 12 0,9-9-6631</inkml:trace>
  <inkml:trace contextRef="#ctx0" brushRef="#br0" timeOffset="22347.35">4394 2697 24575,'8'0'0,"11"0"0,12 0 0,10 0 0,7 0 0,3 0 0,5-2 0,-8-1-8191</inkml:trace>
  <inkml:trace contextRef="#ctx0" brushRef="#br0" timeOffset="23896.17">4477 2403 24575,'0'2'0,"0"7"0,0 11 0,0 13 0,2 11 0,1 5 0,0 5 0,-1 3 0,1-2 0,1-5 0,1-4 0,1-6 0,1-9 0,-1-6 0,-2-6 0,0-7 0,2-8 0,0-6-819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6:36.34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02 24575,'16'-23'0,"0"0"0,24-24 0,-30 36 0,1 1 0,0 1 0,1 0 0,0 1 0,0 0 0,14-7 0,-10 8 0,-1 0 0,1 1 0,1 1 0,18-4 0,-27 8 0,1-1 0,-1 2 0,0-1 0,1 1 0,-1 0 0,1 0 0,-1 1 0,0 0 0,1 1 0,10 3 0,-17-4 0,0-1 0,-1 1 0,1-1 0,0 1 0,-1-1 0,1 1 0,-1 0 0,1 0 0,-1 0 0,1 0 0,-1 0 0,1 0 0,-1 1 0,0-1 0,0 0 0,1 1 0,-1-1 0,0 0 0,0 1 0,-1 0 0,1-1 0,0 1 0,0-1 0,-1 1 0,1 0 0,-1 0 0,1-1 0,-1 1 0,0 0 0,0 0 0,0-1 0,0 1 0,0 0 0,0 0 0,0 0 0,-1-1 0,1 1 0,-1 0 0,1 0 0,-1-1 0,1 1 0,-1-1 0,-2 4 0,-2 4 0,-1-1 0,0 0 0,0 0 0,-1-1 0,0 1 0,-9 6 0,-26 19 0,-11 9 0,96-49 0,-16 1 0,0 1 0,1 2 0,-1 0 0,1 2 0,-1 1 0,36 5 0,-58-4 0,0 0 0,-1 0 0,1 0 0,0 1 0,-1 0 0,1 0 0,-1 0 0,0 0 0,0 1 0,0 0 0,0 0 0,0 0 0,0 0 0,-1 0 0,5 6 0,-6-7 0,-1 1 0,1-1 0,-1 1 0,0 0 0,0-1 0,0 1 0,0 0 0,0 0 0,0 0 0,-1 0 0,0-1 0,1 1 0,-1 0 0,0 0 0,0 0 0,-1 0 0,1 0 0,-1 0 0,1 0 0,-1-1 0,0 1 0,0 0 0,0 0 0,0-1 0,-1 1 0,-2 4 0,-4 4 0,-1 0 0,0 0 0,0 0 0,-1-2 0,-1 1 0,0-1 0,0 0 0,-18 9 0,4-3 0,0-2 0,-1-1 0,-31 10 0,57-22 0,-7 2 0,0 1 0,0-1 0,1-1 0,-1 1 0,0-1 0,-8 0 0,13-1 0,1 0 0,-1-1 0,1 1 0,0 0 0,-1-1 0,1 1 0,0 0 0,0-1 0,-1 0 0,1 1 0,0-1 0,0 0 0,0 0 0,0 1 0,0-1 0,0 0 0,0 0 0,0 0 0,0 0 0,0-1 0,0 1 0,1 0 0,-1 0 0,0 0 0,1-1 0,-1 1 0,1 0 0,0 0 0,-1-1 0,1 1 0,0 0 0,0-1 0,0 1 0,0-1 0,0 1 0,0 0 0,0-2 0,1-21-1365,3 2-5461</inkml:trace>
  <inkml:trace contextRef="#ctx0" brushRef="#br0" timeOffset="879.71">823 95 24575,'3'-3'0,"1"1"0,1 0 0,-1 0 0,0 0 0,1 0 0,-1 1 0,1-1 0,-1 1 0,1 0 0,-1 1 0,6-1 0,3-1 0,88-12 0,-88 13 0,0 1 0,0 0 0,1 1 0,-1 0 0,21 6 0,-31-7 0,0 1 0,-1 0 0,1-1 0,-1 1 0,1 1 0,-1-1 0,0 0 0,1 0 0,-1 1 0,0 0 0,0-1 0,0 1 0,0 0 0,0 0 0,-1 0 0,1 0 0,0 0 0,-1 0 0,2 3 0,-2-1 0,0-1 0,0 0 0,-1 0 0,1 0 0,-1 1 0,0-1 0,0 0 0,0 0 0,0 1 0,0-1 0,-1 0 0,0 0 0,-1 5 0,-3 6 0,-1 0 0,-1-1 0,0 0 0,0 0 0,-15 18 0,-90 100 0,98-115 0,56-62 0,76-84 0,-91 97 0,-1-1 0,25-45 0,-48 76 0,-1-1 0,0 0 0,0 1 0,-1-1 0,1 0 0,-1 0 0,0 0 0,1-6 0,-2 10 0,0 0 0,0 0 0,0-1 0,0 1 0,0 0 0,0 0 0,0 0 0,0 0 0,0 0 0,0-1 0,0 1 0,0 0 0,0 0 0,0 0 0,0 0 0,0 0 0,0-1 0,0 1 0,0 0 0,0 0 0,0 0 0,0 0 0,0 0 0,0 0 0,0-1 0,0 1 0,0 0 0,0 0 0,-1 0 0,1 0 0,0 0 0,0 0 0,0 0 0,0 0 0,0-1 0,0 1 0,-1 0 0,1 0 0,0 0 0,0 0 0,0 0 0,0 0 0,0 0 0,-1 0 0,1 0 0,0 0 0,0 0 0,0 0 0,0 0 0,0 0 0,-1 0 0,1 0 0,0 0 0,0 0 0,-10 8 0,-8 13 0,11-11 0,1 1 0,0 0 0,1 0 0,0 0 0,1 1 0,0 0 0,1-1 0,0 2 0,1-1 0,0 0 0,1 0 0,0 1 0,2 13 0,-1-17 0,1-1 0,0 0 0,1 0 0,0 0 0,0 0 0,0 0 0,1-1 0,1 1 0,-1-1 0,1 1 0,0-1 0,1 0 0,0-1 0,0 1 0,0-1 0,1 0 0,0 0 0,0-1 0,0 0 0,11 7 0,-10-8-151,0 0-1,0 0 0,1-1 0,-1 0 1,1 0-1,0-1 0,0 0 1,15 2-1,-11-4-6674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7:56.88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85 570 4176,'0'0'1857,"79"-40"-1545,-65 25 232,-1-2-32,-3 2-96,1 2-416,0-4-176,-3 5-632,0 1-1489</inkml:trace>
  <inkml:trace contextRef="#ctx0" brushRef="#br0" timeOffset="644.9">553 339 1512,'3'-4'1137,"0"0"0,0 1 0,1-1 0,0 1 0,7-6-1,15-15 916,-25 23-1629,0-1 0,0 0 0,0 0 1,0 0-1,0 1 0,0-1 0,0 0 0,-1 0 0,1-3 0,6-35 5280,-3-24-1390,-4 59-4130,-1-1 1,0 1 0,0-1 0,0 1 0,-1-1-1,0 1 1,0 0 0,0-1 0,-1 1 0,1 0-1,-1 1 1,0-1 0,-1 0 0,1 1-1,-1 0 1,0 0 0,0 0 0,0 0 0,-1 1-1,-4-4 1,-3-1-64,0 1 0,-1 0 0,1 1-1,-1 0 1,0 1 0,-27-6 0,27 8-108,-1 0 1,1 1-1,0 1 0,-1 0 1,1 1-1,-1 1 1,1 0-1,-1 0 0,1 1 1,0 1-1,0 1 0,0 0 1,0 0-1,0 1 1,1 1-1,0 0 0,-15 10 1,4-2 93,1 1 1,1 1 0,0 0-1,1 2 1,1 0 0,-21 27-1,35-38-42,1 0-1,0-1 1,1 2 0,0-1-1,0 0 1,0 1-1,1-1 1,-2 16-1,1 0 202,1 39 0,2-47-219,1-2 2,1-1 0,-1 0-1,2 0 1,0 0 0,0 0-1,1 0 1,10 19-1,-2-7 103,1-1 0,24 34 0,-24-40-107,0-1-1,1-1 1,1 0 0,0 0-1,1-2 1,20 14-1,-25-20-24,1 0-1,0-1 0,0 0 1,1-1-1,0-1 0,-1 0 1,1 0-1,1-1 0,-1-1 1,22 1-1,-19-2-17,-1-2 0,1 0 0,-1 0 0,0-2 0,0 0 0,0 0 0,0-1 0,0-1 0,-1-1 0,0 0 0,0-1 0,0 0 0,-1-1 0,0 0 0,-1-2 0,23-19 0,-29 21 0,0 1 0,0-1 0,0-1 0,-1 1 0,0-1 0,-1 1 0,0-1 0,0-1 0,-1 1 0,0 0 0,1-11 0,0-2 0,-2-1 0,0 1 0,-3-40 0,-1 51 0,1 1 0,-2 0 0,1-1 0,-1 1 0,-1 1 0,0-1 0,-1 0 0,-10-16 0,-54-69 0,66 90 0,-11-13 0,3 4 0,0 1 0,0 0 0,-19-17 0,43 25-2799,3-1-4122,2-6-227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6:33.12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5 638 24575,'48'-54'0,"82"-118"0,-117 153 0,15-22 0,43-84 0,-61 103 0,0-1 0,-2-1 0,0 0 0,-2 0 0,6-41 0,-12 31 0,0 34 0,0-1 0,0 1 0,0-1 0,-1 0 0,1 1 0,0-1 0,0 1 0,0-1 0,-1 1 0,1-1 0,0 1 0,-1-1 0,1 1 0,0-1 0,-1 1 0,1 0 0,0-1 0,-1 1 0,1-1 0,-2 1 0,2-1 0,-1 1 0,0 0 0,1 1 0,-1-1 0,0 0 0,0 0 0,1 0 0,-1 0 0,0 1 0,1-1 0,-1 0 0,0 0 0,1 1 0,-1-1 0,1 1 0,-1-1 0,1 0 0,-1 1 0,0-1 0,1 1 0,0-1 0,-1 2 0,-7 7 0,0 0 0,1 1 0,0 0 0,1 1 0,0 0 0,0 0 0,-4 15 0,-26 89 0,33-104 0,-7 22 0,2 0 0,2 1 0,1 0 0,1 0 0,2 51 0,2-74 0,2 0 0,-1-1 0,1 1 0,1-1 0,0 1 0,0-1 0,1 0 0,1 0 0,7 12 0,-8-15 0,1-1 0,0 0 0,0 0 0,1-1 0,-1 0 0,1 1 0,0-2 0,1 1 0,-1-1 0,1 0 0,0 0 0,0-1 0,0 0 0,11 3 0,-6-3-227,-1 0-1,1-1 1,0-1-1,0 0 1,21-1-1,9-3-6598</inkml:trace>
  <inkml:trace contextRef="#ctx0" brushRef="#br0" timeOffset="506.52">1 308 24575,'8'0'0,"12"0"0,14-2 0,10-1 0,8 1 0,5 0 0,3-2 0,-1 1 0,-2-2 0,-5 0 0,-2 1 0,-6 1 0,-12 1-819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6:30.85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78 24575,'2'-3'0,"11"1"0,11-3 0,11-2 0,8 1 0,7-2 0,10 2 0,-4 1-8191</inkml:trace>
  <inkml:trace contextRef="#ctx0" brushRef="#br0" timeOffset="644.05">624 94 24575,'16'0'0,"115"5"0,-118-3 0,1 0 0,0 1 0,0 0 0,-1 1 0,0 1 0,0 0 0,14 8 0,-24-12 0,0 1 0,-1-1 0,1 1 0,-1 0 0,1 0 0,-1 0 0,0 0 0,1 0 0,-1 0 0,0 1 0,-1-1 0,1 1 0,0-1 0,-1 1 0,3 5 0,-4-6 0,0 0 0,1 1 0,-1-1 0,0 0 0,0 1 0,-1-1 0,1 0 0,0 1 0,-1-1 0,0 0 0,1 0 0,-1 1 0,0-1 0,0 0 0,0 0 0,0 0 0,-1 0 0,1 0 0,0 0 0,-1-1 0,-2 3 0,-4 5 0,-1-1 0,0 0 0,0 0 0,0-1 0,-22 11 0,-58 24 0,24-13 0,65-29 0,-1 0 0,1 1 0,-1-1 0,1 0 0,-1 0 0,1 1 0,-1-1 0,1 0 0,-1 1 0,1-1 0,-1 1 0,1-1 0,-1 1 0,1-1 0,0 1 0,-1-1 0,1 1 0,0-1 0,-1 1 0,7 5 0,21-1 0,-27-5 0,52 4 0,-27-3 0,1 2 0,38 7 0,-58-8 0,0-1 0,-1 1 0,1 0 0,0 0 0,-1 1 0,1 0 0,-1 0 0,0 0 0,0 0 0,0 1 0,-1 0 0,1 0 0,-1 0 0,0 0 0,7 11 0,-9-12 10,0 0 0,0 0 0,-1 0 0,1 1 0,-1-1 0,0 1 1,0-1-1,-1 1 0,1-1 0,-1 1 0,1 0 0,-1-1 0,0 1 0,0-1 0,-1 1 0,0 4 0,-1-3 7,0 1 0,0-1 0,0 0 0,0 0 0,-1 0 0,0 0 0,0 0 0,-1-1 1,-5 7-1,-4 2-302,-1 0 1,-1-1-1,0-1 1,-1 0-1,-16 8 1,3-3-6542</inkml:trace>
  <inkml:trace contextRef="#ctx0" brushRef="#br0" timeOffset="1049.6">1518 1 24575,'4'0'0,"-1"1"0,0-1 0,0 1 0,0 0 0,1 0 0,-1 0 0,0 1 0,0-1 0,-1 1 0,1-1 0,0 1 0,0 0 0,-1 0 0,1 0 0,-1 1 0,0-1 0,0 1 0,0-1 0,0 1 0,0 0 0,0-1 0,-1 1 0,1 0 0,-1 0 0,0 0 0,0 0 0,0 1 0,1 3 0,-2 0 0,-1 1 0,0-1 0,-1 0 0,1 1 0,-1-1 0,-1 0 0,1 0 0,-1 0 0,-5 8 0,-40 60 0,41-65 0,-21 27 0,8-10 0,-28 48 0,44-68 0,0 1 0,1-1 0,0 1 0,0-1 0,1 1 0,0 0 0,0 0 0,1 0 0,0 0 0,1 0 0,-1 0 0,2 11 0,0-16 13,0 0 1,0 0-1,0 0 0,0 0 0,0-1 0,0 1 0,1 0 0,0-1 0,-1 1 1,1-1-1,0 1 0,0-1 0,0 0 0,0 0 0,1 0 0,-1 0 0,1 0 1,-1 0-1,1-1 0,0 1 0,-1-1 0,1 0 0,0 0 0,0 0 0,4 1 1,1 0-185,-1-1 0,0 1 1,1-2-1,0 1 0,-1-1 1,1 0-1,-1 0 0,1-1 1,8-2-1,10-5-6655</inkml:trace>
  <inkml:trace contextRef="#ctx0" brushRef="#br0" timeOffset="1434">1401 236 24575,'8'0'0,"11"0"0,10 0 0,8-2 0,5-2 0,5-2 0,-7 2-8191</inkml:trace>
  <inkml:trace contextRef="#ctx0" brushRef="#br0" timeOffset="1833.42">1966 224 24575,'8'0'0,"11"0"0,9 0 0,9 0 0,10 0 0,-3 0-8191</inkml:trace>
  <inkml:trace contextRef="#ctx0" brushRef="#br0" timeOffset="1834.42">2013 330 24575,'8'2'0,"10"3"0,11 0 0,20 0 0,2-2-8191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6:23.62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47 24575,'8'-2'0,"12"-1"0,14 1 0,6-2 0,5 0 0,4 0 0,4 2 0,-6 0-8191</inkml:trace>
  <inkml:trace contextRef="#ctx0" brushRef="#br0" timeOffset="397.06">82 400 24575,'8'2'0,"11"3"0,17 0 0,14 0 0,4-4 0,6-1 0,-6-1-8191</inkml:trace>
  <inkml:trace contextRef="#ctx0" brushRef="#br0" timeOffset="948.41">943 1 24575,'16'-1'0,"0"1"0,0 1 0,0 1 0,0 0 0,28 9 0,-41-10 0,0 0 0,1 0 0,-1 1 0,0-1 0,1 1 0,-1 0 0,0 0 0,0 1 0,-1-1 0,1 0 0,0 1 0,-1 0 0,0-1 0,1 1 0,-1 0 0,0 0 0,0 1 0,-1-1 0,1 0 0,-1 1 0,0-1 0,1 0 0,-1 1 0,-1 0 0,1-1 0,-1 1 0,1-1 0,-1 1 0,0 0 0,0-1 0,-2 7 0,1 0 0,-1-1 0,-1 0 0,0 0 0,0 0 0,-1 0 0,0 0 0,-1-1 0,0 0 0,0 0 0,-9 11 0,1-4 0,-1 1 0,0-2 0,-31 24 0,29-26 0,-1-1 0,-27 14 0,35-21 0,1 0 0,-1-1 0,1 0 0,-1-1 0,0 0 0,0 0 0,-17 1 0,24-3 0,0 0 0,1 0 0,-1-1 0,0 1 0,0 0 0,1 0 0,-1-1 0,0 1 0,1-1 0,-1 0 0,-1 0 0,2 0 0,1 1 0,-1 0 0,1-1 0,-1 1 0,1-1 0,0 1 0,-1 0 0,1-1 0,-1 1 0,1-1 0,0 1 0,0-1 0,-1 1 0,1-1 0,0 1 0,0-1 0,-1 0 0,1 1 0,0-1 0,0 1 0,0-1 0,0 0 0,0-1 0,1 1 0,-1 0 0,1-1 0,-1 1 0,1 0 0,0-1 0,-1 1 0,1 0 0,0 0 0,0 0 0,0 0 0,0 0 0,0 0 0,0 0 0,0 0 0,0 0 0,0 0 0,1 0 0,-1 1 0,0-1 0,0 1 0,1-1 0,-1 1 0,3-1 0,3-2 0,0 2 0,1-1 0,0 1 0,-1 0 0,1 0 0,0 1 0,-1 0 0,1 1 0,-1 0 0,1 0 0,11 3 0,5 4 0,0 1 0,27 14 0,32 12 0,-74-32 0,0-1 0,0 0 0,0 0 0,0-1 0,0 0 0,1 0 0,12-2 0,-13 0-91,-1 0 0,1 0 0,0-1 0,-1 0 0,1-1 0,-1 0 0,0 0 0,0-1 0,0 0 0,0 0 0,0-1 0,-1 0 0,0 0 0,7-8 0,2-6-673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6:22.34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3 24575,'6'-3'0,"0"0"0,0 0 0,1 1 0,-1 0 0,0 1 0,1-1 0,-1 1 0,1 1 0,11-1 0,-2 0 0,6-1 0,1 1 0,-1 1 0,0 0 0,0 2 0,0 1 0,0 1 0,0 0 0,25 10 0,-43-12 0,0-1 0,-1 1 0,1-1 0,-1 1 0,1 1 0,-1-1 0,0 0 0,0 1 0,0-1 0,0 1 0,3 4 0,-5-4 0,1-1 0,-1 0 0,0 0 0,0 1 0,0-1 0,0 0 0,-1 1 0,1-1 0,-1 1 0,1-1 0,-1 1 0,0-1 0,0 1 0,0-1 0,0 1 0,-1-1 0,1 1 0,-2 4 0,-3 7 0,0 1 0,-1-1 0,0 0 0,-12 17 0,-40 54 0,27-43 0,12-14 0,-35 53 0,49-72 0,0 0 0,1 1 0,0-1 0,0 1 0,1 0 0,1 0 0,-2 11 0,3-18 0,1 0 0,0 1 0,0-1 0,0 0 0,0 1 0,1-1 0,0 0 0,-1 0 0,1 1 0,0-1 0,0 0 0,1 0 0,-1 0 0,1 0 0,-1 0 0,1 0 0,3 3 0,-1-2 0,0 0 0,0 0 0,1-1 0,-1 0 0,1 0 0,-1 0 0,1 0 0,0-1 0,10 4 0,0-2 0,1 0 0,-1-1 0,1 0 0,0-2 0,0 0 0,23-1 0,12-5-1365,-6-3-5461</inkml:trace>
  <inkml:trace contextRef="#ctx0" brushRef="#br0" timeOffset="665.65">47 329 24575,'8'0'0,"11"-2"0,9-1 0,11 1 0,5-2 0,2 0 0,4 0 0,-5 2 0,-10-2 0,-7-1 0,-6-1 0,-7-1 0,-6 1-819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6:21.87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0 24575,'8'-2'0,"13"0"0,10-1 0,11 1 0,5 1 0,6-2 0,1 0 0,-3-2 0,-3 0 0,-11 1-819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6:16.5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13 66 24575,'0'-3'0,"3"-37"0,-3 39 0,0 0 0,0 0 0,0 0 0,0 0 0,1 0 0,-1 0 0,0 0 0,1 0 0,-1 0 0,1 0 0,-1 0 0,1 0 0,-1 1 0,1-1 0,-1 0 0,1 0 0,0 1 0,-1-1 0,1 0 0,0 1 0,0-1 0,-1 1 0,1-1 0,0 1 0,0-1 0,0 1 0,0 0 0,0-1 0,0 1 0,0 0 0,0 0 0,0 0 0,0-1 0,0 1 0,0 0 0,1 1 0,-1-1 0,1 1 0,-1 0 0,1-1 0,-1 1 0,1 0 0,-1 0 0,0 0 0,1 0 0,-1 1 0,0-1 0,0 0 0,0 0 0,0 1 0,0-1 0,0 1 0,0-1 0,0 1 0,0 1 0,12 33 0,-11-31 0,6 25 0,-2-1 0,0 2 0,-3-1 0,0 0 0,-2 1 0,-1-1 0,-1 1 0,-2-1 0,-1 1 0,-1-1 0,-2 0 0,-1-1 0,-20 49 0,9-33 0,-2-1 0,-3-2 0,-1 0 0,-2-1 0,-1-2 0,-2-1 0,-67 64 0,89-94 0,2-1 0,0-1 0,-1-1 0,1 1 0,-1-1 0,0 0 0,-1-1 0,-9 5 0,10-8 0,8-5 0,9-6 0,-8 8 0,1 1 0,-1 0 0,1-1 0,0 1 0,0 0 0,-1 0 0,1 0 0,0 1 0,0-1 0,0 1 0,0-1 0,0 1 0,0 0 0,0 0 0,0 1 0,0-1 0,5 2 0,-3-1 0,0 1 0,0 0 0,0 1 0,-1-1 0,1 1 0,-1 0 0,1 0 0,-1 0 0,5 6 0,1 2 0,0 0 0,-1 0 0,-1 1 0,0 0 0,-1 0 0,10 23 0,-1 8 0,-2 0 0,-2 1 0,-1 0 0,-3 0 0,3 53 0,-5 230 0,-6-103 0,6-103 0,1 109 0,1 336 0,-8-559 12,1 15-471,-1 1 0,-5 42 0,0-43-6367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5:45.41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9 0 24575,'21'78'0,"9"40"0,-14-1 0,-5-1 0,-5 1 0,-15 188 0,9-300 0,-1 2 0,1 0 0,-1 1 0,0-1 0,-1 0 0,-4 12 0,6-18 0,0-1 0,0 1 0,0-1 0,0 0 0,-1 1 0,1-1 0,0 0 0,0 1 0,0-1 0,-1 0 0,1 1 0,0-1 0,-1 0 0,1 0 0,0 1 0,-1-1 0,1 0 0,0 0 0,-1 1 0,1-1 0,0 0 0,-1 0 0,1 0 0,0 0 0,-1 0 0,1 0 0,-1 0 0,1 1 0,0-1 0,-1 0 0,1 0 0,-1-1 0,-10-8 0,-3-20 0,-2-16 0,3 0 0,1-2 0,3 1 0,1-1 0,3-1 0,1 1 0,3-1 0,5-49 0,-2 75 0,1-1 0,1 1 0,2 0 0,0 1 0,1-1 0,14-30 0,-15 39 0,1 1 0,0 1 0,0-1 0,1 1 0,1 1 0,0-1 0,0 2 0,1-1 0,0 1 0,1 0 0,22-13 0,-28 19 0,1 1 0,0-1 0,0 1 0,1 1 0,-1-1 0,0 1 0,1 0 0,-1 0 0,0 1 0,13 0 0,-17 0 0,1 0 0,-1 0 0,0 1 0,0-1 0,0 0 0,0 1 0,0 0 0,0-1 0,0 1 0,0 0 0,0 0 0,-1 0 0,1 0 0,0 1 0,0-1 0,-1 0 0,1 1 0,-1-1 0,1 1 0,-1 0 0,0-1 0,0 1 0,0 0 0,1 0 0,-2 0 0,1-1 0,0 1 0,0 0 0,-1 0 0,1 1 0,-1-1 0,1 0 0,-1 0 0,0 0 0,0 0 0,0 4 0,-1 1 28,0-1 1,-1 0-1,0 0 0,0 1 0,0-1 1,-1 0-1,1-1 0,-1 1 0,-1 0 1,1-1-1,-7 8 0,-8 8-691,-25 24-1,37-40 287,-31 30-6449</inkml:trace>
  <inkml:trace contextRef="#ctx0" brushRef="#br0" timeOffset="893.74">581 130 24575,'-3'-3'0,"0"2"0,0-1 0,0 0 0,0 1 0,0-1 0,-1 1 0,1 0 0,0 0 0,-1 0 0,1 0 0,-1 1 0,1-1 0,0 1 0,-1 0 0,1 0 0,-1 1 0,1-1 0,-1 1 0,-5 1 0,-2 0 0,0 2 0,0-1 0,0 1 0,-16 9 0,18-7 0,-1 0 0,1 0 0,-17 15 0,23-18 0,1-1 0,-1 1 0,1 0 0,0 0 0,-1 1 0,1-1 0,-1 4 0,2-6 0,1 0 0,-1 1 0,1-1 0,0 1 0,-1-1 0,1 0 0,0 1 0,0-1 0,0 1 0,0-1 0,0 1 0,0-1 0,0 0 0,1 1 0,-1-1 0,0 1 0,1-1 0,0 3 0,0-3 0,0 0 0,0 0 0,-1 0 0,1 0 0,0 0 0,0 0 0,0 0 0,0 0 0,0 0 0,0 0 0,0 0 0,0-1 0,1 1 0,-1 0 0,0-1 0,0 1 0,1-1 0,-1 1 0,0-1 0,2 1 0,1-1 0,-1 0 0,1 0 0,-1 0 0,1 0 0,-1-1 0,0 1 0,7-3 0,1-1 0,-1 0 0,0 0 0,0-1 0,9-7 0,9-11 0,-24 19 0,1 0 0,0-1 0,0 1 0,8-4 0,-12 7 0,0 1 0,1 0 0,-1 0 0,0-1 0,0 1 0,0 0 0,0 0 0,0 0 0,0 0 0,1 1 0,-1-1 0,0 0 0,0 0 0,0 1 0,0-1 0,0 0 0,0 1 0,0-1 0,0 1 0,0 0 0,0-1 0,0 1 0,0 0 0,0-1 0,0 1 0,-1 0 0,2 1 0,22 29 0,-20-24 0,23 33 0,30 59 0,-47-79 0,-1 1 0,-1 0 0,0 0 0,-2 1 0,4 26 0,-8-39 0,-2 0 0,1-1 0,-1 1 0,0-1 0,-1 1 0,0-1 0,-1 1 0,1-1 0,-2 1 0,1-1 0,-1 0 0,0 0 0,-1 0 0,-8 13 0,9-17 0,0 0 0,0 0 0,-1-1 0,1 1 0,-1-1 0,0 0 0,0 0 0,0 0 0,0-1 0,0 1 0,-1-1 0,1 0 0,-1 0 0,1-1 0,-1 1 0,0-1 0,0 0 0,1 0 0,-1-1 0,0 1 0,0-1 0,0 0 0,0 0 0,0-1 0,0 0 0,1 0 0,-7-1 0,9 1 0,-1 1 0,1-1 0,0 0 0,-1 1 0,1-1 0,0 0 0,0-1 0,-1 1 0,1 0 0,0 0 0,0-1 0,0 1 0,1-1 0,-1 0 0,0 0 0,1 0 0,-1 0 0,1 0 0,-1 0 0,1 0 0,0 0 0,0 0 0,0 0 0,0-1 0,0 1 0,1 0 0,-1-1 0,1 1 0,-1-1 0,1 1 0,0-1 0,0 1 0,0-1 0,0 1 0,0-1 0,1 1 0,-1 0 0,1-1 0,1-2 0,5-16-273,1 1 0,1 0 0,1 0 0,12-17 0,6-9-6553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45:43.7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 163 24575,'1'-2'0,"0"-1"0,0 1 0,0 0 0,1-1 0,-1 1 0,0 0 0,1 0 0,-1 0 0,1 0 0,0 0 0,3-3 0,1-1 0,2-2 0,-1 1 0,1-1 0,1 1 0,0 1 0,-1 0 0,2 0 0,-1 1 0,1 0 0,10-3 0,-16 6 0,-1 1 0,1 0 0,0 0 0,0 1 0,0-1 0,0 1 0,0 0 0,0 0 0,-1 0 0,1 0 0,0 1 0,5 1 0,-6-1 0,0 0 0,-1 0 0,1 1 0,0-1 0,-1 1 0,0 0 0,1 0 0,-1 0 0,0 0 0,0 0 0,0 0 0,0 0 0,0 1 0,0-1 0,-1 1 0,1-1 0,-1 1 0,2 3 0,-1 2 0,1 0 0,-1 1 0,0-1 0,-1 1 0,0 0 0,0-1 0,-1 1 0,0 0 0,-1-1 0,0 1 0,0 0 0,-1-1 0,0 1 0,-3 8 0,-2 3 0,-1 0 0,-1-1 0,0 0 0,-21 31 0,9-20 0,-33 36 0,44-55 0,-1 0 0,0-1 0,0 0 0,-1-1 0,0 0 0,-14 6 0,24-14 0,3-2 0,7-6 0,17-10 0,1 4-455,0 0 0,56-16 0,-35 16-6371</inkml:trace>
  <inkml:trace contextRef="#ctx0" brushRef="#br0" timeOffset="386.95">555 492 24575</inkml:trace>
  <inkml:trace contextRef="#ctx0" brushRef="#br0" timeOffset="765.9">801 10 24575,'4'8'0,"6"13"0,4 12 0,3 11 0,0 8 0,-1 3 0,-1 1 0,-4-2 0,0-6 0,-4-7 0,-1-9 0,-1-9 0,3-13 0,0-8-8191</inkml:trace>
  <inkml:trace contextRef="#ctx0" brushRef="#br0" timeOffset="1224.67">1224 81 24575,'-1'2'0,"0"0"0,0 0 0,0 0 0,0 0 0,1 0 0,-1 1 0,1-1 0,-1 0 0,1 1 0,0-1 0,0 0 0,0 3 0,0 4 0,-2 7 0,2 0 0,0 0 0,1 0 0,1 0 0,0 0 0,1 0 0,11 30 0,-13-41 0,1 0 0,0 0 0,1 0 0,-1 0 0,1 0 0,0 0 0,0-1 0,1 1 0,-1-1 0,1 0 0,0 0 0,0 0 0,0-1 0,1 0 0,-1 1 0,1-1 0,0-1 0,0 1 0,0-1 0,0 0 0,0 0 0,1 0 0,-1-1 0,0 0 0,1 0 0,9 0 0,-7-1 0,-1-1 0,1 0 0,0-1 0,-1 0 0,1 0 0,-1 0 0,0-1 0,0 0 0,0-1 0,0 1 0,0-2 0,-1 1 0,0 0 0,0-1 0,0-1 0,0 1 0,7-10 0,-2 2 0,0-1 0,-1 0 0,-1 0 0,0-1 0,-1-1 0,11-30 0,-17 41 0,0 1 0,0-1 0,-1 0 0,0 0 0,0 0 0,-1 0 0,1 0 0,-1 0 0,0 0 0,0 0 0,-1 0 0,1 0 0,-1 0 0,0 0 0,-1 0 0,1 0 0,-1 0 0,0 1 0,0-1 0,0 1 0,-1-1 0,0 1 0,0 0 0,0 0 0,0 0 0,0 1 0,-1-1 0,0 1 0,1-1 0,-1 1 0,-1 0 0,1 1 0,0-1 0,-8-2 0,6 2-91,0 0 0,-1 1 0,1 0 0,-1 0 0,1 1 0,-1 0 0,0 0 0,1 0 0,-1 1 0,0 0 0,0 0 0,1 1 0,-1 0 0,-11 2 0,-14 9-673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8:00.9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11618,'0'0'6825,"0"14"-5503,1-8-1162,0 21 798,2 0 0,8 35 0,-10-57-824,0 0 1,1-1-1,0 1 0,0-1 1,0 0-1,0 1 0,0-1 1,1 0-1,0 0 0,4 4 1,-6-7-71,1 0 0,-1 1 0,1-1 0,0 0 0,-1 0 0,1-1 0,0 1 0,0 0 0,0 0 0,-1-1 0,1 1 0,0-1 0,0 0 0,0 0 1,0 1-1,0-1 0,0 0 0,0-1 0,0 1 0,0 0 0,0 0 0,0-1 0,0 0 0,-1 1 0,1-1 0,0 0 0,2-1 0,15-9 109,-1 0 1,0-1-1,-1-1 0,0 0 0,-1-1 0,26-31 0,-41 43-235,-2 50-1397,-1-25 1741,2 0 0,4 36 1,-4-57-240,1 0 1,-1 0-1,0 0 0,1 0 1,-1 0-1,1-1 1,-1 1-1,1 0 0,0 0 1,0 0-1,0-1 1,0 1-1,0-1 0,1 1 1,-1 0-1,0-1 1,1 0-1,-1 1 1,1-1-1,-1 0 0,1 0 1,-1 0-1,1 0 1,0 0-1,0 0 0,3 1 1,-2-2 102,0 0-1,1 0 1,-1 0-1,1 0 1,-1 0 0,0-1-1,1 1 1,-1-1 0,0 0-1,1 0 1,-1 0 0,0 0-1,0-1 1,5-3 0,13-7 45,0-2 0,-1-1 0,-1 0 0,-1-1 1,0-1-1,-1-1 0,17-23 0,-25 22-2048,-9 10-584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7:55.7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48 137 5473,'-2'-3'11085,"-1"-4"-6663,-6-10-972,-39-31 774,40 42-4002,0 0 0,-1 0 0,0 0 0,0 1 0,0 1 0,0-1 0,-19-5 0,5 6-105,-1 0 1,1 1-1,-1 2 0,1 0 1,-38 4-1,46-2-44,1 1 1,0 1-1,0 0 1,-18 7-1,25-7-47,0-1 0,0 1 0,0 1-1,1-1 1,-1 1 0,1 0 0,0 1-1,1-1 1,-1 1 0,-6 7 0,5-1 44,0 0 0,1 1 0,0-1 0,1 1 1,0 1-1,1-1 0,1 1 0,-1-1 0,2 1 0,0 0 1,1 0-1,0 0 0,1 14 0,0-21-70,1 0 0,0 0 0,0 0 0,1 0 0,0-1 0,0 1 0,0 0 0,1-1 0,-1 1 0,1-1 0,1 0 0,5 7 0,-1-1 0,1-1 0,0-1 0,1 1 0,17 11 0,-15-12 0,1-1 0,0-1 0,1-1 0,-1 1 0,1-2 0,0 0 0,1-1 0,28 5 0,-10-6 0,0 0 0,0-3 0,33-2 0,-55 1 0,-1-1 0,1 0 0,-1 0 0,0-1 0,1 0 0,-2 0 0,1-2 0,0 1 0,-1-1 0,0 0 0,0-1 0,0 0 0,-1 0 0,1-1 0,-2 0 0,1-1 0,7-10 0,-9 10 0,-2 0 0,1-1 0,-1 0 0,0 0 0,-1 0 0,0 0 0,0-1 0,2-18 0,-2-1 0,-2-48 0,-1 43 0,-1 31 0,1 0 0,0 0 0,-1 1 0,0-1 0,1 0 0,-1 0 0,0 1 0,0-1 0,-1 0 0,1 1 0,0-1 0,-1 1 0,0-1 0,-2-2 0,-34-29 0,9 9 0,29 25-39,0 0 0,0 1 0,0-1 1,0 0-1,0 0 0,0 0 0,0 0 0,0 0 0,0 1 0,0-1 0,0 0 1,0 0-1,0 0 0,0 0 0,0 1 0,0-1 0,0 0 0,0 0 0,0 0 1,0 0-1,0 1 0,0-1 0,0 0 0,0 0 0,0 0 0,0 0 0,0 0 1,-1 0-1,1 1 0,0-1 0,0 0 0,0 0 0,0 0 0,0 0 0,0 0 1,-1 0-1,1 0 0,0 0 0,0 0 0,0 0 0,0 0 0,-1 0 1,1 0-1,0 0 0,0 0 0,0 1 0,0-1 0,0-1 0,-1 1 0,1 0 1,0 0-1,0 0 0,0 0 0,0 0 0,-1 0 0,1 0 0,0 0 0,0 0 1,0 0-1,0 0 0,0 0 0,-1 0 0,1 0 0,0-1 0,0 1 0,0 0 1,0 0-1,0 0 0,0 21-5954,0-11 2496,0 17-536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7:53.9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38 49 7817,'-3'0'13678,"-13"-2"-12286,-35-11 2866,37 9-3816,0 0 1,-19-3 0,-2 3-176,-157-11 1483,166 16-1609,0 0 0,0 2-1,0 1 1,-36 10 0,50-11-99,1 1 0,0 0 0,-1 1 1,1 0-1,1 0 0,-1 2 0,1-1 1,0 1-1,1 1 0,-1-1 0,-13 17 1,17-15 8,0 0 1,1 0 0,1 0 0,-1 0-1,2 1 1,-1 0 0,-2 13 0,-12 74 351,17-90-372,-2 13-6,-3 12 23,2 0 0,2 0 1,1 33-1,2-59-48,0 0 0,1 0 0,0-1 0,-1 1 0,2 0 0,-1 0 0,1-1 0,0 1 0,0-1 0,7 9 0,6 6 0,23 21 0,-24-26 0,-2-2 0,1 0 0,0-2 0,1 0 0,1 0 0,-1-1 0,2-1 0,-1-1 0,1 0 0,0-1 0,1-1 0,-1-1 0,1 0 0,0-1 0,1-1 0,-1-1 0,34 0 0,-33-3 0,1 0 0,0-1 0,-1-1 0,1 0 0,-1-2 0,0 0 0,0-1 0,-1-1 0,0-1 0,0-1 0,0 0 0,-1-1 0,-1-1 0,28-23 0,-38 27 0,0 0 0,0-1 0,-1 0 0,0 0 0,0 0 0,-1 0 0,6-16 0,16-64 0,-24 82 0,1-12 0,-1 0 0,0-1 0,-1 1 0,-3-25 0,1 3 0,1 31 0,-1-1 0,0 1 0,0 0 0,-1 0 0,-1 0 0,1 1 0,-1-1 0,-1 0 0,0 1 0,0 0 0,0 0 0,-1 0 0,0 1 0,-1-1 0,-7-7 0,-3-1 0,0 1 0,-1 1 0,0 1 0,-1 0 0,-22-11 0,17 11 0,10 7 0,1-1 0,-15-11 0,27 16-86,0 34-11832,5-9 3077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7:49.10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0 0 4416,'3'0'14565,"8"2"-6172,-9 446-3000,-1-392-5393,-3-1 0,-18 103 0,15-124 0,1 0 0,1 58 0,1-15 0,-1 31 0,-1 21 0,-1 55 0,1-35 0,-10-30 0,5-60 0,-4 201 0,5-37 0,-1 181 0,10-271 0,-12-74 0,11-53 0,-1-1 0,0 1 0,0-1 0,-4 10 0,3-10 0,1 1 0,-1 0 0,1 0 0,-1 10 0,-3 14 0,2-9 0,0 4 0,1-23 0,-7 4 0,8-5-3,0-1-268,-2-9-3745,-12-46-6119,12 24 65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7:44.7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560,'0'0'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8:46.32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54 93 5065,'0'0'8036,"3"-20"-2704,-3 10-4672,0 5-331,1 1-1,-2 0 0,1 0 0,0 0 0,-1 0 1,-1-7-1,1 9-262,0 1 0,1-1 0,-1 1 0,0 0 0,0 0 0,0-1 0,0 1 0,0 0 0,0 0 0,0 0 0,-1 0 0,1 0 0,0 0 0,0 0 0,-1 1 0,1-1 0,-1 0 0,1 1 0,-1-1 0,1 1 0,-1 0 0,-2-1 0,-4-1 9,-1 1 0,1 0 0,-1 1 0,0-1 0,1 2 0,-1-1 0,0 1 0,1 1 0,-1-1 0,1 1 0,0 1 0,0 0 0,0 0 0,0 0 0,0 1 0,0 0 0,1 1 0,-11 8 0,-7 7 243,1 1 0,-23 24 0,40-37-256,0 1 1,1-1-1,0 2 0,0-1 1,1 1-1,0-1 1,0 2-1,1-1 0,-5 19 1,2 8 457,2 1 1,-1 47 0,7 78 892,0-64-637,-2-55-372,-3 0 0,-1-1-1,-3 0 1,-18 63-1,2-30 133,-54 112-1,73-177-529,-3 6-2,0 0 0,-21 29 1,27-43-6,0 1 1,-1-1 0,1 0 0,-1 0 0,0 0 0,0-1-1,0 1 1,-1-1 0,1 0 0,0 1 0,-1-2-1,0 1 1,1 0 0,-1-1 0,0 1 0,0-1 0,0 0-1,0 0 1,-6 0 0,10-2-1,-1 0 1,1 0-1,-1 1 0,1-1 1,0 0-1,-1 0 1,1 0-1,0 0 0,0 0 1,-1 0-1,1 0 0,0 1 1,0-1-1,0 0 1,0 0-1,0 0 0,1 0 1,-1-1-1,0 0-21,0-10-206,0-1 0,1 0 0,0 1-1,1-1 1,0 1 0,5-14-1,-6 22 200,1 0 0,0 0 0,0 1 1,0-1-1,1 1 0,-1-1 0,1 1 0,0 0 0,-1 0 0,2 0 0,-1 0 0,0 0 0,0 1 0,1-1 0,0 1 0,-1 0 1,1 0-1,0 0 0,0 1 0,0 0 0,0-1 0,5 0 0,-5 1 15,0 0 1,0 0-1,0 1 0,0-1 1,1 1-1,-1 0 0,0 0 1,0 0-1,1 0 0,-1 1 1,5 1-1,-7-1 19,0 0 1,0 1-1,0-1 0,0 0 1,0 1-1,0 0 1,-1-1-1,1 1 0,-1 0 1,1 0-1,-1 0 1,1 0-1,-1 0 0,0 0 1,0 0-1,0 0 1,-1 1-1,1-1 0,0 0 1,-1 1-1,1 2 1,5 29 347,-2 0 1,-1 0-1,-2 0 1,-6 64 0,-3-43-227,-3 0 0,-34 104 0,25-100-31,-22 121 1,27-50-97,-18 104 0,24-175 0,2 1 0,2 78 0,5-133 0,0 1 0,1-1 0,0 0 0,0 1 0,0-1 0,1 0 0,-1 0 0,1 0 0,1 0 0,2 6 0,4 2 0,-1-1 0,14 14 0,-12-14 0,-5-5 0,0 0 0,-1 0 0,6 12 0,-7-13 0,0 1 0,1-1 0,-1 0 0,9 9 0,-10-13 0,0 0 0,0 0 0,0 0 0,0 0 0,1-1 0,-1 1 0,1-1 0,-1 0 0,1 0 0,-1 0 0,1 0 0,0 0 0,-1 0 0,1-1 0,0 1 0,3-1 0,99 5 0,-104-5-10,0-1 0,-1 1 0,1 0 0,-1-1 0,1 1 0,-1 0 1,1-1-1,-1 1 0,1-1 0,-1 1 0,1-1 0,-1 1 0,0-1 0,1 1 0,-1-1 0,0 1 0,1-1 0,-1 0 0,0 1 0,0-1 1,1 1-1,-1-1 0,0 0 0,0 0 0,5-22-1842,-4 16 194,-1 1-6027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8:29.67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42 9337,'0'0'5187,"8"-4"-4512,-3 2-685,87-32 2489,-80 30-2024,0 1-1,0 0 1,1 1-1,-1 0 0,1 1 1,18 1-1,-30 0-460,0 1 0,0-1 0,0 0 0,0 1 0,1-1 0,-1 1 0,0 0-1,0-1 1,0 1 0,-1 0 0,1-1 0,0 1 0,0 0 0,0 0 0,0 0 0,-1 0-1,1 0 1,-1 0 0,1 0 0,0 0 0,-1 0 0,0 0 0,1 0 0,-1 1 0,0-1-1,1 0 1,-1 0 0,0 0 0,0 2 0,1 44 622,-1-34-278,-1-6-211,0-1 0,0 1 1,0 0-1,0-1 0,-1 1 0,0-1 1,-1 1-1,0-1 0,1 0 0,-2 0 0,-7 10 1,-5 5 449,-33 33 0,11-13 36,35-37-548,-9 9 129,1 1-1,-18 28 0,27-37-177,-1 0 0,1-1 0,0 1 0,1 0 0,-1 0 0,1 0 0,0 0 0,0 0 0,0 1 0,1-1 0,0 0 0,0 0 1,0 0-1,2 8 0,-1-10-18,0-1 0,0 1 0,0 0 0,0-1-1,1 1 1,-1-1 0,1 0 0,-1 0 0,1 1 0,0-1 0,0 0 0,0 0 0,0-1 0,1 1 0,-1 0 0,0-1 0,1 1 0,-1-1 0,1 0 0,-1 0 0,1 0 0,0 0 0,3 1 0,3 0-105,0 0 1,0-1-1,0 0 1,1 0-1,15-1 1,-23 0-58,0 0 0,-1-1 0,1 1 1,0 0-1,0-1 0,0 1 0,0-1 0,-1 1 1,1-1-1,0 0 0,-1 0 0,1 0 0,0 0 1,-1 0-1,1 0 0,-1 0 0,0-1 0,1 1 1,-1 0-1,0-1 0,0 1 0,0-1 0,2-3 1,-2 2-694,0 0 1,0 0-1,0 0 1,0 0-1,-1 0 1,1 0-1,-1 0 1,0-4-1,0-5-6222</inkml:trace>
  <inkml:trace contextRef="#ctx0" brushRef="#br0" timeOffset="615.6">26 343 10626,'0'0'7985,"48"0"-6752,-24 0-9,-3 0-240,6 0-296,-9-2-400,3-1-192,-2 1-96,2 2-480,8 0-1080,-2 0-2201,-6 5-1304</inkml:trace>
  <inkml:trace contextRef="#ctx0" brushRef="#br0" timeOffset="616.6">520 288 14635,'0'0'6385,"101"0"-5265,-69 2-400,-6-2-416,-4 2-288,-9-2-16,-8 4-200,-5 0-912,-10 11-1280,-14 2-1777,-6-2 1880</inkml:trace>
  <inkml:trace contextRef="#ctx0" brushRef="#br0" timeOffset="10096.33">553 463 8889,'0'0'9129,"3"0"-7523,12 0-794,205-8 7915,-178 3-9618,-30 3-1267,0-1-1,-1 0 0,14-5 0,-4-1-3355</inkml:trace>
  <inkml:trace contextRef="#ctx0" brushRef="#br0" timeOffset="10942.87">1264 48 3952,'1'-2'10239,"9"-10"-8102,-7 8-1817,1 1-1,0 0 1,0 0-1,0 0 0,0 0 1,1 1-1,-1-1 1,1 1-1,-1 1 0,1-1 1,0 0-1,7 0 1,-9 1-264,-1 1 0,0 0 0,1 0 1,-1 1-1,1-1 0,-1 0 0,1 1 1,-1 0-1,0-1 0,0 1 1,1 0-1,-1 0 0,0 0 0,0 0 1,0 1-1,0-1 0,0 1 0,0-1 1,0 1-1,0-1 0,-1 1 0,1 0 1,-1 0-1,1 0 0,-1 0 0,0 0 1,2 4-1,1 4 186,0 0 0,0 0 0,-1 0 0,0 0 0,-1 0 0,1 12 0,1 64 809,-5-74-942,0-1 0,-1 1 0,0 0 0,-1-1 0,0 0 0,-1 0 0,0 0 0,-1 0 0,0 0 0,0-1 0,-1 0 0,-1 0-1,0-1 1,0 0 0,-1 0 0,-10 9 0,1-2 149,-1 0 0,-1-2 1,0 0-1,-1-1 0,-1-1 0,0-1 0,-23 9 0,43-20-256,1 0 0,0 1-1,0-1 1,-1 0 0,1 0 0,0 0 0,0 0-1,-1 0 1,1 0 0,0 0 0,-1 0 0,1 0-1,0 0 1,-1 0 0,1 0 0,0 0 0,0 0 0,-1 0-1,1 0 1,0 0 0,-1 0 0,1 0 0,0 0-1,0 0 1,-1 0 0,1-1 0,0 1 0,0 0-1,-1 0 1,1 0 0,0 0 0,0-1 0,-1 1-1,1 0 1,0 0 0,0-1 0,0 1 0,0 0-1,-1-1 1,1-14-145,11-17-61,0 14 203,0 2 0,2-1 0,0 2 0,1-1-1,0 2 1,2 0 0,-1 1 0,25-15 0,-40 27-6,0 1 1,1-1-1,-1 1 1,0 0-1,1-1 1,-1 1 0,1 0-1,-1-1 1,0 1-1,1 0 1,-1 0-1,1 0 1,-1-1-1,1 1 1,-1 0-1,1 0 1,-1 0 0,1 0-1,-1 0 1,1 0-1,-1 0 1,1 0-1,0 0 1,-1 0-1,1 0 1,-1 0 0,1 0-1,-1 0 1,1 1-1,-1-1 1,0 0-1,1 0 1,-1 0-1,1 1 1,0 0-1,5 17-553,-4-7 652,4 10-28,17 54 387,-20-68-345,0 0 1,0-1-1,0 1 1,1-1-1,0 0 0,0 0 1,1 0-1,5 5 1,-8-9 42,0-1 0,0 0 0,0 1 0,0-1 1,0 0-1,0 0 0,0-1 0,0 1 0,0 0 1,1-1-1,-1 1 0,0-1 0,0 0 0,1 0 0,-1 0 1,0 0-1,1 0 0,-1 0 0,0-1 0,0 1 1,4-2-1,5-1-449,0-1 0,-1-1-1,13-7 1,-6 4-1165,10-6-4672,-13 7-798,-5 2-2973</inkml:trace>
  <inkml:trace contextRef="#ctx0" brushRef="#br0" timeOffset="11788.52">1755 304 8785,'1'1'19319,"5"0"-18509,369-1 2940,-375 0-4473</inkml:trace>
  <inkml:trace contextRef="#ctx0" brushRef="#br0" timeOffset="12707.47">2523 44 13618,'0'0'10443,"-3"12"-10094,-7 34 638,3 1 1,-3 60-1,10-90-864,-1-9-106,1 0 0,0 1 1,0-1-1,4 16 0,-4-23-13,0 1-1,1-1 0,-1 1 0,1-1 1,0 1-1,-1-1 0,1 1 0,0-1 1,0 0-1,0 1 0,0-1 0,0 0 0,0 0 1,0 0-1,0 0 0,1 0 0,-1 0 1,0 0-1,1 0 0,-1 0 0,1-1 1,-1 1-1,1 0 0,-1-1 0,1 1 1,-1-1-1,1 0 0,-1 0 0,1 1 1,-1-1-1,3 0 0,2-1 76,1 0-1,-1-1 1,0 1 0,1-1-1,-1 0 1,0-1 0,-1 1-1,1-1 1,0 0 0,-1-1-1,1 1 1,-1-1 0,0 0-1,0-1 1,-1 1 0,1-1-1,-1 0 1,5-7 0,1-1-32,-1 0 1,-1-1-1,0 0 1,-1-1-1,0 1 1,6-23 0,-10 27 17,-1 0 0,1 0 1,-2 0-1,1-18 0,-2 28-137,0 3-308,-19 113 239,18-101 157,0 0 1,1 1-1,1-1 1,0 0-1,6 26 1,-6-37 27,0 1 0,1 0 0,0-1 0,0 1 0,0-1 1,0 1-1,0-1 0,1 0 0,0 0 0,0 0 0,0-1 1,0 1-1,1-1 0,0 1 0,-1-1 0,1 0 0,0 0 1,0-1-1,1 1 0,-1-1 0,0 0 0,1 0 0,0-1 1,-1 1-1,1-1 0,0 0 0,0 0 0,-1-1 0,1 1 1,0-1-1,0 0 0,0 0 0,0-1 0,0 1 0,0-1 1,-1 0-1,1-1 0,0 1 0,7-4 0,-2-1 51,1 0 0,0 0-1,-1-1 1,0-1 0,-1 1-1,0-2 1,0 1 0,-1-1-1,8-11 1,0-2 82,-1 0 1,-1-1-1,12-26 0,-23 43-177,-1 0 0,0 0 0,0 0 0,-1 0 0,1 0 0,-1 0 0,-1 0 0,1-10 0,-1 16-13,0 0 0,0 0 0,0 0 1,0 0-1,0-1 0,0 1 0,0 0 0,0 0 0,0 0 0,-1 0 0,1 0 1,0 0-1,0 0 0,0-1 0,0 1 0,0 0 0,0 0 0,0 0 1,0 0-1,-1 0 0,1 0 0,0 0 0,0 0 0,0 0 0,0 0 1,0 0-1,-1 0 0,1 0 0,0 0 0,0 0 0,0 0 0,0 0 0,0 0 1,-1 0-1,1 0 0,0 0 0,0 0 0,0 0 0,0 0 0,0 0 1,0 0-1,-1 0 0,1 0 0,-3 0-865,-3 0-478,-23 0-9286,8-2-450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6:08.6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64 177 7841,'0'0'10836,"1"-3"-9933,-1 1-713,1 0 1,0 0-1,-1 0 1,1-1-1,-1 1 1,0 0-1,0 0 0,0 0 1,0 0-1,0 0 1,0-1-1,0 1 1,-1 0-1,1 0 1,-1 0-1,0 0 0,1 0 1,-1 0-1,0 0 1,0 0-1,0 0 1,-1 1-1,1-1 1,-2-1-1,-10-10 183,-1 0 0,0 1 1,-1 1-1,-1 1 0,0 0 0,0 1 0,-1 1 1,0 0-1,0 1 0,0 1 0,-25-5 0,31 9-324,-1 1 0,0 1 0,1-1 0,-1 2 0,1 0 0,-1 0 0,-22 6 0,8 2 6,-1 1 0,1 1 0,1 2 0,0 0 0,0 2-1,-33 26 1,49-34-17,0 1-1,1 1 1,0-1-1,1 1 0,0 0 1,0 1-1,1 0 1,0 0-1,-8 20 1,7-12 3,1 1 1,1 0-1,1 0 1,0 0 0,0 23-1,2-28-22,1 0 0,1-1 0,0 1-1,1 0 1,1 0 0,0-1 0,0 1 0,2-1-1,-1 0 1,2 1 0,10 22 0,-2-13 74,-9-14-66,0-1 1,1 1-1,0-1 0,0 0 1,1 0-1,0-1 1,0 1-1,1-1 1,0-1-1,0 1 1,10 6-1,20 6 229,0-1-1,49 16 1,-80-32-253,9 3 37,0-1 0,0-1 1,1 0-1,-1-1 0,0 0 0,1-1 1,-1-1-1,30-4 0,-38 3-3,1-1 0,-2-1-1,1 1 1,0-1 0,0 0-1,-1-1 1,1 1-1,8-8 1,6-6 159,18-19-1,-18 16-148,-12 13-47,-1-1 0,-1 0 0,1-1 0,-1 0 0,-1 0 0,1 0 0,-2-1 0,1 0 0,-1 0 0,-1-1 0,0 1 0,0-1 0,-1 0 0,-1 0 0,0 0 0,0 0 0,0-23 0,-1-8 0,-2-48 0,0 80 0,-1 0 0,0 0 0,0 0 0,0 1 0,-2-1 0,-6-16 0,2 12 0,1 1 0,-1 1 0,-1-1 0,0 1 0,-1 1 0,0 0 0,-1 0 0,-14-10 0,20 17 0,-1 1 0,0 0 0,0 0 0,0 0 0,0 1 0,-11-3 0,14 4 0,0-1 0,1 1 0,8-1-2198,15 2-3127,4 0-3980,-3 0-4962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8:21.2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74 391 3808,'0'0'17105,"14"-13"-12661,39-86-1947,-31 48-2399,-2 0 0,23-100-1,-38 129 350,-4 26-108,-7 38-52,3-24-392,-10 203 1632,13-173-4427,0-1-3434</inkml:trace>
  <inkml:trace contextRef="#ctx0" brushRef="#br0" timeOffset="483.76">2515 389 16875,'0'0'10010,"90"-30"-15083,-68 18-1152</inkml:trace>
  <inkml:trace contextRef="#ctx0" brushRef="#br0" timeOffset="-3130.52">112 203 6689,'-7'-23'4133,"7"21"-3770,0 0 0,-1 0 0,1 0 0,-1 0 0,1 0 0,-1 1 0,0-1 0,1 0 0,-1 0 0,0 0 0,-1 0 0,1 1 0,0-1 0,-3-2 5329,4 4-5579,-1 0 0,1 0 0,0 0 0,-1 0-1,1 0 1,0 0 0,-1 0 0,1 1 0,0-1 0,-1 0 0,1 0 0,0 0-1,-1 0 1,1 1 0,0-1 0,-1 0 0,1 0 0,0 1 0,0-1 0,-1 0-1,1 1 1,0-1 0,0 0 0,0 0 0,-1 1 0,1 0 0,-3 12 28,1 0 0,1 0 0,0 0-1,0 0 1,1 0 0,4 23 0,-4-33-90,1 0-1,-1 1 1,1-1-1,0 0 0,0 0 1,1 0-1,-1 0 1,0 0-1,1 0 1,0 0-1,0 0 0,0 0 1,0-1-1,0 1 1,0-1-1,1 0 0,-1 1 1,1-1-1,0 0 1,0-1-1,0 1 1,-1 0-1,1-1 0,1 0 1,-1 1-1,0-1 1,0-1-1,0 1 1,1 0-1,-1-1 0,0 1 1,1-1-1,-1 0 1,0 0-1,1-1 0,-1 1 1,0-1-1,0 1 1,1-1-1,-1 0 1,0 0-1,0 0 0,0-1 1,0 1-1,0-1 1,0 0-1,5-4 0,-4 3-63,1-1-1,-1-1 0,0 1 1,0-1-1,0 1 0,-1-1 1,0 0-1,0 0 0,0 0 0,0-1 1,-1 1-1,0-1 0,0 0 1,-1 1-1,1-1 0,-1 0 1,0 0-1,-1 0 0,1 0 0,-1 0 1,-2-10-1,2 13-32,-1 1-1,1 0 1,-1 0-1,0 0 1,0-1-1,0 1 1,0 0-1,-1 0 1,1 0-1,0 1 1,-1-1-1,1 0 1,-1 0-1,0 1 1,1-1-1,-1 1 1,0-1-1,0 1 1,0 0-1,0 0 1,0 0-1,-1 0 1,1 0-1,0 0 1,0 1-1,-1-1 1,1 1 0,0-1-1,0 1 1,-1 0-1,1 0 1,-1 0-1,1 0 1,0 1-1,-4 0 1,5-1 39,0 1 0,0-1 1,0 1-1,0 0 0,0 0 1,0-1-1,0 1 1,0 0-1,0 0 0,1 0 1,-1 0-1,0 0 0,0 0 1,1 0-1,-1 0 0,1 0 1,-1 1-1,1-1 0,-1 0 1,1 0-1,0 0 0,-1 3 1,-2 30-115,3-29 125,0 39 372,11 85 0,1 19 567,-11-117-822,0-12-33,-1 0 0,-3 24 0,2-38-61,0 0-1,0 0 0,0-1 1,0 1-1,-1-1 1,0 1-1,0-1 1,0 0-1,0 0 1,-1 0-1,1 0 1,-1 0-1,0 0 1,-5 4-1,4-6 11,1 0 0,-1 0 0,0 0 0,0 0 0,0 0 0,0-1 0,0 0 0,-1 0 0,1 0 0,0 0 0,-1-1 0,1 0 0,0 0 0,-1 0 0,-4-1 0,4 1 1,-1-1 1,1 1-1,0-1 1,-1-1-1,1 1 1,0-1-1,0 0 1,0 0-1,0 0 1,0-1-1,-6-4 1,10 6 4,-1-1 1,1 1-1,-1 0 1,1-1 0,0 1-1,0-1 1,0 1-1,0-1 1,0 0 0,0 1-1,0-1 1,1 0-1,-1 0 1,0 0-1,1 1 1,0-1 0,-1 0-1,1 0 1,0 0-1,0-2 1,0 1-21,1 0 0,0 0 0,0 0 1,0 0-1,0 1 0,0-1 0,0 0 0,1 1 0,-1-1 1,1 1-1,3-5 0,3-1-45,0 0 0,0 1-1,1 0 1,0 1 0,18-11 0,-9 8-1105,0 1 1,34-11 0,9 4-7815,-39 9 1218</inkml:trace>
  <inkml:trace contextRef="#ctx0" brushRef="#br0" timeOffset="-2693.98">560 429 13810,'11'-4'5202,"5"0"-4018,2 0 1144,6-3-679,0 3-737,0 0-328,-3 2-320,-2 2-216,-3 0-48,0 0-384,-6 0-944</inkml:trace>
  <inkml:trace contextRef="#ctx0" brushRef="#br0" timeOffset="-2692.98">518 639 13050,'0'0'12083,"90"-30"-11411,-53 17-304,0 1-368,-2 1-272,-1 5-1768,-7 2-2569,-8 4-6970</inkml:trace>
  <inkml:trace contextRef="#ctx0" brushRef="#br0" timeOffset="-1420.32">1131 472 8185,'0'0'7031,"7"-1"-2411,11-3-2093,-5-8-1602,0 1 1,19-25-1,-14 13-791,-2 0 0,0-2 0,-2 0 0,22-50 0,-20 10 166,-14 55 79,-1 11 410,-19 110 763,10-65-919,1 0 0,0 49-1,8-97-1115,0 0 0,0 1 0,0-1 0,0 1 0,0-1 1,0 1-1,0-1 0,0 1 0,1 0 0,-1-1 0,0 1 0,1 0 0,1-1 0,2-2-1150,10-12-5039,0-2-4973</inkml:trace>
  <inkml:trace contextRef="#ctx0" brushRef="#br0" timeOffset="-556.91">1592 375 4016,'3'0'21101,"5"1"-17637,19 0-1520,164 2 165,-192 4-14627</inkml:trace>
  <inkml:trace contextRef="#ctx0" brushRef="#br0">2274 391 3808,'0'0'17105,"14"-13"-12661,39-86-1947,-31 48-2399,-2 0 0,23-100-1,-38 129 350,-4 26-108,-7 38-52,3-24-392,-10 203 1632,13-173-4427,0-1-3434</inkml:trace>
  <inkml:trace contextRef="#ctx0" brushRef="#br0" timeOffset="483.76">2515 389 16875,'0'0'10010,"90"-30"-15083,-68 18-1152</inkml:trace>
  <inkml:trace contextRef="#ctx0" brushRef="#br0" timeOffset="1139.15">2818 114 13514,'0'0'8003,"13"0"-7167,101-2 1641,-102 1-2121,-6 2-219,0-1-1,0-1 1,0 1 0,0-1 0,0 0 0,0 0 0,0 0 0,0-1-1,7-3 1,-12 4 38,-8 1-174,-15 0-319,1 2 0,0 0 0,-37 8-1,47-7 334,1 0 0,0 0 0,1 1 0,-1 1 0,0-1 0,1 1 0,0 1 0,1 0-1,-16 13 1,23-18-10,0-1 0,0 1 0,0 0 0,0 0 0,0 0 0,0 1 0,1-1 0,-1 0 0,0 0 0,1 0-1,-1 1 1,0-1 0,1 0 0,0 0 0,-1 1 0,1-1 0,0 0 0,-1 1 0,1-1 0,0 1 0,0-1 0,0 0-1,0 1 1,1-1 0,-1 0 0,0 1 0,0-1 0,1 0 0,-1 1 0,1-1 0,-1 0 0,1 1 0,0-1 0,0 0-1,-1 0 1,1 0 0,0 0 0,0 0 0,0 0 0,0 0 0,0 0 0,0 0 0,2 1 0,7 5 160,0-1 1,0 0 0,1-1-1,14 6 1,-9-4 99,-1 0-145,-8-4-90,-1 0 0,1 0 0,-1 0 0,0 1-1,0 0 1,0 0 0,0 0 0,5 6 0,-11-9-35,1 0-1,0-1 1,-1 1 0,1 0-1,-1 0 1,1 0 0,-1 0-1,0 0 1,1 0 0,-1 0 0,0 1-1,0-1 1,1 0 0,-1 0-1,0 0 1,0 0 0,0 0-1,0 0 1,-1 0 0,1 0-1,0 1 1,0-1 0,-1 0-1,1 0 1,0 0 0,-1 0-1,1 0 1,-1 0 0,0 0 0,1-1-1,-1 1 1,0 0 0,1 0-1,-1 0 1,-1 0 0,-3 4 73,0-1 1,-1 0 0,0 0 0,-9 5 0,8-5-13,-26 15 145,-1-2 0,-56 22 0,89-39-120,-4 1-451,9-11-852,23-26-1269,-1 1-3515,1-3-6966</inkml:trace>
  <inkml:trace contextRef="#ctx0" brushRef="#br0" timeOffset="2202.58">3407 8 4504,'0'0'11579,"3"-8"-3077,-5 14-8482,-6 17 276,1 1 0,1 0 1,1 0-1,1 0 0,-1 30 0,4-36-203,0 26-17,1-43-74,0 1 1,1 0-1,-1 0 1,0-1-1,1 1 0,-1 0 1,1-1-1,-1 1 1,1 0-1,0-1 1,-1 1-1,1-1 0,0 1 1,0-1-1,0 0 1,0 1-1,0-1 1,3 2-1,-2-2 42,0 0 1,0 0-1,0 0 1,0-1-1,0 1 1,0-1-1,0 1 1,0-1-1,0 0 1,0 0-1,0 0 1,0 0-1,0 0 1,0-1-1,0 1 1,1-1-1,-1 1 1,0-1-1,-1 1 1,1-1-1,3-2 1,0 0 45,1 0 0,-1 0 1,0-1-1,-1 0 1,9-7-1,-3 1-32,0-1 0,-1 1 1,0-2-1,-1 1 0,0-1 1,-1 0-1,0-1 0,-1 0 1,-1 0-1,6-17 0,-25 125-398,13-78 378,0 1 0,1-1 0,1 0 0,4 25 0,-4-39 2,0 0 0,0 0 1,1 0-1,-1 0 0,1 0 0,-1 0 1,1 0-1,0-1 0,0 1 1,0-1-1,1 1 0,-1-1 1,1 0-1,-1 0 0,1 0 0,-1 0 1,1 0-1,0-1 0,0 1 1,0-1-1,0 0 0,5 1 0,-1 0 146,0 0 0,0 0-1,0-1 1,1-1 0,-1 1-1,1-1 1,-1 0-1,15-2 1,-18 0-120,1 1-1,-1-1 1,0 0-1,0 0 1,0 0 0,0 0-1,0-1 1,0 1-1,-1-1 1,1 0 0,-1 0-1,0-1 1,4-4 0,5-7 182,18-31 1,-22 34-142,2-3-103,-1 0-1,-1-1 1,0 0-1,-1 0 1,-1-1-1,0 1 0,-1-2 1,-1 1-1,-1 0 1,2-28-1,-5 44-111,0 1-1,0-1 1,0 1-1,0-1 1,0 1-1,0-1 1,0 1 0,0-1-1,0 1 1,0-1-1,0 1 1,0-1 0,-1 1-1,1-1 1,0 1-1,0 0 1,0-1-1,-1 1 1,1-1 0,0 1-1,-1 0 1,1-1-1,0 1 1,-1-1 0,1 1-1,-1 0 1,1 0-1,-1-1 1,1 1-1,0 0 1,-1 0 0,1-1-1,-1 1 1,1 0-1,-1 0 1,1 0 0,-1 0-1,1 0 1,-1 0-1,1 0 1,-1 0-1,1 0 1,-1 0 0,1 0-1,-1 0 1,1 0-1,-1 0 1,1 1-1,-1-1 1,0 0 0,-12 1-3648,-13-5-3587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8:02.87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7 222 8553,'0'0'9512,"3"0"-5751,14-1-2426,9-6-873,0 2 0,1 0-1,54-1 1,-80 6-469,1 0 0,-1 1 1,0-1-1,1 0 0,-1 0 1,0 1-1,1-1 0,-1 0 1,0 1-1,0-1 0,1 1 1,-1 0-1,0-1 0,0 1 1,0 0-1,0 0 0,0 0 1,0 0-1,0 0 1,0 0-1,0 0 0,1 1 1,-1 1 7,1 0-1,-1 0 1,0 0 0,0 0 0,0 0 0,0 0 0,-1 0 0,1 0 0,-1 5 0,1-1 107,-1-1 0,-1 1 0,1-1 1,-1 0-1,0 1 0,-1-1 0,1 0 0,-1 1 0,-4 6 0,0-3 92,0-1 1,-1 0-1,-1 0 0,1-1 0,-1 0 1,0 0-1,-1-1 0,-18 13 1,-7 0 185,-45 19 1,17-8-173,53-24-203,13-5-338,20-6 190,150-59 730,-151 53-551,0-1 1,-1-1 0,0-2 0,-1 0 0,25-22-1,-36 27 14,0-1-1,-1 0 1,16-23-1,-22 28 23,0 0 0,0-1 0,0 0 1,-1 1-1,1-1 0,-1 0 0,-1 0 0,1 0 0,-1-1 1,1-10-1,-3 17-122,-1 0 0,1 0 0,-1 0 0,1 0 0,0 0 0,-1 1 0,1-1 0,0 0 0,-1 1 1,1 0-1,0-1 0,0 1 0,0-1 0,-3 3 0,-6 6 127,1 0 1,0 1-1,1 0 0,0 0 0,0 1 1,1 0-1,0 1 0,1 0 0,1 0 1,0 0-1,0 0 0,1 1 0,1 0 1,0-1-1,1 1 0,0 1 0,0 17 1,2-29-84,1-1 1,-1 1-1,1 0 1,0 0 0,-1 0-1,1 0 1,0 0 0,0-1-1,0 1 1,0 0-1,1-1 1,-1 1 0,0-1-1,1 0 1,-1 1-1,1-1 1,-1 0 0,1 0-1,-1 1 1,1-1-1,0-1 1,0 1 0,-1 0-1,1 0 1,0-1-1,0 1 1,0-1 0,2 1-1,30 5-2386,-4-4-4515,-18-3 2325,-3-4-1157</inkml:trace>
  <inkml:trace contextRef="#ctx0" brushRef="#br0" timeOffset="602.84">755 305 11450,'0'0'8141,"8"1"-6069,175-7 4336,-149 5-6017,-8 2-1377,-13-3-4351,-62 16-4624,20-2 3352</inkml:trace>
  <inkml:trace contextRef="#ctx0" brushRef="#br0" timeOffset="603.84">630 506 11042,'0'0'11618,"88"0"-9633,-51 0-497,-3 0-448,-2-2-336,-5 2-351,-6 0-185,-8-2-168,-2 2-849,-8-2-1823</inkml:trace>
  <inkml:trace contextRef="#ctx0" brushRef="#br0" timeOffset="13217.93">1344 301 3776,'0'0'2318,"-1"4"-1723,-3 32 10433,8-31-7670,0-6-2995,-1 0 0,0 1 0,1-1 0,-1 0-1,0-1 1,0 1 0,0-1 0,1 1 0,-1-1 0,-1 0 0,1 0 0,0 0 0,3-3 0,33-35 150,-35 34-326,14-12-57,-1-1-1,-2-1 1,0 0 0,-1-1 0,-1-1 0,0 0-1,8-25 1,-14 28-32,-3 12-64,-1-1 0,0-1 0,0 1-1,-1 0 1,0 0 0,0-12 0,-1 79 256,0 47 1834,-21 175 0,12-228-2124,5-32 0,3-18 0,0-6 0,2-4-917,0 0 1,1 0-1,-1 0 1,1 1-1,1-1 0,-1 1 1,6-8-1,5-9-4995,0-5-784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40:16.13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790 9570,'19'4'3062,"1"0"1,21 1-1,82-3 402,-92-3-2581,13-1-411,-1-2 1,0-1-1,0-3 0,0-1 0,-1-2 1,-1-3-1,0 0 0,0-3 1,-2-1-1,0-3 0,51-35 0,-71 42-295,-2-1-1,0 0 1,0-2-1,-2 0 1,0 0-1,-1-2 1,-1 1-1,13-26 1,-4 1-88,-1-2 0,24-78 0,-16 20-111,-4-1-1,14-137 0,-14-215-451,-26 414 366,-3 1 0,-1 0 1,-10-41-1,-39-116-22,48 179 132,-131-358-878,118 332 972,12 27-52,0 0-1,-2 0 1,0 0-1,-12-17 0,18 30 73,1-1-1,-1 1 1,2-1-1,-1 1 1,0-1-1,1 1 1,-1-9-1,-4-15-19,0 8-107,2 5-52,-1 1 1,-1-1-1,-1 1 1,-9-18-1,15 32-374,0 0-1,1 0 1,-1 0 0,0 0-1,0 0 1,0 0-1,0 0 1,0 0-1,0 0 1,0 1 0,0-1-1,0 0 1,0 1-1,0-1 1,0 1-1,-1-1 1,1 1-1,0-1 1,0 1 0,-3 0-1,-27 4-7894,31-4 8297,-23 6-5030</inkml:trace>
  <inkml:trace contextRef="#ctx0" brushRef="#br0" timeOffset="651.57">405 217 13570,'0'-11'3097,"1"9"-2841,-1-1 0,1 1-1,0-1 1,0 1 0,1-1 0,-1 1 0,0 0 0,1-1-1,0 1 1,-1 0 0,5-4 0,26-22 451,-24 21-426,15-12 256,1 1-1,1 1 0,50-25 0,-59 34-404,0 1-1,1 2 0,-1-1 0,1 2 1,0 0-1,1 1 0,-1 1 0,19-1 1,-34 3-127,18 0 145,0 0-1,0 2 1,26 4 0,-39-4-81,-1 0 0,1 0 0,0 1 0,-1 0 0,0 0 0,1 0-1,-1 1 1,-1 0 0,1 0 0,0 0 0,-1 1 0,0 0 0,5 6 0,0 2 240,-1 0 0,0 1 0,0 0 1,-2 0-1,1 1 0,-2 0 0,0 0 0,7 31 0,-13-45-191,0-1-1,0 1 1,1-1-1,-1 1 1,0-1 0,0 0-1,0 1 1,1-1-1,-1 1 1,0-1-1,1 0 1,-1 1-1,0-1 1,1 0 0,-1 0-1,1 1 1,-1-1-1,0 0 1,1 0-1,-1 1 1,1-1 0,-1 0-1,1 0 1,-1 0-1,1 0 1,0 0-1,6-4-1628,2-16-1964,-4 4-2534,-4-9-8308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40:01.1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59 9826,'0'0'4264,"3"-11"-3374,-1-3-504,-1 8 0,0 0-1,0 0 1,0 0-1,1 1 0,0-1 1,0 1-1,4-8 1,0-1 2399,-5 12-2705,-1 1 0,0 0 1,1-1-1,-1 1 0,1-1 0,0 1 0,-1 0 0,1 0 1,0-1-1,0 1 0,0 0 0,0 0 0,0 0 0,0 0 1,0 0-1,0 0 0,0 0 0,0 0 0,1 0 1,-1 0-1,0 1 0,1-1 0,-1 1 0,0-1 0,1 1 1,-1-1-1,1 1 0,-1 0 0,1 0 0,-1-1 1,0 1-1,1 0 0,1 1 0,3-1-136,0 1 0,0 0 0,0 0 0,-1 1 0,1-1 0,0 1 0,-1 1 0,0-1 0,1 1 0,-1 0 0,0 0 0,0 0 0,6 6 0,8 8-52,31 36 1,-31-33 132,-2 1 141,-7-9-11,0-1 0,13 12 0,-21-21-123,1 0 0,0 1 0,0-1 0,0 0 0,0-1-1,0 1 1,1 0 0,-1-1 0,1 0 0,-1 0 0,1 0 0,-1 0 0,1 0 0,3-1 0,-4 0 40,-1 0-1,1-1 1,-1 1-1,0-1 1,1 0-1,-1 0 1,0 0-1,0 0 1,0 0 0,0-1-1,0 1 1,0 0-1,0-1 1,3-2-1,24-29 641,-20 22-538,5-7 18,17-19 19,-29 35-221,0 0-1,0 0 0,0 0 1,0 0-1,0 1 0,1-1 1,-1 1-1,1-1 1,0 1-1,-1 0 0,1 0 1,4-1-1,-6 2-26,1 0 0,-1 0 0,0 0 0,0 1 0,1-1 0,-1 0 0,0 1-1,0-1 1,1 1 0,-1-1 0,0 1 0,0 0 0,0-1 0,0 1 0,0 0 0,0 0 0,0-1 0,0 1 0,1 2 0,18 24-191,-10-13 184,3 3 9,36 40 342,-44-52-269,0 0 0,1 0 0,-1 0 1,1-1-1,0 0 0,1 0 0,12 5 0,-15-8-22,0 0 0,0 0 1,0 0-1,0 0 0,1-1 0,-1 0 0,0 0 0,0 0 1,1 0-1,-1-1 0,0 0 0,0 0 0,0 0 1,0 0-1,0-1 0,0 1 0,0-1 0,5-3 0,5-5 126,0 1 0,-1-2-1,17-16 1,-5 4-87,-13 12-23,27-21 48,-36 30-93,0 0 1,0 0-1,0 1 0,0-1 1,1 1-1,-1-1 0,0 1 1,1 0-1,-1 0 1,1 1-1,4-1 0,-6 1-32,-1 0 0,1 1-1,0-1 1,0 1-1,-1 0 1,1-1-1,0 1 1,-1 0 0,1 0-1,0 0 1,-1 0-1,0 0 1,1 0 0,-1 1-1,0-1 1,1 0-1,0 3 1,22 31-130,-13-18 186,-9-13 3,9 12 90,1 1 1,0-2 0,23 22 0,-31-33-98,1 0 1,-1-1-1,1 1 1,0-1-1,1 0 1,-1 0-1,0-1 1,1 0-1,0 0 1,-1 0-1,1 0 1,0-1-1,0 0 1,0 0-1,0-1 1,8 0-1,-9 0 40,-1-1-1,0 0 1,0 0 0,1 0-1,-1-1 1,0 1 0,0-1-1,0 0 1,0-1 0,-1 1-1,6-4 1,37-36 309,-34 30-291,23-25 64,-21 21-95,1 1-1,1 0 1,25-18-1,-40 32-61,1 0 0,-1 0 0,1 0 0,0 0 0,-1 0 0,1 1 0,-1-1-1,1 0 1,0 1 0,0 0 0,-1-1 0,1 1 0,0 0 0,0 0 0,-1 0 0,1 0 0,0 0 0,0 0 0,0 1 0,-1-1 0,1 0 0,0 1-1,-1 0 1,1-1 0,0 1 0,-1 0 0,1 0 0,-1 0 0,3 2 0,2 3-47,0 0-1,-1 0 1,0 0-1,0 1 1,5 10-1,11 13 366,-18-26-266,-1-1 1,1 0 0,0 0 0,1-1-1,-1 1 1,1-1 0,-1 0 0,1 1-1,-1-2 1,1 1 0,5 2 0,-6-4-5,0 1 1,0-1 0,-1 0 0,1 1 0,0-1-1,0-1 1,0 1 0,-1 0 0,1-1-1,0 1 1,0-1 0,-1 0 0,1 0 0,-1 0-1,1 0 1,-1 0 0,1-1 0,2-1 0,69-55 257,-54 41-209,0 0-1,0 2 1,27-14 0,-45 28-77,0-1 0,0 1-1,0 0 1,0 1 0,0-1 0,0 0-1,1 1 1,-1-1 0,0 1 0,0-1-1,1 1 1,-1 0 0,0 0 0,1 0-1,-1 1 1,0-1 0,0 0 0,1 1-1,-1-1 1,0 1 0,0 0 0,0 0-1,0 0 1,2 1 0,2 2-41,-1 1 0,0 0 0,-1 0 0,1 0 0,-1 0 0,6 9 0,-5-6 25,0-1 0,1 0 1,9 9-1,-12-13 44,0-1 0,0 1 0,0-1 0,0 0 0,0 0 0,0 0 0,1-1 0,-1 1 0,1-1 0,-1 0 1,1 1-1,0-2 0,-1 1 0,1 0 0,0-1 0,0 0 0,-1 0 0,1 0 0,0 0 0,0 0 0,-1-1 0,1 0 0,0 0 0,-1 0 0,1 0 0,-1 0 0,1-1 0,5-3 0,62-38 355,-47 26-315,37-17 1,-52 30-68,0 0 0,0 1 1,0 0-1,1 0 0,-1 1 0,1 0 0,-1 1 0,13 0 1,-12 1 58,0 1 0,0 1 0,19 5-1,21 3 459,-42-9-446,1-1 1,-1 0-1,1-1 1,0 0-1,-1 0 0,0-1 1,1 0-1,-1-1 0,0 0 1,15-7-1,-4-1 56,0-1-1,-1 0 0,17-17 0,13-14 78,-29 24-164,37-26-1,-56 44-48,1 1 0,-1 0 0,1-1 0,0 1 0,0 0 0,-1-1 0,1 1 0,0 0 1,-1 0-1,1 0 0,0 0 0,0 0 0,0 0 0,-1 0 0,1 0 0,0 0 0,0 0 0,-1 0 1,1 0-1,0 0 0,-1 1 0,1-1 0,0 0 0,0 1 0,-1-1 0,1 0 0,0 1 0,-1-1 1,1 1-1,0 0 0,18 21-220,-10-9 270,3 0 22,-10-10-30,0 0 1,0-1-1,0 1 1,0-1-1,1 1 1,-1-1-1,1 0 1,-1 0-1,1 0 1,0 0-1,0-1 0,0 1 1,0-1-1,0 1 1,0-1-1,0 0 1,1-1-1,4 2 1,7-4 65,1 0-1,-1 0 1,1-2 0,-1 0 0,0-1 0,0 0 0,24-14 0,-14 8-94,33-11 1,-57 22-20,0 0 0,1-1 0,-1 1 0,1 0-1,-1 0 1,1 0 0,-1 0 0,1 0 0,-1 0 0,1 1 0,-1-1 0,1 0 0,-1 1 0,1-1 0,-1 1 0,0-1 0,1 1 0,-1 0 0,2 0 0,20 23 154,0-2 40,-19-20-75,-1 1 0,2-1 1,-1 0-1,0 0 0,0 0 0,1-1 1,-1 0-1,9 2 0,42 0 906,-45-3-979,-9 0-129,0-1 0,1 1 0,-1 0-1,0-1 1,0 1 0,0 0 0,0-1 0,1 0 0,-1 1 0,0-1-1,0 0 1,2-1 0,2-2-2679,13-5-6219</inkml:trace>
  <inkml:trace contextRef="#ctx0" brushRef="#br0" timeOffset="911.11">4459 267 13258,'0'0'10011,"13"0"-8770,243-18 3189,-36 0-1979,-21 13-1131,-199 5-1665,-11 3-6631,-37 18-1154,20-11 2880</inkml:trace>
  <inkml:trace contextRef="#ctx0" brushRef="#br0" timeOffset="1814.07">4640 498 12170,'0'0'4434,"9"1"-3444,25 1 1531,0-2 1,0-1-1,39-6 0,99-26 1324,-136 25-2942,-27 8-699,-8 0-193,1 0 1,-1 0-1,1 0 0,0-1 1,-1 1-1,1 0 0,-1 0 1,1-1-1,0 1 0,-1-1 1,3-1-1,-2 1-162,0-1 1,0 1-1,0 0 0,0 0 1,1 0-1,-1 0 1,0 1-1,1-1 0,-1 1 1,1-1-1,-1 1 1,5 0-1,7-2-2022,24-5-4614,6 1-493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9:57.73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5 1 9826,'0'0'10671,"2"6"-5655,-3 157-524,3 173-1754,2-248-2712,5 138-28,-8 0 2,-5 327 0,-10-387 0,-1 44 0,15-121 0,2 22 0,-23 190 0,18-284 0,-2 16 0,2-75-1887,-5-3-3947,-2-2-3497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40:12.87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6 13914,'3'6'4863,"9"1"-3337,-7-4-744,33 19 1523,2-1 1,59 22-1,88 20-187,-68-25-1575,-106-33-622,9 3-161,-8-6-2730,-15-9-2290,-1-2 3360,-1 0-1,0-1 0,-1 1 1,-4-9-1,-8-15-7069</inkml:trace>
  <inkml:trace contextRef="#ctx0" brushRef="#br0" timeOffset="411.88">461 0 10186,'0'0'4164,"15"2"-2219,16 4-569,0 1 0,1 1 0,39 17 0,-50-17-749,-1 2 1,0 1 0,20 14-1,-36-22-543,1 0-1,-1 0 0,0 1 0,0-1 0,-1 1 0,1 0 1,-1 0-1,0 0 0,0 0 0,0 1 0,-1-1 1,1 1-1,-1 0 0,0-1 0,0 1 0,-1 0 0,0 0 1,0 0-1,1 9 0,-2-11-18,-1 1 0,0-1-1,0 0 1,0 1 0,0-1 0,0 0-1,-1 0 1,1 0 0,-1 0 0,0 0 0,0-1-1,0 1 1,0 0 0,-1-1 0,1 1-1,-1-1 1,1 0 0,-1 0 0,0 0 0,0 0-1,0-1 1,-3 3 0,-10 3 33,0 1 0,-32 9 0,43-16-706,-22 7 1050,18-7-2865,-1 0-3366</inkml:trace>
  <inkml:trace contextRef="#ctx0" brushRef="#br0" timeOffset="1097.34">1179 56 14459,'0'0'8081,"0"77"-5680,3-37-673,-1 6-504,4 1-383,-4-3-193,4-3-336,-4-8-144,1-5-168,-3-9-96,0-6-792,-3-5-1217,-29-8-943,3 0-2418,-3 0-6304</inkml:trace>
  <inkml:trace contextRef="#ctx0" brushRef="#br0" timeOffset="1098.34">996 427 12978,'0'0'4649,"10"4"-3288,14-2 503,11 4 128,10-1-447,8-3-625,0-2-208,-2 0-368,-6 0-200,-5 0-144,-11-7-888,-8 1-992,-13 0-1153,-8 2-3544</inkml:trace>
  <inkml:trace contextRef="#ctx0" brushRef="#br0" timeOffset="1099.34">1041 154 9353,'0'0'10851,"95"-40"-9163,-31 29-536,0 9-543,5 2-345,5 0-264,6 27-128,-6-1-1809,-15 3-3776</inkml:trace>
  <inkml:trace contextRef="#ctx0" brushRef="#br0" timeOffset="2573.73">1593 345 16347,'0'0'2034,"6"-13"-632,-2-1-1063,-2 8-228,1-1 1,-1 0-1,1 1 1,0-1 0,0 1-1,1 0 1,0 0 0,0 0-1,0 1 1,8-8-1,-6 8-9,0 0 0,0 0 0,0 1 1,13-6-1,-18 9-108,0 0 1,0 0 0,0 1-1,0-1 1,0 1-1,0-1 1,1 1 0,-1-1-1,0 1 1,0 0 0,1 0-1,-1 0 1,0-1 0,0 1-1,1 0 1,-1 0 0,0 1-1,0-1 1,1 0-1,-1 0 1,0 1 0,0-1-1,1 1 1,-1-1 0,0 1-1,0-1 1,0 1 0,0 0-1,0-1 1,0 1 0,0 0-1,0 0 1,0 0-1,0 0 1,0 0 0,-1 0-1,2 1 1,1 8 43,-1-1-1,0 1 1,-1 0 0,0-1-1,0 1 1,-1 0 0,-2 19 0,0 3 299,2-31-311,0 1 1,0 0-1,0-1 1,0 1-1,0 0 1,1 0-1,-1-1 1,0 1-1,1 0 1,-1-1-1,2 3 1,-2-4-25,1 1 1,0-1-1,0 0 1,-1 1-1,1-1 1,0 0-1,0 1 1,0-1-1,0 0 1,-1 0-1,1 0 1,0 0-1,0 0 1,0 0-1,0 0 0,0 0 1,-1 0-1,1 0 1,0-1-1,0 1 1,0 0-1,0 0 1,-1-1-1,1 1 1,1-1-1,12-6 205,1 0 0,-2 0 0,25-19 0,0 1 8,-26 17-176,-5 3-32,0 1 0,0-1 0,0 1 0,0 1 0,1-1 0,0 1 0,0 1 0,0-1 0,0 1 1,0 1-1,11-2 0,-17 4-27,0-1 0,0 1 0,0-1 0,0 1 1,0 0-1,0-1 0,0 1 0,-1 0 0,1 0 0,0 1 1,-1-1-1,1 0 0,0 1 0,-1-1 0,0 0 0,1 1 1,-1 0-1,2 2 0,23 39 103,-17-27-35,-7-11 4,1 0 0,1 0-1,-1-1 1,1 1-1,-1-1 1,1 0 0,0 0-1,1 0 1,-1-1-1,1 0 1,-1 1 0,1-2-1,0 1 1,0 0-1,1-1 1,-1 0 0,0 0-1,1-1 1,-1 0-1,1 1 1,-1-2 0,1 1-1,0-1 1,-1 0 0,1 0-1,0 0 1,-1-1-1,1 0 1,-1 0 0,1 0-1,-1-1 1,1 0-1,4-2 1,5-3 5,0-1 0,-1 0 0,0-1 0,-1 0 1,0-1-1,0-1 0,-1 0 0,16-18 0,-7 3-54,-1-2 0,0 0-1,14-31 1,-33 57-5,0 1-1,0-1 1,0 1-1,-1-1 1,1 1-1,0-1 1,-1 0-1,0 1 0,1-1 1,-1-2-1,0 3-101,0 3-96,3 52 133,18 96 0,-15-119 213,7 39 250,-2-9 789,-1 0 1,0 68-1,-10-129-1178,0 0 0,0 0 0,-1 0-1,1 1 1,0-1 0,-1 0 0,1 0 0,0 0 0,-1 0 0,1 0 0,0 0-1,-1 0 1,1 0 0,0 0 0,-1 0 0,1 0 0,0-1 0,0 1-1,-1 0 1,1 0 0,0 0 0,-1 0 0,1 0 0,0-1 0,0 1-1,-1 0 1,-4-7-22,-1 1-1,1-1 0,1 0 1,-1 0-1,1 0 0,1 0 0,-1-1 1,-3-14-1,3 8 4,1 0 0,0-1-1,1 1 1,1-1 0,0 1 0,1-1 0,0 1-1,2-1 1,-1 1 0,2 0 0,0 0 0,1-1-1,0 2 1,1-1 0,0 1 0,1-1 0,1 1-1,0 1 1,15-21 0,-6 14 1,0 0 0,0 1 1,2 1-1,0 0 0,1 1 0,1 2 1,0 0-1,1 1 0,0 0 0,1 2 0,37-13 1,-54 22 7,1 0 0,0 0 1,0 1-1,0 0 0,0 0 1,0 1-1,6-1 0,-12 2 3,1-1 0,-1 0 0,1 0 0,0 0 0,-1 1 0,1-1 0,-1 0 0,1 1 0,-1-1 0,1 1 0,-1-1 0,1 0 0,-1 1 0,0-1 0,1 1 0,-1-1-1,1 1 1,-1 0 0,0-1 0,0 1 0,1-1 0,-1 1 0,0-1 0,0 1 0,0 0 0,0-1 0,1 1 0,-1 0 0,0-1 0,0 1 0,0 0 0,-1-1 0,1 1 0,0-1 0,0 1 0,0 0-1,0-1 1,0 1 0,-1 0 0,-9 28 264,1-14-61,-1 0 0,-1 0 0,0-1 0,0-1 0,-2 0 1,1 0-1,-19 13 0,-12 6-558,-52 30 1,89-58-76,5-3 193,0 0 0,0-1-1,0 1 1,0 0 0,-1-1 0,1 1-1,0-1 1,0 1 0,0-1-1,-1 0 1,1 1 0,0-1-1,-2 0 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40:06.71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4 487 12826,'0'1'4373,"0"7"-3393,0 28 2031,5 36 0,-3-57-2528,1 0-1,0 0 1,2 0 0,-1-1-1,8 15 1,1 2 277,-9-19-638,1-1 1,0-1 0,0 1 0,13 18 0,-22-35-6995,-7-10 2101,-2-2-2095</inkml:trace>
  <inkml:trace contextRef="#ctx0" brushRef="#br0" timeOffset="564.12">0 567 12274,'0'0'8994,"85"-36"-8090,-32 21 72,6 2-63,-3 0-25,2 1-240,-10 3-328,-6 3-136,-10 0-184,-8 1-64,-11 3-952,-13 6-6002,-18 3-1559</inkml:trace>
  <inkml:trace contextRef="#ctx0" brushRef="#br0" timeOffset="565.12">184 628 10906,'0'0'12178,"87"0"-11457,-47 0-409,5 0-312,0 0 0,22 0-1569,-14 0-2824,-13 2-4248</inkml:trace>
  <inkml:trace contextRef="#ctx0" brushRef="#br0" timeOffset="1574.72">688 730 7633,'0'0'6783,"16"-9"-5023,-6 4-1452,7-4 229,0-1 0,0 0 1,0-1-1,-2-1 1,19-17-1,-31 25-301,0 0 0,0 0 0,0-1 1,5-8-1,-8 12-196,1 0-1,0-1 1,-1 1 0,0 0 0,1 0 0,-1 0 0,1-1 0,-1 1 0,0 0-1,0 0 1,0-1 0,0 1 0,0 0 0,0 0 0,0-1 0,0 1-1,0 0 1,-1 0 0,1-1 0,0 1 0,-1 0 0,1 0 0,-1 0 0,0 0-1,-1-2 1,-1 0-42,0 1 0,-1 0 0,1 1 0,-1-1 0,1 0 0,-1 1 0,0 0 0,0 0 0,1 0 0,-1 1 0,0-1 0,0 1 0,-4 0 0,-8-1-29,1 2 0,-18 2 0,22-1 56,-1 1 0,1 0 0,0 1-1,0 1 1,0-1 0,0 2 0,1 0 0,-12 8 0,15-10 60,1 1 1,0-1-1,0 1 1,1 1 0,-1-1-1,1 1 1,0 0 0,1 0-1,-1 0 1,1 1 0,0-1-1,1 1 1,-5 12 0,8-18-67,-1 0-1,1 0 1,-1 0 0,1 0 0,0 0 0,0 0 0,-1 0-1,1 1 1,0-1 0,0 0 0,0 0 0,0 0 0,0 0 0,0 0-1,1 0 1,-1 1 0,0-1 0,1 0 0,-1 0 0,1 0-1,-1 0 1,1 0 0,-1 0 0,1 0 0,-1 0 0,1 0 0,0 0-1,0-1 1,0 1 0,-1 0 0,1 0 0,0-1 0,1 2-1,3-1 133,-1 0 0,0 0 0,0 0 0,0-1 0,1 0-1,-1 1 1,7-2 0,-1 1-81,0-1-3,-1 0-1,0-1 1,1 1 0,-1-2 0,0 0 0,0 0 0,0 0 0,-1-1 0,9-6 0,-5 4-14,-1-1 1,0-1 0,-1 1 0,0-2 0,0 0-1,9-10 1,-16 48-1410,-3-22 1386,0 0 0,1 0 0,-1 0 0,2 0 0,-1 0 0,4 12 0,-4-17-33,0 0 0,0 0 0,0 0 0,0 0 0,1 0 0,-1 0 0,0 0 0,1-1 0,-1 1 0,1 0 0,0-1 0,-1 1 0,1-1 0,0 0 0,0 1 0,0-1 0,0 0 0,0 0 0,0 0 0,0-1 0,0 1 0,1 0 0,-1-1 0,0 1 0,4-1 0,1 0 48,0 0 0,-1-1 0,1 0 0,0-1-1,0 1 1,-1-1 0,1 0 0,-1-1 0,0 0 0,1 0 0,-1 0 0,-1 0-1,1-1 1,0 0 0,-1-1 0,0 1 0,5-6 0,11-12 69,-1-2-1,27-38 1,-28 34-63,-9 14 5,11-14 239,-20 26-259,0 1 0,1 0-1,-1 0 1,1 0 0,-1 0-1,1 0 1,-1 0 0,1 0-1,-1 0 1,1 1-1,0-1 1,0 1 0,-1-1-1,1 1 1,0 0 0,2-1-1,-1 1-47,0 0 0,0 1 0,1-1 0,-1 1 1,0-1-1,0 1 0,0 0 0,-1 0 0,1 1 0,0-1 0,0 0 0,-1 1 0,1 0 0,0-1 0,-1 1 0,4 4 0,-3-2-10,1 0 1,-1 0 0,-1 0-1,1 0 1,-1 0-1,1 1 1,-1 0-1,0-1 1,2 10-1,-3-8 52,1 0 1,-1 0-1,-1 0 0,1-1 0,-1 1 0,0 0 0,0 0 0,-1 0 1,1 0-1,-2 0 0,1-1 0,0 1 0,-1 0 0,0-1 0,0 1 1,-1-1-1,0 0 0,-5 8 0,4-8 62,0 0 0,-1 0 1,0-1-1,0 1 0,0-1 0,0 0 1,-1-1-1,0 1 0,0-1 0,0 0 0,0-1 1,0 1-1,0-1 0,-1 0 0,1-1 0,-11 2 1,16-4-154,0 0 1,0 0 0,1 0 0,-1 0-1,1 0 1,-1 0 0,1 0-1,-1 0 1,1 0 0,0 0 0,-1 0-1,1-1 1,0 1 0,0 0-1,0 0 1,0 0 0,0 0-1,0-1 1,0 1 0,1-2 0,3-31-2219,1 25 1018,1 0 0,0 0 0,0 0 0,15-14 1,3-1-3782</inkml:trace>
  <inkml:trace contextRef="#ctx0" brushRef="#br0" timeOffset="1575.72">1586 361 13314,'-6'-1'718,"0"0"-1,-1 1 1,1-1 0,0 1-1,-1 0 1,1 1 0,0 0-1,0 0 1,0 0 0,-12 4-1,16-4-681,0 0 0,-1 0 0,1 0 0,0 0 0,1 1 1,-1-1-1,0 0 0,0 1 0,1-1 0,-1 1 0,0 0 0,1 0 0,0-1 0,-1 1 0,1 0 0,0 0 0,0 0 0,0 0 0,0 0 0,0 1 0,1-1 0,-1 0 0,1 0 0,-1 1 0,1-1 0,0 0 0,0 0 0,0 1 0,0-1 0,0 0 0,1 1 0,0 3 0,0-2 9,1 0 0,-1-1 0,1 1 0,0 0 1,0-1-1,0 1 0,1-1 0,-1 0 0,1 0 0,0 0 0,5 5 0,44 31 595,-26-20-438,-16-11-118,30 26 356,-39-33-406,1 1 1,-1-1-1,0 0 1,0 1-1,0-1 1,0 1-1,0 0 1,0-1-1,0 1 1,0 0-1,0-1 1,-1 1-1,1 0 1,-1 0-1,0 0 1,1 0-1,-1-1 1,0 1-1,0 0 1,0 0-1,0 0 1,-1 3-1,0-4 21,0 1 0,0 0 0,-1-1 0,1 1 0,0-1 0,-1 0 0,1 1 0,-1-1-1,0 0 1,1 0 0,-1 0 0,0 0 0,0 0 0,0-1 0,1 1 0,-4 0 0,-35 9 235,36-9-309,-14 3-133,-20 3-1017,12-5-2501,26-2 3525,0 0 1,0 0-1,-1 0 1,1 0-1,0 0 1,0 0-1,0-1 1,-1 1-1,1 0 1,0 0-1,0 0 1,0 0-1,0 0 1,-1 0-1,1 0 1,0-1-1,0 1 1,0 0-1,0 0 1,0 0-1,0 0 1,0-1-1,-1 1 1,1 0-1,0 0 1,0 0-1,0-1 1,0 1-1,0 0 1,0 0-1,0 0 1,0-1-1,0 1 1,0 0-1,0 0 1,0 0-1,0-1 1,0 1-1,0 0 1,0 0-1,0 0 1,1-1-1,-1-1-1855,0-8-9185</inkml:trace>
  <inkml:trace contextRef="#ctx0" brushRef="#br0" timeOffset="2684.65">990 122 5777,'-3'-8'20742,"3"15"-19839,-3 32-139,2 0-1,2 0 1,1 0-1,2-1 1,1 1-1,21 71 1,12 28-764,-37-136 0,9-18 0,-3 4 0,1 1 0,0 1 0,1-1 0,15-14 0,-20 22 0,0 0 0,0-1 0,0 1 0,1 1 0,-1-1 0,1 0 0,0 1 0,-1 0 0,1 0 0,0 1 0,0 0 0,1-1 0,-1 1 0,9 0 0,-12 1 0,-4 0 0,0 0 0,-1 0-99,1 0-1283</inkml:trace>
  <inkml:trace contextRef="#ctx0" brushRef="#br0" timeOffset="3462.2">1635 344 1880,'8'-4'2504,"6"0"-2504</inkml:trace>
  <inkml:trace contextRef="#ctx0" brushRef="#br0" timeOffset="4370.85">1856 309 12738,'0'0'8950,"-6"14"-8115,-17 44-85,22-56-693,1-1 0,-1 1 0,0 0 0,1 0-1,0-1 1,-1 1 0,1 0 0,0 0 0,0 0-1,0 0 1,0-1 0,0 1 0,0 0-1,0 0 1,1 0 0,-1-1 0,1 1 0,-1 0-1,1 0 1,1 2 0,-1-3 12,1 0 0,-1 1 0,1-1 0,-1 0-1,1 0 1,-1 0 0,1 0 0,-1 0 0,1 0 0,0 0 0,0-1 0,-1 1 0,1-1 0,0 1-1,0-1 1,2 0 0,5 1 171,1-1-1,-1 0 1,0-1-1,1 0 1,13-3-1,-10 1-134,1-1 1,-1-1-1,0 0 0,-1-1 0,19-11 0,-26 14-85,1 0 0,-1-1 0,0 0 0,0 0 0,0 0 0,-1-1 0,1 0 0,-1 0 0,0 0 0,0 0 0,-1 0 0,0-1 0,0 0 0,2-5 0,-4 9-26,0 1-1,-1-1 1,1 0 0,-1 1-1,0-1 1,0 0 0,1 1 0,-1-1-1,0 0 1,0 0 0,-1 1-1,1-1 1,0 0 0,0 1-1,-1-1 1,1 1 0,-1-1-1,0 0 1,1 1 0,-1-1-1,0 1 1,0-1 0,0 1 0,0 0-1,0-1 1,0 1 0,0 0-1,-1 0 1,1 0 0,0 0-1,-1 0 1,1 0 0,-1 0-1,1 0 1,-1 1 0,1-1-1,-1 0 1,1 1 0,-1-1 0,0 1-1,-1-1 1,-5 0-18,0 0 1,0 0-1,0 1 1,0 0-1,-1 0 1,1 1-1,-11 2 1,5 1 35,0 1-1,0 1 1,1 0 0,-1 1 0,2 0 0,-1 1 0,1 0 0,0 1 0,1 0 0,0 1 0,0 0 0,1 1 0,0 0 0,1 1-1,-9 14 1,15-19 32,0 0 0,0 0 0,-4 16 0,6 0 9,1-23-47,0 1 0,0 0 0,1 0-1,-1-1 1,0 1 0,1 0 0,-1-1 0,0 1-1,1 0 1,-1-1 0,1 1 0,-1-1-1,1 1 1,-1-1 0,1 1 0,0-1 0,-1 1-1,1-1 1,0 0 0,-1 1 0,1-1-1,0 0 1,-1 0 0,2 1 0,12 1 190,-1-1 0,1-1 1,0 0-1,0 0 0,-1-1 0,1-1 1,-1-1-1,21-6 0,0-1 4,-2-2-1,51-27 1,-82 39-199,0 0 1,0 0-1,-1 0 1,1 0 0,0 0-1,0 0 1,0 1-1,0-1 1,0 0 0,0 0-1,0 1 1,0-1-1,-1 1 1,1-1 0,0 0-1,0 1 1,0 0-1,-1-1 1,1 1 0,0-1-1,-1 1 1,2 1-1,21 22-41,-12-12-12,-5-7-287,8 7-587,-10-4-3229</inkml:trace>
  <inkml:trace contextRef="#ctx0" brushRef="#br0" timeOffset="5377.14">1093 0 12138,'2'16'9671,"7"15"-7095,2 12-1579,7 76 2014,6 187 1,-14-124-1650,-7-165-1362,-1-27 0,1-31 0,5-161 0,3-176 0,-11 375 0,-1-19 0,1 22 0,0-1 0,0 1 0,0-1 0,0 1 0,0-1 0,0 0 0,0 1 0,0-1 0,0 1 0,0-1 0,-1 1 0,1-1 0,0 1 0,0-1 0,-1 1 0,1-1 0,0 1 0,-1-1 0,1 1 0,0 0 0,-1-1 0,1 1 0,-1-1 0,1 1 0,0 0 0,-1-1 0,0 1 0,0 0 0,1 0 0,-1 1 0,1-1 0,-1 1 0,1-1 0,-1 1 0,1-1 0,0 0 0,-1 1 0,1-1 0,-1 1 0,1 0 0,0-1 0,0 1 0,-1-1 0,1 1 0,0-1 0,0 1 0,0 0 0,-1-1 0,1 1 0,0 1 0,-1 2 0,-16 57 0,3 0 0,2 1 0,-3 67 0,5 197 0,10-319 0,3 46 0,-3-53 0,0 0 0,0 0 0,0 0 0,0 0 0,0 0 0,1 0 0,-1 0 0,0 0 0,0 0 0,0 0 0,0 0 0,0 0 0,0 0 0,0 0 0,0 0 0,0 0 0,1 0 0,-1 0 0,0 0 0,0 0 0,0 0 0,0 0 0,0 0 0,0 0 0,0 0 0,0 0 0,0 0 0,1 0 0,-1 0 0,0 0 0,0 0 0,0 0 0,0 0 0,0 0 0,0 1 0,0-1 0,0 0 0,0 0 0,0 0 0,0 0 0,0 0 0,0 0 0,0 0 0,0 0 0,0 0 0,0 0 0,0 1 0,0-1 0,0 0 0,0 0 0,0 0 0,0 0 0,0 0 0,0 0 0,0 0 0,0 0 0,0 0 0,0 1 0,0-1 0,0 0 0,0 0 0,0 0 0,0 0 0,0 0 0,0 0 0,2-5 0,8-58 0,2-90 0,-5 52 0,-2-1 0,-6 112-121,-1 1 0,0 0-1,-6 18 1,-3 8-51,-2 22 336,3 1 1,2 0-1,0 85 0,9-170-164,2 1 0,12-48 0,-5 27 0,3-35-274,-13 86 259,0 0 1,0 0-1,1 1 1,0-1-1,0 0 1,0 0-1,4 10 1,-3-13 10,-1 0 0,1 0-1,0-1 1,0 1 0,0-1 0,0 0 0,0 1 0,1-1-1,-1 0 1,1 0 0,-1 0 0,1-1 0,0 1 0,-1-1-1,1 1 1,0-1 0,5 1 0,8 3 47,1-2-1,-1 0 1,1-1-1,0-1 1,-1 0-1,26-3 1,9 1-169,-49 1-29,-19 2-347,-18 1 406,1 3 1,1 0 0,-1 2 0,-33 13 0,66-21-17,29-1-4,0-1 1,0-1-1,0-1 1,48-15-1,-140 21 1047,6 8-864,36-6-20,-38 3 0,87-9 39,1-1 0,33-7 0,-12 1-1885,0 3-4593,-34 4-2807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40:04.4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27 122 10490,'-2'-6'8183,"-5"3"-3341,-16 3-2054,-21 10-2921,26-3 375,1 1 0,1 1 0,-1 0 0,1 1 0,1 1 0,0 1 0,0 0 0,1 1 0,-13 16 0,18-18-89,0 0 0,1 1 0,0 0 0,1 0 0,1 1 0,0 0 0,0 0 0,1 0 0,1 1 0,1 0 0,0 0 0,-3 26 0,5-29-90,1 0-1,0 1 0,1-1 0,0 1 0,1-1 0,0 0 1,1 1-1,5 15 0,-5-21-52,1 1 1,-1 0-1,1-1 0,0 0 1,1 0-1,-1 0 0,1 0 1,0-1-1,1 0 0,-1 0 1,1 0-1,0-1 0,1 0 1,6 4-1,-3-3 20,1-1 0,-1 0 1,1 0-1,0-1 0,0 0 0,0-1 0,1-1 0,-1 0 1,0 0-1,1-1 0,-1 0 0,0-1 0,0-1 0,22-4 1,-12 0 14,-2-1 0,1 0 0,-1-1 0,0-1 0,0-1 0,-1-1 0,19-15 0,-19 12-9,-2 0 0,1-1-1,-2-1 1,0 0 0,-1-1-1,-1-1 1,16-27-1,-23 35-18,-1-1 0,0 0 0,0-1 0,-1 1 0,0-1 0,-1 1 0,-1-1 0,0 0 0,0 0-1,-1 0 1,-1-1 0,0 1 0,0 0 0,-5-24 0,3 29-13,-1 1 0,1-1 0,-1 1 0,0 0 0,0 0 0,-1 0 0,0 0 0,0 1 0,-1-1 0,1 1 0,-1 0 0,0 0 0,0 1 0,-1-1 0,0 1 0,-8-4 0,4 2 2,0 1-1,0 0 0,-1 1 0,0 0 1,0 1-1,0 0 0,-1 0 0,1 1 1,-13 0-1,16 2-225,0 0 0,0 0 0,0 1 0,1 0 0,-1 0 1,0 1-1,0 0 0,1 1 0,-10 3 0,12-3-20,1-1 0,0 1 0,-1 0 0,1 0-1,0 0 1,1 0 0,-1 1 0,0-1 0,1 1 0,0 0 0,0 0 0,0 1 0,0-1 0,1 0-1,-4 10 1,4-7-1186,0 0-1,1 1 0,0-1 0,0 1 0,1 12 1,0 2-3570</inkml:trace>
  <inkml:trace contextRef="#ctx0" brushRef="#br0" timeOffset="542.92">804 308 7177,'18'7'8500,"3"-2"-3521,44-1-845,-38-3-2330,61 1 810,61 6-1489,-148-8-1205,-1 0-1,0 0 1,1 0 0,-1 0 0,0 0 0,0 0 0,1 0-1,-1 0 1,0 0 0,0 0 0,1 0 0,-1 0-1,0 0 1,0 0 0,1 0 0,-1 0 0,0 1 0,0-1-1,1 0 1,-1 0 0,0 0 0,0 0 0,1 0 0,-1 1-1,0-1 1,0 0 0,0 0 0,0 0 0,1 1 0,-1-1-1,0 0 1,0 0 0,0 1 0,0-1 0,0 0 0,0 0-1,0 1 1,0-1 0,0 0 0,1 1 0,-1-1 0,0 0-1,0 0 1,-1 1 0,1-1 0,0 0 0,0 0 0,0 1-1,0-1 1,0 0 0,0 0 0,0 1 0,0-1 0,0 0-1,0 0 1,-1 1 0,1-1 0,0 0 0,0 0 0,0 0-1,-1 1 1,1-1 0,0 0 0,0 0 0,0 0 0,-1 0-1,1 1 1,-17 12-4030,16-12 3835,-28 15-7134,-5 0-3510</inkml:trace>
  <inkml:trace contextRef="#ctx0" brushRef="#br0" timeOffset="543.92">732 621 10242,'0'0'10866,"3"0"-8201,10 0-689,9 0-888,10 0 72,10-8-439,6-3-241,2-2-480,1 1-104,10 1-1305,-13 3-1583,-11 3-3938</inkml:trace>
  <inkml:trace contextRef="#ctx0" brushRef="#br0" timeOffset="930.9">1392 592 5417,'0'0'16783,"16"-15"-14371,104-92 747,-84 76-2470,-1-3 0,-2 0 0,56-76 0,-70 82-369,-1-1 0,-1-1 0,-2-1 0,-1 0 0,-1-1 0,11-44 0,-25 76-320,1 0 0,0 0 0,0 0 0,0 0 0,0 0 0,0 0 0,0-1 0,0 1 0,0 0 0,0 0 0,0 0 0,-1 0 0,1 0 0,0 0 0,0 0 0,0 0 0,0 0 0,0 0 0,0 0 0,0 0 0,0 0 0,0 0 0,0 0 0,0 0 0,0 0 0,0 0 0,0 0 0,0-1 0,0 1 0,0 0 0,-1 0 0,1 0 0,0 0 0,0 0 0,0 0 0,0 0 0,0 0 0,0 0 0,0 0 0,0-1 0,0 1 0,0 0 0,0 0 0,0 0 0,0 0 0,1 0 0,-1 0 0,0 0 0,0 0 0,0 0 0,0 0 0,0 0 0,0-1 0,0 1 0,0 0 0,0 0 0,-4 5 0,-2 13 0,0 1 0,1 0 0,-5 30 0,2-4 0,-2 4 0,-7 27 0,4 2 0,-7 141 0,20-124 0,0-92 0,-1-3 0,1 0 0,0 0 0,0 0 0,0 0 0,-1 0 0,1 0 0,0 0 0,0 0 0,0 0 0,-1 0 0,1 0 0,0 0 0,0 0 0,0-1 0,-1 1 0,1 0 0,0 0 0,0 0 0,0 0 0,0 0 0,0-1 0,-1 1 0,1 0 0,0 0 0,0 0 0,0-1 0,0 1 0,0 0 0,0 0 0,0 0 0,0-1 0,0 1 0,0 0 0,0 0 0,0 0 0,0-1 0,0 1 0,0 0 0,0 0 0,0-1 0,0 1 0,0 0 0,0 0 0,0-1 0,0-2-37,0-12-1927,5 1-3739,0 3-4533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47:48.3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 116 24575,'11'11'0,"0"0"0,-1 1 0,-1 0 0,0 0 0,8 15 0,-15-23 0,0 0 0,0 0 0,0 0 0,-1 0 0,0 0 0,0 0 0,0 1 0,0-1 0,-1 0 0,1 1 0,-1-1 0,0 0 0,0 1 0,-1-1 0,0 0 0,1 0 0,-1 1 0,-1-1 0,1 0 0,0 0 0,-1 0 0,-3 5 0,0-1 0,-1-1 0,0-1 0,-11 11 0,12-12 0,0-1 0,1 1 0,-1 0 0,1 0 0,0 0 0,0 0 0,-4 10 0,8-14 0,-1 0 0,1 0 0,0-1 0,0 1 0,0 0 0,0 0 0,0 0 0,0-1 0,1 1 0,-1 0 0,0 0 0,0-1 0,0 1 0,1 0 0,-1 0 0,0-1 0,1 1 0,-1 0 0,1-1 0,-1 1 0,1 0 0,-1-1 0,1 1 0,-1-1 0,1 1 0,-1-1 0,1 1 0,0-1 0,-1 0 0,1 1 0,0-1 0,0 0 0,-1 1 0,1-1 0,1 0 0,31 10 0,-30-10 0,23 5 0,1-1 0,0-2 0,0-1 0,38-2 0,-47-1 0,0 0 0,0-2 0,0 0 0,-1 0 0,1-2 0,-1 0 0,24-13 0,-38 18 0,0-1 0,-1 0 0,1 0 0,0 0 0,-1 0 0,1 0 0,-1 0 0,0-1 0,0 1 0,0-1 0,2-3 0,-4 5 0,1 0 0,-1 0 0,1 0 0,-1 0 0,0 0 0,0 0 0,1 0 0,-1-1 0,0 1 0,0 0 0,0 0 0,0 0 0,0 0 0,-1 0 0,1-1 0,0 1 0,0 0 0,-1 0 0,1 0 0,-1 0 0,1 0 0,-1 0 0,1 0 0,-1 0 0,0 0 0,1 0 0,-1 0 0,0 0 0,0 1 0,0-1 0,1 0 0,-1 1 0,-2-2 0,-3-2 0,0 1 0,0 0 0,-1 0 0,0 0 0,0 1 0,1 0 0,-1 0 0,0 1 0,-1-1 0,-11 1 0,0 0 0,0 1 0,-36 6 0,51-6 0,0 1 0,0 0 0,0 0 0,0 0 0,0 1 0,1-1 0,-1 1 0,0 0 0,1 0 0,-5 4 0,7-5 0,0-1 0,1 1 0,-1-1 0,1 1 0,-1-1 0,1 1 0,-1 0 0,1-1 0,0 1 0,-1 0 0,1 0 0,0-1 0,0 1 0,-1 0 0,1 0 0,0 0 0,0-1 0,0 1 0,0 0 0,0 0 0,0-1 0,0 2 0,1 0 0,-1-1 0,1 1 0,0-1 0,0 1 0,0-1 0,0 0 0,0 1 0,0-1 0,0 0 0,0 0 0,0 0 0,0 0 0,1 0 0,-1 0 0,3 1 0,5 4 0,2-1 0,-1 0 0,0-1 0,1 0 0,0-1 0,20 4 0,71 5 0,-79-10 0,95 7-1365,-95-6-5461</inkml:trace>
  <inkml:trace contextRef="#ctx0" brushRef="#br0" timeOffset="920.43">935 494 24575,'20'-19'0,"0"0"0,2 2 0,0 1 0,35-21 0,-46 31 0,0 0 0,1 1 0,0 0 0,0 1 0,0 0 0,1 1 0,-1 0 0,1 1 0,-1 1 0,1 0 0,20 1 0,-30 0 0,-1 0 0,0 0 0,1 1 0,-1-1 0,0 0 0,0 1 0,1 0 0,-1 0 0,0 0 0,0-1 0,0 2 0,0-1 0,0 0 0,0 0 0,0 1 0,-1-1 0,1 1 0,0-1 0,-1 1 0,3 3 0,-3-2 0,0-1 0,0 1 0,0 0 0,0-1 0,-1 1 0,0 0 0,1 0 0,-1-1 0,0 1 0,0 0 0,0 0 0,-1 0 0,1-1 0,-2 5 0,-1 4 0,-1 0 0,0 0 0,0-1 0,-2 0 0,1 0 0,-14 17 0,49-64 0,44-43 0,-58 64 0,1 1 0,1 1 0,0 1 0,39-22 0,-56 35 0,28-11 0,-28 11 0,0 0 0,0 0 0,-1 0 0,1 0 0,0 0 0,0 0 0,0 0 0,-1 0 0,1 0 0,0 0 0,0 1 0,-1-1 0,1 0 0,0 1 0,0-1 0,-1 0 0,1 1 0,0-1 0,-1 1 0,1-1 0,-1 1 0,1-1 0,-1 1 0,1 0 0,-1-1 0,1 1 0,-1 0 0,1-1 0,-1 1 0,0 0 0,1-1 0,-1 1 0,0 0 0,1 1 0,2 11 0,0 1 0,1 26 0,-3-25 0,1 1 0,4 16 0,-5-26 0,1-1 0,0 0 0,0 0 0,0 0 0,1 0 0,-1-1 0,1 1 0,0-1 0,1 1 0,3 3 0,-3-4 0,1 0 0,-1 0 0,1-1 0,-1 1 0,1-1 0,0 0 0,1 0 0,-1-1 0,0 0 0,1 0 0,-1 0 0,1 0 0,0-1 0,9 1 0,-11-2 0,0 0 0,0 0 0,-1 0 0,1-1 0,0 1 0,0-1 0,-1 0 0,1 0 0,-1 0 0,1-1 0,-1 0 0,1 1 0,-1-1 0,0 0 0,0 0 0,0-1 0,0 1 0,0-1 0,-1 1 0,1-1 0,-1 0 0,1 0 0,2-5 0,0-1 0,-5 8 0,0 0 0,1 0 0,-1 1 0,0-1 0,0 0 0,1 0 0,-1 0 0,1 1 0,-1-1 0,1 0 0,-1 0 0,1 1 0,0-1 0,-1 0 0,1 1 0,0-1 0,-1 1 0,1-1 0,0 1 0,0-1 0,-1 1 0,1-1 0,0 1 0,0 0 0,0 0 0,0-1 0,-1 1 0,1 0 0,0 0 0,0 0 0,0 0 0,0 0 0,0 0 0,0 0 0,0 0 0,-1 0 0,1 0 0,1 1 0,2 0-52,-1 0-1,0 0 1,1 0-1,0-1 1,-1 1-1,1-1 1,-1 0-1,1 0 1,-1 0-1,1-1 1,-1 1-1,1-1 1,-1 0-1,1 0 1,-1 0-1,1 0 1,-1-1-1,0 1 1,0-1-1,0 0 0,0 0 1,0 0-1,0 0 1,0 0-1,2-4 1,18-16-6774</inkml:trace>
  <inkml:trace contextRef="#ctx0" brushRef="#br0" timeOffset="1398.01">2018 1 24575,'2'8'0,"5"11"0,9 19 0,5 15 0,2 5 0,-1 1 0,-4-6 0,-8-1 0,-5-8 0,-4-9 0,-3-9 0,-2-9-8191</inkml:trace>
  <inkml:trace contextRef="#ctx0" brushRef="#br0" timeOffset="1399.01">1900 260 24575,'0'-2'0,"10"-5"0,14-5 0,12 0 0,8 1 0,5 3 0,-6 3-8191</inkml:trace>
  <inkml:trace contextRef="#ctx0" brushRef="#br0" timeOffset="1904.33">2148 329 24575,'137'1'0,"-134"-1"0,0 1 0,0-1 0,1 1 0,-1 0 0,0 0 0,0 0 0,0 1 0,0-1 0,0 1 0,0 0 0,0 0 0,-1 0 0,1 0 0,2 3 0,-2-2 0,0-1 0,0 1 0,0-1 0,0 0 0,1 0 0,-1 0 0,1 0 0,-1-1 0,1 1 0,4 0 0,1 0-105,0-1 0,0 0 0,0-1 0,1 0 0,-1-1 0,0 0 0,0 0 0,1-1 0,-1 0 0,0 0 0,-1-1 0,11-5 0,-7 2-6721</inkml:trace>
  <inkml:trace contextRef="#ctx0" brushRef="#br0" timeOffset="1905.33">2465 235 24575,'8'0'0,"3"0"-8191</inkml:trace>
  <inkml:trace contextRef="#ctx0" brushRef="#br0" timeOffset="2465.78">2547 281 24575,'19'0'0,"-1"2"0,25 4 0,-35-5 0,0 1 0,-1 0 0,0 0 0,1 1 0,-1-1 0,0 2 0,0-1 0,7 6 0,-13-9 0,-1 1 0,1-1 0,-1 0 0,1 0 0,-1 1 0,1-1 0,-1 1 0,1-1 0,-1 0 0,0 1 0,1-1 0,-1 1 0,1-1 0,-1 1 0,0-1 0,1 1 0,-1-1 0,0 1 0,0-1 0,0 1 0,1-1 0,-1 1 0,0 0 0,0-1 0,0 1 0,0-1 0,0 1 0,0 0 0,0-1 0,0 1 0,0-1 0,0 1 0,0 0 0,-1-1 0,1 1 0,0-1 0,-1 2 0,-19 12 0,1-3 0,19-10 0,-1-1 0,1 1 0,-1-1 0,1 1 0,-1-1 0,1 1 0,-1-1 0,1 1 0,0-1 0,-1 1 0,1-1 0,0 1 0,-1 0 0,1-1 0,0 1 0,0 0 0,0-1 0,-1 1 0,1 0 0,0-1 0,0 1 0,0 0 0,0 0 0,2 4 0,1-1 0,-1 0 0,0 0 0,1 0 0,0 0 0,0 0 0,0-1 0,0 1 0,8 5 0,3 4 0,-12-10 0,10 10 0,-1 0 0,12 19 0,-21-29 0,1 0 0,-2 1 0,1-1 0,0 1 0,-1 0 0,1-1 0,-1 1 0,0 0 0,0 0 0,-1-1 0,1 1 0,-1 0 0,0 0 0,0 0 0,0 0 0,-1 5 0,0-6 0,0-1 0,-1 1 0,1 0 0,-1-1 0,0 1 0,0-1 0,0 1 0,0-1 0,0 0 0,0 0 0,-1 0 0,1 0 0,-1 0 0,0-1 0,1 1 0,-1-1 0,0 0 0,0 0 0,0 0 0,0 0 0,1 0 0,-2 0 0,1-1 0,-5 1 0,-1 0 0,-1 0 0,1-1 0,-1 1 0,0-2 0,1 0 0,-17-3 0,25 4 0,0 0 0,0 0 0,0-1 0,-1 1 0,1 0 0,0-1 0,0 1 0,0-1 0,0 1 0,0-1 0,0 1 0,0-1 0,0 0 0,0 1 0,0-1 0,0 0 0,0 0 0,0 0 0,1 0 0,-1 0 0,0 0 0,0-2 0,1 2 0,0 0 0,0 0 0,0 0 0,0 0 0,0 0 0,1 0 0,-1 0 0,0 0 0,1 0 0,-1 0 0,1 0 0,-1 0 0,1 0 0,-1 0 0,1 1 0,0-1 0,-1 0 0,1 0 0,1-1 0,5-3 0,-1 0 0,1 0 0,0 0 0,0 1 0,9-4 0,135-44-152,-113 40-1061,13-3-5613</inkml:trace>
  <inkml:trace contextRef="#ctx0" brushRef="#br0" timeOffset="6750.02">101 810 24575,'1'2'0,"-1"-1"0,1 1 0,0-1 0,0 1 0,0-1 0,0 0 0,0 1 0,0-1 0,0 0 0,0 0 0,0 1 0,3 0 0,4 6 0,-2-1 0,-1 0 0,0 0 0,0 1 0,0-1 0,-1 1 0,0 0 0,-1 1 0,1-1 0,2 15 0,-5-18 0,-1-1 0,1 1 0,-1-1 0,0 1 0,0 0 0,-1-1 0,1 1 0,-1-1 0,0 1 0,0-1 0,-1 1 0,0-1 0,1 0 0,-1 0 0,0 0 0,-1 0 0,1 0 0,-1 0 0,0-1 0,0 1 0,-4 3 0,-9 8 0,-33 22 0,23-18 0,22-15 0,6-3 0,15-4 0,25-12 0,-8 2 0,35-20 0,-57 27 0,0-2 0,-1 1 0,0-1 0,0-1 0,-1 0 0,11-11 0,-10 5 0,-20 36 0,7-17-65,0 1 0,1-1 0,0 0 0,0 1 0,0 0 0,1-1 0,-1 1 0,1-1 0,0 1 0,0 0 0,1-1 0,-1 1 0,1-1 0,0 1 0,0-1 0,1 1 0,0-1 0,-1 0 0,1 0 0,4 6 0,12 12-6761</inkml:trace>
  <inkml:trace contextRef="#ctx0" brushRef="#br0" timeOffset="7468.78">794 1010 24575,'12'-19'0,"8"-16"0,-19 34 0,-1 0 0,1-1 0,-1 1 0,1 0 0,-1-1 0,0 1 0,0 0 0,0-1 0,1 1 0,-1 0 0,-1-1 0,1 1 0,0-1 0,0 1 0,0 0 0,-1-1 0,1 1 0,0 0 0,-1-1 0,0 1 0,1 0 0,-1 0 0,0-2 0,0 3 0,1 0 0,-1-1 0,1 1 0,-1-1 0,1 1 0,-1 0 0,1-1 0,-1 1 0,1 0 0,-1-1 0,1 1 0,-1 0 0,0 0 0,1 0 0,-1-1 0,1 1 0,-1 0 0,0 0 0,1 0 0,-1 0 0,1 0 0,-1 0 0,0 0 0,1 0 0,-2 1 0,-17 9 0,14-6 0,-1 1 0,1 0 0,-8 10 0,11-13 0,1-1 0,0 1 0,-1 0 0,1 0 0,0-1 0,0 1 0,0 0 0,1 0 0,-1 0 0,0 0 0,1 0 0,-1 0 0,1 0 0,0 1 0,-1-1 0,1 0 0,0 0 0,0 0 0,0 0 0,1 0 0,-1 0 0,1 1 0,-1-1 0,1 0 0,0 2 0,1-1 0,1 0 0,-1-1 0,1 1 0,-1 0 0,1-1 0,0 0 0,0 1 0,0-1 0,0 0 0,0 0 0,0-1 0,0 1 0,1-1 0,4 2 0,4 1 0,1 0 0,0-1 0,0 0 0,0-1 0,1-1 0,-1 0 0,0 0 0,0-1 0,1-1 0,-1-1 0,0 0 0,0 0 0,20-7 0,-24 5 0,0 1 0,0-1 0,0-1 0,-1 0 0,0 0 0,0 0 0,0-1 0,-1-1 0,0 1 0,0-1 0,0 0 0,-1 0 0,0-1 0,0 0 0,-1 0 0,0-1 0,-1 1 0,0-1 0,4-12 0,1-12 0,-7 24 0,0 0 0,1 1 0,0-1 0,7-14 0,-10 22 0,1 0 0,-1 0 0,1 1 0,-1-1 0,1 0 0,-1 1 0,1-1 0,0 1 0,-1-1 0,1 1 0,0-1 0,-1 1 0,1-1 0,0 1 0,-1-1 0,1 1 0,0 0 0,0-1 0,0 1 0,-1 0 0,1 0 0,0 0 0,0 0 0,0 0 0,0 0 0,1 0 0,0 0 0,0 1 0,0-1 0,0 1 0,0 0 0,0 0 0,0 0 0,0 0 0,0 0 0,0 0 0,1 2 0,4 3 0,0 0 0,-1 0 0,0 1 0,6 8 0,-6-7 0,0 1 0,-1 1 0,0-1 0,0 1 0,-1 0 0,5 13 0,-9-21 0,1 0 0,0 0 0,-1 0 0,0 0 0,1 0 0,-1 0 0,0 0 0,0 0 0,0 0 0,0 0 0,0 0 0,-1 0 0,1 0 0,-1 0 0,1 0 0,-1 0 0,0-1 0,1 1 0,-1 0 0,0 0 0,0-1 0,0 1 0,-1 0 0,1-1 0,0 1 0,-1-1 0,1 1 0,0-1 0,-1 0 0,0 0 0,1 0 0,-1 0 0,0 0 0,0 0 0,1 0 0,-1 0 0,0-1 0,0 1 0,0-1 0,-4 1 0,4 0 38,-1-1 0,1 0 0,-1 0 0,1 0 0,-1 0 0,0 0 0,1-1 0,-4 0 0,5 1-76,1 0 1,-1 0 0,1 0 0,-1-1 0,1 1 0,0 0 0,-1 0 0,1 0 0,-1-1 0,1 1-1,-1 0 1,1-1 0,0 1 0,-1 0 0,1-1 0,-1 1 0,1 0 0,0-1 0,0 1 0,-1-1-1,1 1 1,0 0 0,0-1 0,-1 1 0,1-1 0,0 1 0,0-1 0,0 1 0,0-1 0,0 1-1,0-1 1,0 1 0,0-1 0,0 1 0,0-1 0,0 1 0,0-1 0,0 1 0,0-1 0,0 1-1,0-1 1,1 1 0,-1-1 0,0 1 0,1-1 0,5-9-6789</inkml:trace>
  <inkml:trace contextRef="#ctx0" brushRef="#br0" timeOffset="8641.76">1641 834 24575,'-19'3'0,"1"2"0,-1 0 0,1 1 0,1 1 0,-1 1 0,-19 12 0,36-20 0,-1 1 0,1 0 0,0 0 0,-1 0 0,1 0 0,0 0 0,-1 1 0,1-1 0,0 0 0,0 1 0,0-1 0,0 1 0,0-1 0,0 1 0,1-1 0,-1 1 0,0-1 0,1 1 0,-1 0 0,1 2 0,0-2 0,0 0 0,0-1 0,1 1 0,-1 0 0,1-1 0,-1 1 0,1-1 0,0 1 0,0-1 0,0 1 0,-1-1 0,1 0 0,1 1 0,-1-1 0,0 0 0,0 0 0,2 2 0,4 2 0,0 0 0,0-1 0,1 0 0,-1 0 0,1 0 0,14 4 0,13 0 0,0-2 0,1-1 0,58 1 0,-38-3 0,-53-3 0,30-1 0,-32 1 0,0 0 0,-1 0 0,1 0 0,0 0 0,0 0 0,-1 0 0,1-1 0,0 1 0,0 0 0,-1 0 0,1-1 0,0 1 0,-1-1 0,1 1 0,0-1 0,-1 1 0,1-1 0,-1 1 0,1-1 0,-1 1 0,1-1 0,-1 0 0,1 1 0,-1-1 0,0 0 0,1 1 0,-1-1 0,0 0 0,0 0 0,1 1 0,-1-1 0,0 0 0,0 0 0,0 1 0,0-1 0,0-1 0,-1 0 0,1 1 0,-1 0 0,1 0 0,-1 0 0,0 0 0,0 0 0,0 0 0,0 0 0,1 0 0,-1 0 0,0 0 0,-1 0 0,1 1 0,0-1 0,0 0 0,0 1 0,0-1 0,0 1 0,-1-1 0,1 1 0,0 0 0,-1-1 0,1 1 0,0 0 0,0 0 0,-1 0 0,-1 0 0,-39 0 0,40 0 0,-3 0 0,-1 0 0,0 1 0,1 0 0,-1 0 0,0 0 0,1 0 0,-1 1 0,1 0 0,0 0 0,0 1 0,0-1 0,-7 6 0,11-8 0,1 0 0,0 0 0,0 1 0,-1-1 0,1 0 0,0 0 0,0 1 0,0-1 0,0 0 0,-1 0 0,1 1 0,0-1 0,0 0 0,0 0 0,0 1 0,0-1 0,0 0 0,0 1 0,0-1 0,0 0 0,0 0 0,0 1 0,0-1 0,0 0 0,0 1 0,0-1 0,0 0 0,0 0 0,0 1 0,0-1 0,0 0 0,0 0 0,1 1 0,-1-1 0,0 0 0,0 0 0,0 1 0,0-1 0,1 0 0,-1 1 0,15 5 0,18-1 0,-14-6 0,-1 0 0,27-7 0,-24 4 0,0 2 0,24-2 0,-25 4 0,0-1 0,0-1 0,0-1 0,-1-1 0,0 0 0,1-1 0,19-10 0,-31 12 0,0 0 0,-1-1 0,0 0 0,0 0 0,0-1 0,0 1 0,-1-2 0,1 1 0,-1-1 0,-1 0 0,1 0 0,-1-1 0,0 1 0,-1-1 0,1 0 0,-1 0 0,-1-1 0,1 0 0,3-13 0,-6 19 0,-1 0 0,1-1 0,-1 1 0,0 0 0,0-1 0,0 1 0,0-1 0,0 1 0,0 0 0,-1-1 0,1 1 0,-1 0 0,1-1 0,-1 1 0,0 0 0,-2-4 0,2 5 0,0 0 0,0 0 0,0 0 0,0 0 0,0-1 0,-1 2 0,1-1 0,0 0 0,-1 0 0,1 0 0,-1 0 0,1 1 0,-1-1 0,1 1 0,-1-1 0,0 1 0,1 0 0,-1 0 0,1-1 0,-1 1 0,0 0 0,1 1 0,-1-1 0,1 0 0,-3 1 0,-5 1 0,1 0 0,-1 1 0,1 1 0,-1-1 0,1 1 0,0 1 0,0 0 0,1 0 0,-1 0 0,1 1 0,0 0 0,1 0 0,-11 13 0,14-15 0,-1 1 0,1 0 0,0 0 0,0 0 0,0 1 0,1-1 0,0 1 0,0-1 0,0 1 0,-1 6 0,3-9 0,0 1 0,-1 0 0,2-1 0,-1 1 0,0 0 0,1-1 0,-1 1 0,1-1 0,0 1 0,0-1 0,0 1 0,1-1 0,-1 0 0,1 1 0,0-1 0,0 0 0,3 3 0,0 1 0,1-1 0,1 0 0,-1 0 0,1-1 0,0 1 0,0-2 0,1 1 0,-1-1 0,1 0 0,0-1 0,0 0 0,0 0 0,1 0 0,-1-1 0,0-1 0,1 1 0,0-1 0,-1-1 0,1 0 0,0 0 0,-1 0 0,1-1 0,0-1 0,-1 1 0,0-1 0,1-1 0,11-4 0,3-2 0,-14 6 0,0 0 0,0-1 0,-1 0 0,1 0 0,9-8 0,-17 12 0,0-1 0,0 0 0,0 0 0,0 0 0,0 0 0,0 0 0,0-1 0,0 1 0,0 0 0,0 0 0,-1-1 0,1 1 0,-1 0 0,1-1 0,-1 1 0,1 0 0,-1-1 0,0 1 0,1-1 0,-1 1 0,0-1 0,0 1 0,0-1 0,0 1 0,-1 0 0,1-1 0,0 1 0,-1-1 0,1 1 0,0-1 0,-1 1 0,0 0 0,1-1 0,-1 1 0,0 0 0,0 0 0,0 0 0,1-1 0,-1 1 0,-2-1 0,-6-6-1365,0 1-5461</inkml:trace>
  <inkml:trace contextRef="#ctx0" brushRef="#br0" timeOffset="9078.34">2464 953 24575,'8'0'0,"9"0"0,5 0 0,9 0 0,9 0 0,2 0 0,0-3 0,-6 1 0,-6-5 0,-7-4 0,-5-7 0,-5 0-8191</inkml:trace>
  <inkml:trace contextRef="#ctx0" brushRef="#br0" timeOffset="9581.1">2806 716 24575,'18'9'0,"-1"1"0,1 1 0,-2 0 0,0 2 0,0-1 0,-1 2 0,22 25 0,-36-38 0,1 1 0,-1 0 0,1 0 0,-1 0 0,0 1 0,0-1 0,1 0 0,-2 0 0,1 1 0,0-1 0,0 0 0,-1 1 0,1-1 0,-1 1 0,0-1 0,0 1 0,0-1 0,0 0 0,0 1 0,0-1 0,-1 1 0,1-1 0,-1 1 0,-1 1 0,-1 2 0,0-1 0,-1 0 0,0 0 0,0 0 0,0 0 0,0 0 0,-1-1 0,-5 4 0,9-7 0,0 0 0,-1 0 0,1 0 0,0 0 0,0 0 0,0 1 0,0-1 0,0 0 0,0 0 0,0 1 0,0-1 0,1 1 0,-1-1 0,0 1 0,0 2 0,2-3 0,-1 0 0,0 0 0,1 0 0,-1 0 0,0 0 0,1 0 0,-1-1 0,1 1 0,0 0 0,-1 0 0,1 0 0,0-1 0,-1 1 0,1 0 0,0-1 0,0 1 0,0 0 0,0-1 0,0 1 0,-1-1 0,1 0 0,0 1 0,0-1 0,0 0 0,0 1 0,2-1 0,11 4 0,-1 0 0,1-2 0,0 1 0,-1-2 0,1 1 0,0-2 0,0 0 0,0-1 0,24-4 0,-21-2 0,-16 7 0,-1 0 0,1 0 0,-1-1 0,1 1 0,-1 0 0,1 0 0,-1-1 0,1 1 0,-1 0 0,0-1 0,1 1 0,-1 0 0,1-1 0,-1 1 0,0-1 0,0 1 0,1-1 0,-1 1 0,0-1 0,0 1 0,1-1 0,-1 1 0,0-1 0,0 1 0,0-1 0,0 1 0,0-1 0,0 1 0,0-1 0,0 0 0,0 1 0,0 0 0,0-1 0,0 1 0,0 0 0,0 0 0,0 0 0,0 0 0,0 0 0,0-1 0,0 1 0,-1 0 0,1 0 0,0 0 0,0 0 0,0 0 0,0 0 0,0 0 0,0-1 0,0 1 0,-1 0 0,1 0 0,0 0 0,0 0 0,0 0 0,0 0 0,0 0 0,-1 0 0,1 0 0,0 0 0,0 0 0,0 0 0,0 0 0,0 0 0,-1 0 0,1 0 0,0 0 0,0 0 0,0 0 0,0 0 0,0 0 0,-1 0 0,1 0 0,0 0 0,0 0 0,0 0 0,0 0 0,0 1 0,0-1 0,-1 0 0,1 0 0,0 0 0,0 0 0,0 0 0,0 0 0,0 0 0,0 1 0,0-1 0,0 0 0,0 0 0,-1 0 0,1 0 0,0 0 0,0 0 0,0 1 0,0-1 0,0 1 0,0-1 0,-1 1 0,1 0 0,0-1 0,0 1 0,0 0 0,-1-1 0,1 1 0,0 0 0,0-1 0,0 1 0,0 0 0,0-1 0,0 1 0,1 0 0,-1 0 0,0-1 0,0 1 0,1 0 0,1 2 0,0 0 0,0 0 0,0 0 0,1 0 0,0-1 0,-1 1 0,1-1 0,0 0 0,0 1 0,0-1 0,1-1 0,-1 1 0,6 2 0,48 13 0,-12-8-1365,-2-2-546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47:52.57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59 24575,'12'0'0,"1"-1"0,-1 0 0,0-1 0,0 0 0,0-1 0,22-8 0,-30 10 0,0-1 0,0 1 0,0-1 0,-1 0 0,1-1 0,-1 1 0,1-1 0,-1 1 0,0-1 0,0 0 0,0 0 0,0-1 0,0 1 0,-1 0 0,0-1 0,1 0 0,-1 1 0,-1-1 0,1 0 0,0 0 0,-1 0 0,0 0 0,1-5 0,-2 8 0,0-1 0,1 1 0,-1-1 0,0 1 0,0 0 0,0-1 0,0 1 0,-1 0 0,1-1 0,0 1 0,0 0 0,-1-1 0,1 1 0,-1 0 0,1 0 0,-1-1 0,0 1 0,1 0 0,-1 0 0,0 0 0,0 0 0,-2-2 0,2 2 0,-1 0 0,0 0 0,1 1 0,-1-1 0,0 0 0,0 1 0,1-1 0,-1 1 0,0 0 0,0 0 0,0-1 0,0 1 0,0 0 0,-2 1 0,-3 0 0,0 0 0,1 1 0,-1 0 0,1 0 0,0 0 0,-1 1 0,1 0 0,-8 5 0,7-3 0,0 1 0,1 0 0,0 0 0,0 1 0,0 0 0,-7 10 0,11-14 0,0 0 0,0 1 0,0-1 0,1 0 0,-1 1 0,1-1 0,0 1 0,0-1 0,0 1 0,0 0 0,1 0 0,-1-1 0,1 1 0,0 0 0,0 0 0,0-1 0,2 8 0,-2-10 0,1 0 0,0 1 0,0-1 0,0 0 0,0 0 0,0 0 0,0 1 0,0-1 0,0 0 0,0 0 0,0 0 0,1-1 0,-1 1 0,0 0 0,0 0 0,1-1 0,-1 1 0,1-1 0,-1 1 0,1-1 0,-1 0 0,1 1 0,-1-1 0,1 0 0,-1 0 0,1 0 0,-1 0 0,1 0 0,-1 0 0,1-1 0,-1 1 0,1 0 0,1-2 0,7 0 0,0-1 0,0-1 0,16-7 0,-5 0 0,-1-1 0,1-1 0,-2-1 0,0-1 0,-1-1 0,28-29 0,-33 30 0,0-1 0,-1-1 0,0 0 0,-1 0 0,-1-1 0,-1-1 0,-1 1 0,7-24 0,-13 36 0,-1 0 0,0 0 0,0 0 0,0 0 0,-1-12 0,0 18 0,0-1 0,-1 0 0,1 0 0,0 0 0,0 0 0,0 0 0,-1 0 0,1 0 0,0 1 0,-1-1 0,1 0 0,-1 0 0,1 0 0,-1 1 0,1-1 0,-1 0 0,1 1 0,-2-2 0,1 2 0,0-1 0,0 1 0,0 0 0,0 0 0,0 0 0,0 0 0,0 0 0,0 0 0,0 0 0,1 0 0,-1 0 0,0 0 0,0 0 0,0 1 0,0-1 0,0 0 0,0 1 0,0-1 0,1 1 0,-1-1 0,0 1 0,-1 0 0,-5 5 0,0-1 0,1 1 0,0 0 0,0 1 0,0-1 0,1 1 0,-1 1 0,2-1 0,-1 1 0,-5 13 0,2-3 0,1 1 0,1 0 0,-7 33 0,11-41 0,0 1 0,1 0 0,0 0 0,1 0 0,0 0 0,1 0 0,0 0 0,4 14 0,-3-21 0,-1-1 0,1 1 0,0-1 0,0 0 0,0 1 0,0-1 0,1 0 0,-1 0 0,1-1 0,0 1 0,1 0 0,-1-1 0,1 0 0,-1 0 0,1 0 0,0 0 0,0-1 0,0 1 0,0-1 0,1 0 0,-1 0 0,1 0 0,5 0 0,-2 0 0,0 0 0,1-1 0,0-1 0,-1 0 0,1 0 0,-1 0 0,1-1 0,-1 0 0,1-1 0,-1 0 0,1 0 0,-1-1 0,0 0 0,0 0 0,-1-1 0,1 0 0,-1-1 0,1 1 0,8-9 0,-11 9 0,0 0 0,0-1 0,-1 0 0,1 0 0,-1 0 0,0 0 0,0-1 0,-1 0 0,0 0 0,0 0 0,0 0 0,0 0 0,-1 0 0,0-1 0,-1 1 0,1-1 0,-1 0 0,-1 1 0,1-1 0,-1 0 0,0 1 0,-1-1 0,1 0 0,-1 1 0,-3-9 0,3 12 0,0 0 0,0 0 0,-1-1 0,1 1 0,-1 0 0,0 0 0,0 0 0,0 1 0,0-1 0,0 0 0,-1 1 0,1-1 0,-1 1 0,0 0 0,0 0 0,0 0 0,0 0 0,-3-1 0,5 3 0,-1-1 0,1 1 0,-1-1 0,1 1 0,0 0 0,-1 0 0,1-1 0,-1 1 0,1 0 0,-1 0 0,1 1 0,-1-1 0,1 0 0,0 0 0,-1 1 0,1-1 0,-3 2 0,2-1 0,0 0 0,1 1 0,-1-1 0,1 0 0,-1 1 0,1 0 0,0-1 0,-1 1 0,1 0 0,0-1 0,0 1 0,0 0 0,0 0 0,1 0 0,-2 4 0,1-1 14,0-1 1,0 1-1,1 0 0,-1 0 0,1 0 1,1 0-1,-1 0 0,1 0 0,-1 0 0,1 0 1,1-1-1,-1 1 0,1 0 0,0-1 1,0 1-1,0-1 0,0 1 0,1-1 0,0 0 1,0 0-1,0 0 0,0-1 0,5 5 1,-4-4-101,0 0 1,1 0 0,-1-1-1,1 1 1,0-1 0,0 0-1,0 0 1,1-1 0,-1 0-1,0 0 1,1 0 0,0 0-1,-1-1 1,1 0 0,0 0-1,0-1 1,0 1 0,-1-1-1,8-1 1,20-7-6741</inkml:trace>
  <inkml:trace contextRef="#ctx0" brushRef="#br0" timeOffset="1051.97">765 19 24575,'128'577'-3395,"-118"-520"4113,-2 1-1,-1 63 0,-7-120-706,-2 30 677,2-30-680,0-1 1,0 0 0,0 1 0,0-1-1,0 1 1,0-1 0,0 1 0,0-1 0,0 0-1,-1 1 1,1-1 0,0 1 0,0-1 0,0 0-1,0 1 1,-1-1 0,1 1 0,0-1-1,0 0 1,-1 1 0,1-1 0,0 0 0,-1 0-1,1 1 1,0-1 0,-1 0 0,1 0 0,0 1-1,-1-1 1,1 0 0,0 0 0,-1 0-1,1 1 1,-1-1 0,1 0 0,0 0 0,-1 0-1,1 0 1,-1 0 0,1 0 0,-1 0 0,1 0-1,0 0 1,-1 0 0,1 0 0,-1 0 0,1-1-1,-1 1 1,1 0 0,0 0 0,-1 0-1,1 0 1,0-1 0,-1 1 0,1 0 0,0 0-1,-1-1 1,1 1 0,0 0 0,-1-1 0,1 0-1,-6-5-8,0-2 0,0 1 0,1-1 0,0 1 0,1-1 0,-1-1 0,1 1 0,1-1 0,-4-14 0,-2-12 0,-6-38 0,10 37 0,1 1 0,1 0 0,2-1 0,5-51 0,-2 74 0,-1 1 0,1 1 0,1-1 0,0 0 0,1 0 0,0 1 0,1 0 0,0 0 0,1 0 0,0 1 0,1 0 0,0 0 0,0 0 0,1 1 0,0 0 0,16-13 0,-19 19 0,0 0 0,0-1 0,0 2 0,1-1 0,7-2 0,-12 4 0,0 1 0,0 0 0,0-1 0,0 1 0,0 0 0,0-1 0,0 1 0,0 0 0,0 0 0,0 0 0,0 0 0,0 0 0,0 0 0,0 0 0,0 0 0,0 0 0,0 1 0,0-1 0,0 0 0,0 1 0,-1-1 0,1 0 0,0 1 0,0-1 0,0 1 0,0 0 0,0-1 0,-1 1 0,1 0 0,0-1 0,-1 1 0,1 0 0,0 0 0,-1 0 0,1-1 0,-1 1 0,1 0 0,-1 0 0,1 1 0,-1 0 0,0 0 0,0 0 0,0 0 0,0 0 0,0 0 0,0 0 0,-1 0 0,1 0 0,-1 0 0,1 0 0,-1-1 0,0 1 0,0 0 0,1 0 0,-1-1 0,-2 3 0,-20 26 0,20-28 0,-6 9 0,-1-1 0,-1-1 0,0 1 0,0-2 0,-1 0 0,-13 8 0,11-11 0,14-5 0,0 0 0,-1 0 0,1 0 0,0 0 0,0 0 0,0 0 0,0 0 0,0 0 0,0 0 0,0 0 0,-1 0 0,1 0 0,0 0 0,0 0 0,0 0 0,0 0 0,0 0 0,0 0 0,0 0 0,0 0 0,-1 0 0,1 0 0,0 0 0,0 0 0,0 0 0,0 0 0,0 0 0,0 0 0,0-1 0,0 1 0,0 0 0,0 0 0,-1 0 0,1 0 0,0 0 0,0 0 0,0 0 0,0 0 0,0-1 0,0 1 0,0 0 0,0 0 0,0 0 0,0 0 0,0 0 0,0 0 0,0 0 0,0-1 0,1-1 0,0 1 0,0-1 0,0 0 0,0 0 0,0 1 0,1-1 0,-1 1 0,0-1 0,1 1 0,1-2 0,8-6 0,0 1 0,1 0 0,0 0 0,1 1 0,15-6 0,-20 9 0,1 1 0,-1 0 0,1 0 0,0 1 0,0 0 0,0 1 0,0 0 0,0 0 0,11 1 0,-13 1 0,0 1 0,0 0 0,-1 1 0,1-1 0,-1 1 0,0 0 0,7 5 0,-5-4 0,-1 0 0,0 0 0,17 5 0,-22-8 0,1-1 0,0 1 0,0-1 0,-1 0 0,1 0 0,0 0 0,0 0 0,-1 0 0,1 0 0,0-1 0,0 0 0,-1 1 0,1-1 0,-1 0 0,1 0 0,2-2 0,-2 2 0,0-1 0,-1 0 0,1 1 0,-1-1 0,1 0 0,-1 0 0,0-1 0,1 1 0,-1 0 0,-1-1 0,1 1 0,0-1 0,-1 0 0,1 1 0,1-7 0,-2 8 0,-1-1 0,0 0 0,0 0 0,0 1 0,0-1 0,0 0 0,0 0 0,0 1 0,0-1 0,-1 0 0,1 0 0,-1 1 0,1-1 0,-1 0 0,0 1 0,0-1 0,1 1 0,-1-1 0,0 1 0,-1-1 0,1 1 0,0 0 0,0-1 0,0 1 0,-1 0 0,1 0 0,-1 0 0,-2-2 0,-7-3 0,0 1 0,0 0 0,-22-7 0,24 10 0,-1-1 0,1-1 0,0 0 0,1 0 0,-1-1 0,-14-9 0,23 13 0,-1 1 0,0-1 0,1 1 0,-1-1 0,0 0 0,1 1 0,-1-1 0,1 0 0,-1 1 0,1-1 0,-1 0 0,1 0 0,0 1 0,-1-1 0,1 0 0,0 0 0,-1 0 0,1 1 0,0-1 0,0 0 0,0 0 0,0 0 0,0 0 0,0 0 0,0 1 0,0-1 0,0 0 0,1 0 0,-1 0 0,0 0 0,0 0 0,1 1 0,-1-1 0,1 0 0,-1 0 0,1 1 0,-1-1 0,1 0 0,-1 1 0,1-1 0,-1 0 0,1 1 0,0-1 0,-1 1 0,1-1 0,1 0 0,2-2 0,1 0 0,-1 1 0,1-1 0,0 1 0,0 0 0,8-2 0,-3 1 0,0 1 0,0 0 0,1 1 0,-1 0 0,0 0 0,1 2 0,-1-1 0,1 1 0,-1 0 0,0 1 0,1 1 0,-1-1 0,0 2 0,-1-1 0,19 10 0,-20-8 0,-1-1 0,1 1 0,-1 1 0,0-1 0,-1 1 0,1 1 0,-1-1 0,0 1 0,-1 0 0,0 0 0,0 0 0,0 1 0,-1 0 0,0 0 0,-1 0 0,0 0 0,0 1 0,3 14 0,-5-15-1365</inkml:trace>
  <inkml:trace contextRef="#ctx0" brushRef="#br0" timeOffset="1499.59">1386 100 24575,'8'-4'0,"3"-2"-8191</inkml:trace>
  <inkml:trace contextRef="#ctx0" brushRef="#br0" timeOffset="1897.87">1611 53 24575,'-6'4'0,"-2"4"0,3 3 0,3 3 0,11 5 0,14 7 0,6 3 0,1 1 0,-5-1 0,-6-4 0,-9-5 0,-10-5 0,-13-4 0,-12-5 0,-9-2 0,1-3 0,3-3 0,7-2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6:00.20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6 11 1320,'0'0'14755,"-3"-10"-4802,6 59-5689,-1-34-3993,1-1 1,8 28-1,23 85 633,-12-34-147,-18-68-757,-1 1 0,-1-1 0,-1 1 0,-2 27 0,0-3 0,1-21 0,-1 1 0,-1-1 0,-1 0 0,-10 34 0,-11 68 0,13-81 0,-6 57 0,5-22 0,9-60 0,1 30 0,-3 22 0,-27 214 0,16 61 0,14-198 0,2-28 0,-2-46 0,11 99 0,-9-130 0,1-47 0,1 0 0,-2-2-3,0 0-1,0 0 1,0 0-1,0 0 1,1 0 0,-1 0-1,0 0 1,0 0-1,0 0 1,0 0-1,0 0 1,0 0 0,1 0-1,-1 0 1,0-1-1,0 1 1,0 0 0,0 0-1,0 0 1,0 0-1,0 0 1,0 0 0,1 0-1,-1 0 1,0 0-1,0 0 1,0-1 0,0 1-1,0 0 1,0 0-1,0 0 1,0 0-1,0 0 1,0 0 0,0 0-1,0-1 1,0 1-1,0 0 1,0 0 0,0 0-1,0 0 1,0 0-1,0 0 1,0-1 0,0 1-1,0 0 1,0 0-1,0 0 1,0 0-1,0 0 1,0 0 0,0-1-1,0 1 1,0 0-1,0 0 1,0 0 0,-1 0-1,1 0 1,0-1-279,-1-10-2183,-1-6-6606,-2 0-49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47:40.0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119 448 24575,'84'-9'-2336,"113"4"0,-15 1 325,80-7 266,1 5 4710,-168 4-1169,-70 2-1063,1-1 1,0-1-1,-1-1 1,31-9-1,-54 12-699,0-1 1,0 0-1,0 1 0,0-1 0,0 0 0,0 0 0,0-1 0,-1 1 0,3-2 1,-4 3-87,1-1 0,-1 1 0,0-1 1,1 1-1,-1-1 0,0 1 1,1-1-1,-1 1 0,0-1 0,0 1 1,0-1-1,0 0 0,1 1 1,-1-1-1,0 1 0,0-1 0,0 0 1,0 1-1,0-1 0,-1 1 1,1-1-1,0 1 0,0-1 0,0 0 1,0 1-1,-1-1 0,1 1 1,0-1-1,0 1 0,-1-1 0,1 1 1,-1-2-1,-10-10-6774</inkml:trace>
  <inkml:trace contextRef="#ctx0" brushRef="#br0" timeOffset="576.97">4895 177 24575,'14'1'0,"0"0"0,23 6 0,5 0 0,42 4 0,149 40 0,-197-40 0,0 1 0,-1 2 0,-1 2 0,0 1 0,-1 1 0,46 34 0,-69-44 0,0-1 0,-1 1 0,-1 1 0,1 0 0,7 11 0,-15-18 0,1 0 0,-1 0 0,0 0 0,1 0 0,-1 0 0,0 0 0,0 1 0,-1-1 0,1 0 0,0 1 0,-1-1 0,0 0 0,1 1 0,-1-1 0,0 1 0,0-1 0,0 0 0,0 1 0,-1-1 0,1 1 0,-1-1 0,0 0 0,1 1 0,-1-1 0,0 0 0,0 0 0,0 1 0,-1-1 0,1 0 0,0 0 0,-1 0 0,-1 1 0,-6 5 37,0 0-1,-1-1 1,1 0 0,-1-1-1,0 0 1,-1-1-1,1 0 1,-23 7-1,-96 20-952,98-26 138,-21 5-6048</inkml:trace>
  <inkml:trace contextRef="#ctx0" brushRef="#br0" timeOffset="-889.57">6047 1575 24575,'15'35'0,"-2"1"0,-1 0 0,-2 0 0,9 70 0,-19-105 0,15 112 0,-14-102 0,-1 0 0,0 1 0,-1-1 0,0 0 0,-1 0 0,0 0 0,-6 20 0,8-30 0,-1 0 0,1-1 0,0 1 0,-1 0 0,1-1 0,0 1 0,-1 0 0,1-1 0,-1 1 0,1 0 0,-1-1 0,1 1 0,-1-1 0,0 1 0,1-1 0,-1 1 0,0-1 0,0 1 0,1-1 0,-1 0 0,1 0 0,-1 0 0,1 0 0,-1 0 0,1 0 0,0 0 0,-1 0 0,1 0 0,-1 0 0,1-1 0,0 1 0,-1 0 0,1 0 0,-1 0 0,1-1 0,0 1 0,-1 0 0,1 0 0,0-1 0,0 1 0,-1 0 0,1-1 0,-2-2 0,0 0 0,0 0 0,0 0 0,1-1 0,0 1 0,-2-6 0,-3-17 0,1 0 0,2-1 0,0 0 0,2 1 0,2-34 0,3 13 0,2 0 0,14-53 0,-18 93 0,27-94 0,-25 91 0,0 0 0,1 0 0,0 0 0,0 0 0,1 1 0,0 0 0,11-12 0,-16 20 0,0 0 0,0 0 0,0 0 0,0 0 0,0 0 0,1 1 0,-1-1 0,0 0 0,0 1 0,0-1 0,1 1 0,-1-1 0,0 1 0,1-1 0,-1 1 0,0 0 0,1 0 0,-1 0 0,0 0 0,1 0 0,-1 0 0,3 0 0,-2 1 0,1 0 0,0 0 0,-1 0 0,1 1 0,-1-1 0,1 1 0,-1-1 0,0 1 0,0 0 0,4 3 0,3 6 0,0 0 0,-1 0 0,11 19 0,-16-24 0,27 44 0,-3 2 0,-2 1 0,-2 0 0,-3 2 0,-2 1 0,12 64 0,-29-114 32,3 25 268,-4-30-400,0 1 0,0-1 0,0 1 1,0-1-1,-1 1 0,1-1 0,0 0 0,-1 1 0,1-1 1,-1 1-1,1-1 0,-1 0 0,1 1 0,-1-1 1,0 0-1,-2 3 0,-4-1-6726</inkml:trace>
  <inkml:trace contextRef="#ctx0" brushRef="#br0" timeOffset="-411.9">6212 1812 24575,'2'0'0,"9"0"0,8 0 0,11 0 0,9 0 0,5 0 0,5-3 0,-5 1-8191</inkml:trace>
  <inkml:trace contextRef="#ctx0" brushRef="#br0" timeOffset="-9516">1767 132 24575,'-22'1'0,"0"1"0,0 0 0,0 2 0,0 1 0,1 0 0,0 2 0,0 0 0,-39 21 0,36-15 0,0 1 0,1 2 0,1 0 0,1 1 0,0 2 0,-32 36 0,38-36 0,1 0 0,1 0 0,0 1 0,-11 27 0,18-33 0,0-1 0,1 1 0,1 1 0,1-1 0,-1 1 0,2-1 0,-1 29 0,4-34 12,0 0-1,0-1 0,1 1 1,0 0-1,1-1 0,0 1 1,0-1-1,1 0 0,0 0 1,0 0-1,1-1 0,0 1 1,0-1-1,1 0 1,0-1-1,0 1 0,0-1 1,1-1-1,13 9 0,-4-3-137,0 0 0,1-2 0,0 0 0,1-1 0,0-1-1,1-1 1,-1 0 0,21 2 0,25 1-3661,-37-8 3237,46-2 0,-55 0 534,1-2 0,-1 0 0,0-1 0,-1 0 0,1-2 0,31-13 0,-27 6-2268</inkml:trace>
  <inkml:trace contextRef="#ctx0" brushRef="#br0" timeOffset="-8884.63">2319 132 24575,'-4'1'0,"1"-1"0,-1 1 0,1-1 0,-1 1 0,1 0 0,-1 1 0,1-1 0,0 1 0,0-1 0,0 1 0,0 0 0,0 0 0,0 0 0,0 1 0,0-1 0,-3 5 0,-4 4 0,1 0 0,-12 22 0,8-11 0,1 0 0,1 1 0,1 0 0,1 1 0,2 0 0,0 1 0,1-1 0,2 1 0,0 0 0,2 1 0,0-1 0,2 0 0,1 1 0,1-1 0,1 0 0,2 0 0,0 0 0,9 25 0,-11-41 0,27 81 0,-25-78 0,1 0 0,0 0 0,0 0 0,16 20 0,-11-22-1365,-2-7-5461</inkml:trace>
  <inkml:trace contextRef="#ctx0" brushRef="#br0" timeOffset="-7975.77">2848 330 24575,'4'115'0,"0"-75"0,-3 0 0,-1 0 0,-2 0 0,-11 57 0,8-82 0,4-15 0,1 0 0,0 1 0,0-1 0,0 0 0,0 0 0,0 0 0,0 0 0,-1 0 0,1 0 0,0 0 0,0 0 0,0 0 0,0 0 0,0 0 0,0 0 0,-1 0 0,1 0 0,0 0 0,0 0 0,0 0 0,0 0 0,0 0 0,0 0 0,-1 0 0,1 0 0,0 0 0,0 0 0,0 0 0,0-1 0,0 1 0,0 0 0,0 0 0,0 0 0,-1 0 0,1 0 0,0 0 0,0 0 0,0 0 0,0 0 0,0-1 0,0 1 0,0 0 0,0 0 0,0 0 0,0 0 0,0 0 0,0 0 0,0-1 0,0 1 0,0 0 0,-5-30 0,6-41 0,4 0 0,21-103 0,-12 85 0,-10 58 0,-3 20 0,0 0 0,1 0 0,0-1 0,0 1 0,1 1 0,1-1 0,5-11 0,-9 22 0,0-1 0,0 1 0,1-1 0,-1 1 0,0 0 0,1-1 0,-1 1 0,0 0 0,1-1 0,-1 1 0,0 0 0,1-1 0,-1 1 0,1 0 0,-1 0 0,1-1 0,-1 1 0,0 0 0,1 0 0,-1 0 0,1 0 0,-1 0 0,1 0 0,-1-1 0,1 1 0,-1 0 0,1 0 0,-1 1 0,1-1 0,-1 0 0,1 0 0,-1 0 0,1 0 0,-1 0 0,1 0 0,-1 1 0,0-1 0,1 0 0,-1 0 0,1 1 0,-1-1 0,0 0 0,1 1 0,-1-1 0,0 0 0,1 1 0,-1-1 0,1 1 0,16 23 0,-16-22 0,114 214 0,-77-141 0,-24-47 0,2 1 0,-1 1 0,-2 1 0,13 42 0,-24-55 342,-2-17-393,0-1 1,0 0 0,0 1 0,0-1 0,-1 1-1,1-1 1,0 1 0,0-1 0,0 0 0,0 1-1,0-1 1,-1 1 0,1-1 0,0 0 0,0 1-1,-1-1 1,1 0 0,0 1 0,-1-1 0,1 0 0,0 1-1,-1-1 1,1 0 0,0 0 0,-1 1 0,1-1-1,-1 0 1,1 0 0,0 0 0,-1 1 0,1-1-1,-1 0 1,0 0 0,-7-1-6776</inkml:trace>
  <inkml:trace contextRef="#ctx0" brushRef="#br0" timeOffset="-7513.68">2873 400 24575,'7'0'0,"12"0"0,10 0 0,10-2 0,6 0 0,8-3 0,-5 1-8191</inkml:trace>
  <inkml:trace contextRef="#ctx0" brushRef="#br0" timeOffset="-7512.68">3308 0 24575,'10'6'0,"11"8"0,18 16 0,11 12 0,0 8 0,-4 3 0,-5 0 0,-9 0 0,-7-2 0,-6-1 0,-4-2 0,-5 0 0,-4 1 0,-3 1 0,-2-7 0,-9 0 0,-7-1 0,-2-9-8191</inkml:trace>
  <inkml:trace contextRef="#ctx0" brushRef="#br0" timeOffset="-6704.3">1143 908 24575,'-13'1'0,"1"1"0,0 0 0,0 1 0,0 0 0,-13 6 0,-9 1 0,-15 4 0,-398 124 0,392-117 0,0 4 0,1 1 0,2 3 0,1 2 0,-83 66 0,116-82 0,2 0 0,0 1 0,1 1 0,-20 29 0,31-41 0,1 1 0,0-1 0,0 1 0,0 0 0,1 0 0,0 0 0,0 1 0,1-1 0,-1 8 0,2-10 0,0-1 0,0 1 0,0 0 0,1 0 0,-1 0 0,1-1 0,0 1 0,0 0 0,1-1 0,-1 1 0,1-1 0,-1 1 0,1-1 0,0 0 0,0 0 0,5 6 0,3 0 0,-1-1 0,1 0 0,1 0 0,0-1 0,0 0 0,0-1 0,0 0 0,1-1 0,0 0 0,0-1 0,20 4 0,3-1 0,-1-1 0,1-2 0,36 0 0,-47-4-682,41-5-1,-31-1-6143</inkml:trace>
  <inkml:trace contextRef="#ctx0" brushRef="#br0" timeOffset="-6296.39">438 1530 24575,'7'4'0,"6"5"0,6 9 0,0 4 0,-4 0 0,-4-2 0,-8 1 0,-6 0 0,-11 4 0,-9 0 0,-5-3 0,1-4 0,3-4 0,5-4-8191</inkml:trace>
  <inkml:trace contextRef="#ctx0" brushRef="#br0" timeOffset="-4833.98">1166 1695 24575,'2'-3'0,"0"0"0,0 1 0,0-1 0,0 0 0,0 0 0,-1 0 0,0 0 0,1 0 0,-1 0 0,0 0 0,-1 0 0,2-4 0,-2 6 0,0-1 0,1 1 0,-1 0 0,0-1 0,0 1 0,0-1 0,0 1 0,0 0 0,0-1 0,-1 1 0,1 0 0,0-1 0,-1 1 0,1 0 0,-1-1 0,1 1 0,-1 0 0,0 0 0,1 0 0,-1 0 0,0-1 0,0 1 0,0 0 0,0 0 0,0 0 0,0 1 0,0-1 0,0 0 0,0 0 0,-2 0 0,-3-1 0,-1 1 0,1 0 0,0 0 0,-1 0 0,1 1 0,0 0 0,-1 0 0,1 1 0,0 0 0,-1 0 0,1 0 0,0 1 0,0 0 0,0 0 0,0 1 0,-6 3 0,-4 2 0,1 1 0,0 0 0,1 1 0,-22 20 0,26-21 0,1 0 0,0 1 0,0 0 0,1 0 0,-9 16 0,15-23 0,0 0 0,1 0 0,-1 1 0,1-1 0,0 0 0,0 1 0,0-1 0,0 1 0,1-1 0,-1 1 0,1-1 0,0 1 0,0-1 0,0 1 0,0 0 0,1-1 0,-1 1 0,1-1 0,0 0 0,0 1 0,1-1 0,-1 0 0,0 1 0,4 4 0,1-2 0,-1 0 0,1 0 0,0 0 0,1-1 0,-1 0 0,1 0 0,0-1 0,0 0 0,0 0 0,1 0 0,0-1 0,-1 0 0,1-1 0,0 0 0,0 0 0,0-1 0,12 1 0,1 0 0,0-1 0,0-1 0,0-1 0,0-1 0,36-8 0,-44 7 0,-1 0 0,1-1 0,0 0 0,-1-1 0,0 0 0,0-1 0,18-13 0,-29 19 0,0-1 0,0 1 0,0-1 0,-1 0 0,1 1 0,0-1 0,0 0 0,-1 0 0,1 0 0,-1 0 0,1 1 0,-1-1 0,1 0 0,-1 0 0,1 0 0,-1 0 0,0 0 0,1-2 0,-1 2 0,-1 1 0,1-1 0,0 0 0,0 1 0,0-1 0,-1 0 0,1 1 0,0-1 0,-1 0 0,1 1 0,0-1 0,-1 1 0,1-1 0,-1 1 0,1-1 0,-1 1 0,1-1 0,-1 1 0,0 0 0,0-1 0,-3-1 0,1 0 0,-1 1 0,1 0 0,-1 0 0,0 0 0,1 0 0,-1 1 0,-7-1 0,2 1 0,0 1 0,-1 0 0,-15 5 0,22-6 0,0 1 0,0 0 0,1 0 0,-1 0 0,0 0 0,1 0 0,-1 0 0,1 1 0,-1-1 0,1 1 0,0 0 0,0 0 0,-1 0 0,1 0 0,1 0 0,-4 4 0,5-6 0,0 1 0,0-1 0,0 1 0,0-1 0,0 0 0,0 1 0,0-1 0,0 0 0,0 1 0,0-1 0,0 0 0,0 1 0,0-1 0,0 0 0,1 1 0,-1-1 0,0 0 0,0 1 0,0-1 0,0 0 0,1 1 0,-1-1 0,0 0 0,0 0 0,1 1 0,-1-1 0,0 0 0,1 0 0,-1 0 0,0 1 0,0-1 0,1 0 0,-1 0 0,0 0 0,1 0 0,-1 0 0,1 0 0,-1 1 0,0-1 0,1 0 0,-1 0 0,0 0 0,1 0 0,-1 0 0,0 0 0,1-1 0,-1 1 0,0 0 0,1 0 0,21-1 0,-21 1 0,44-12 0,-38 9 0,0 1 0,0 0 0,0 0 0,1 1 0,-1 0 0,0 0 0,12 0 0,-18 2 0,0-1 0,0 0 0,0 1 0,0-1 0,-1 1 0,1 0 0,0-1 0,0 1 0,0 0 0,-1-1 0,1 1 0,0 0 0,0 0 0,-1 0 0,1-1 0,-1 1 0,1 0 0,-1 0 0,1 0 0,-1 0 0,0 0 0,1 0 0,-1 0 0,0 0 0,0 0 0,0 0 0,0 0 0,0 0 0,0 0 0,0 2 0,0-1 0,0 0 0,0 0 0,1-1 0,-1 1 0,0 0 0,1-1 0,-1 1 0,1-1 0,0 1 0,-1-1 0,1 1 0,1 1 0,0-2 0,0 0 0,-1 1 0,1-1 0,0 0 0,0 0 0,0-1 0,0 1 0,0 0 0,0-1 0,0 1 0,1-1 0,-1 0 0,0 1 0,0-1 0,0 0 0,0 0 0,1-1 0,-1 1 0,3-1 0,47-13 0,-30 7 0,-16 5 0,-1 1 0,1 0 0,1 0 0,-1 0 0,0 1 0,0 0 0,0 0 0,7 2 0,-11-2 0,1 1 0,-1 0 0,0 0 0,1 0 0,-1 0 0,1 0 0,-1 0 0,0 1 0,0-1 0,0 1 0,0-1 0,0 1 0,0 0 0,0 0 0,-1 0 0,1 0 0,-1 0 0,1 0 0,-1 0 0,0 0 0,2 3 0,-2-1 0,0-1 0,1 0 0,-1 0 0,1 0 0,0 0 0,0 0 0,0-1 0,1 1 0,-1 0 0,0-1 0,1 0 0,0 0 0,0 1 0,-1-2 0,1 1 0,0 0 0,1 0 0,-1-1 0,5 2 0,-3-2 0,0-1 0,0 1 0,0-1 0,0 0 0,0 0 0,0-1 0,0 1 0,0-1 0,-1 0 0,1 0 0,0-1 0,0 1 0,4-4 0,10-3 0,-10 4 0,0 0 0,0 0 0,11-2 0,-10 3 0,1-1 0,-1 0 0,0-1 0,0 0 0,-1 0 0,1-1 0,16-14 0,-7 3 0,-1 0 0,23-28 0,-29 30 0,-1 0 0,0-1 0,-1 0 0,-1 0 0,-1-1 0,0-1 0,-1 1 0,-1-1 0,-1 0 0,0-1 0,3-32 0,-10 22 0,-2 18 0,4 11 0,0-1 0,0 1 0,0 0 0,-1 0 0,1 0 0,0 0 0,0 0 0,0 0 0,-1 0 0,1 0 0,0 0 0,0 0 0,0 0 0,-1 0 0,1 0 0,0 0 0,0 0 0,0 0 0,-1 0 0,1 0 0,0 0 0,0 0 0,0 0 0,-1 0 0,1 0 0,0 0 0,0 0 0,0 1 0,0-1 0,-1 0 0,1 0 0,0 0 0,0 0 0,0 0 0,0 1 0,0-1 0,-1 0 0,1 0 0,0 0 0,0 0 0,0 1 0,0-1 0,0 0 0,0 0 0,0 1 0,-4 6 0,1 1 0,0 0 0,0 0 0,1 0 0,0 0 0,0 0 0,1 1 0,-1 9 0,0 4 0,-4 18 0,0 58 0,6-83 0,1-1 0,0 1 0,1-1 0,0 1 0,2-1 0,-1 0 0,9 19 0,-11-30 0,0-1 0,0 0 0,0 1 0,1-1 0,-1 0 0,0 0 0,1 0 0,0 0 0,0 0 0,-1 0 0,1-1 0,0 1 0,0-1 0,0 1 0,1-1 0,-1 1 0,0-1 0,1 0 0,-1 0 0,0-1 0,1 1 0,-1 0 0,1-1 0,-1 1 0,1-1 0,-1 0 0,1 0 0,0 0 0,-1 0 0,1 0 0,-1-1 0,1 1 0,-1-1 0,3 0 0,1-1 0,0-1 0,0 1 0,0-1 0,-1 0 0,1 0 0,-1-1 0,0 1 0,0-1 0,0 0 0,-1-1 0,1 1 0,6-11 0,-5 7 0,-1 0 0,-1-1 0,7-17 0,-10 23 0,1 1 0,-1-1 0,-1 0 0,1 0 0,0 0 0,-1 0 0,0 0 0,1 0 0,-1-1 0,0 1 0,-1 0 0,1 0 0,0 0 0,-1 0 0,0 0 0,-1-3 0,2 5 0,-1 1 0,1-1 0,0 0 0,-1 1 0,1-1 0,-1 1 0,1-1 0,-1 1 0,1-1 0,-1 1 0,1-1 0,-1 1 0,0-1 0,1 1 0,-1 0 0,0-1 0,1 1 0,-1 0 0,0 0 0,1 0 0,-1-1 0,0 1 0,1 0 0,-1 0 0,0 0 0,0 0 0,1 0 0,-1 0 0,0 0 0,1 0 0,-1 1 0,0-1 0,0 0 0,1 0 0,-1 1 0,0-1 0,1 0 0,-1 1 0,1-1 0,-2 1 0,0 1 0,0-1 0,0 1 0,0 0 0,0 0 0,0-1 0,1 1 0,-1 0 0,0 1 0,1-1 0,-2 4 0,2-2-47,0 0 0,0 0 0,1 0 0,-1-1 0,1 1 0,0 0 0,0 0 0,1 0 0,-1 0-1,1 0 1,0 0 0,0 0 0,0-1 0,0 1 0,1 0 0,0-1 0,0 1 0,-1-1 0,2 1 0,-1-1 0,0 0 0,1 0-1,0 0 1,-1 0 0,1-1 0,0 1 0,0-1 0,6 4 0,5-3-6779</inkml:trace>
  <inkml:trace contextRef="#ctx0" brushRef="#br0" timeOffset="-4348.85">1918 1634 24575,'8'0'0,"13"0"0,10 0 0,11 0 0,7 4 0,-4 1-8191</inkml:trace>
  <inkml:trace contextRef="#ctx0" brushRef="#br0" timeOffset="-3882.09">2273 1885 24575,'4'0'0,"9"0"0,11-2 0,3-1 0,2 1 0,-2 2 0,-5 1 0,-6 3 0,-5 2 0,-4 2 0,1 1 0,1-3 0,2-1 0,8-2 0,7-4 0,2-1 0,2-4 0,-3-2-8191</inkml:trace>
  <inkml:trace contextRef="#ctx0" brushRef="#br0" timeOffset="-3386.95">2601 1706 24575,'20'-1'0,"5"1"0,0 1 0,39 5 0,-56-4 0,0 0 0,-1 0 0,1 0 0,-1 1 0,0 0 0,0 1 0,0 0 0,0 0 0,0 0 0,-1 1 0,0 0 0,8 7 0,-7-3 0,0 0 0,0 1 0,-1 0 0,0 0 0,7 17 0,8 14 0,-21-41 0,0 1 0,1-1 0,-1 0 0,0 1 0,0-1 0,1 1 0,-1-1 0,0 0 0,1 0 0,-1 1 0,0-1 0,1 0 0,-1 0 0,1 1 0,-1-1 0,0 0 0,1 0 0,-1 0 0,1 1 0,-1-1 0,1 0 0,-1 0 0,1 0 0,-1 0 0,0 0 0,1 0 0,-1 0 0,1 0 0,-1 0 0,1 0 0,-1 0 0,1-1 0,-1 1 0,0 0 0,1 0 0,-1 0 0,1-1 0,-1 1 0,0 0 0,1 0 0,-1-1 0,0 1 0,1 0 0,-1 0 0,0-1 0,1 1 0,-1-1 0,0 1 0,0 0 0,1-1 0,-1 1 0,0-1 0,0 1 0,1-1 0,13-27 0,-13 27 0,29-81 0,25-101 0,-25 75 0,-43 227 0,11-95 0,1 0 0,3 44 0,-1-60 0,0-1 0,0 1 0,1-1 0,0 1 0,0-1 0,1 1 0,0-1 0,0 0 0,1 0 0,0-1 0,0 1 0,10 11 0,-12-16 0,0 0 0,0 0 0,0-1 0,0 1 0,1-1 0,-1 1 0,1-1 0,0 0 0,-1 0 0,1 0 0,0 0 0,-1 0 0,1 0 0,0-1 0,0 1 0,0-1 0,0 0 0,-1 0 0,1 0 0,0-1 0,0 1 0,0 0 0,0-1 0,-1 0 0,1 0 0,0 0 0,-1 0 0,1 0 0,3-2 0,7-5 0,0 0 0,-1-1 0,0 0 0,14-15 0,-9 9 0,-14 12 0,0 1 0,-1 0 0,1-1 0,1 1 0,-1 0 0,0 1 0,0-1 0,5-1 0,-7 3 0,0 0 0,0 0 0,-1 0 0,1 0 0,0 0 0,0 0 0,0 0 0,0 0 0,0 0 0,0 1 0,0-1 0,-1 0 0,1 1 0,0-1 0,0 0 0,0 1 0,-1-1 0,1 1 0,0 0 0,-1-1 0,1 1 0,0-1 0,-1 1 0,1 0 0,-1 0 0,1-1 0,-1 1 0,1 0 0,-1 0 0,0 0 0,1-1 0,-1 1 0,0 0 0,0 0 0,1 0 0,-1 1 0,5 20-1365,-2 0-5461</inkml:trace>
  <inkml:trace contextRef="#ctx0" brushRef="#br0" timeOffset="-3385.95">3036 1576 24575,'2'-2'0,"9"-2"0,12-4 0,14-1 0,2 1-8191</inkml:trace>
  <inkml:trace contextRef="#ctx0" brushRef="#br0" timeOffset="-2960.11">3483 1541 24575</inkml:trace>
  <inkml:trace contextRef="#ctx0" brushRef="#br0" timeOffset="-2451.31">3777 1647 24575,'-10'4'0,"-11"7"0,-7 4 0,1 2 0,3 1 0,7 0 0,6-1 0,11 6 0,8 2 0,9-2 0,12-5 0,7-5 0,12-9 0,-2-5-8191</inkml:trace>
  <inkml:trace contextRef="#ctx0" brushRef="#br0" timeOffset="-1982.71">4119 1847 24575,'10'2'0,"0"0"0,0-1 0,0 0 0,13-1 0,-20 0 0,0 0 0,0 0 0,0-1 0,1 0 0,-1 0 0,0 1 0,5-4 0,-7 3 0,1 1 0,-1-1 0,0 0 0,0 0 0,0 1 0,-1-1 0,1 0 0,0 0 0,0 0 0,0 0 0,-1 0 0,1 0 0,0 0 0,-1 0 0,1-1 0,-1 1 0,1 0 0,-1 0 0,0 0 0,1-2 0,-1 1 0,0 1 0,0-1 0,0 0 0,0 1 0,0-1 0,0 1 0,-1-1 0,1 0 0,0 1 0,-1-1 0,1 1 0,-1-1 0,0 1 0,0 0 0,1-1 0,-1 1 0,0 0 0,0-1 0,-2 0 0,1-1 0,-1 0 0,-1 1 0,1 0 0,0-1 0,-1 1 0,1 0 0,-7-2 0,-1 0 0,-1 0 0,-1 1 0,-23-3 0,23 4 0,1 1 0,-21 2 0,30-1 0,0 0 0,0 0 0,0 1 0,0-1 0,0 1 0,0 0 0,0 0 0,1 0 0,-1 0 0,0 0 0,1 1 0,-1-1 0,1 1 0,-1 0 0,1-1 0,0 1 0,-3 3 0,5-5 0,0 1 0,-1-1 0,1 1 0,0 0 0,0-1 0,-1 1 0,1-1 0,0 1 0,0 0 0,0-1 0,0 1 0,0 0 0,0-1 0,0 1 0,0-1 0,0 1 0,0 0 0,0-1 0,0 1 0,1-1 0,-1 1 0,0 0 0,0-1 0,1 1 0,-1-1 0,0 1 0,1-1 0,-1 1 0,0-1 0,1 1 0,-1-1 0,1 1 0,-1-1 0,1 0 0,-1 1 0,1-1 0,-1 0 0,1 1 0,0-1 0,-1 0 0,1 0 0,-1 1 0,1-1 0,1 0 0,29 9 0,-2-5 0,30-1 0,-40-2 0,0 0 0,0 0 0,0 2 0,0 1 0,23 7 0,19 9-1365,-32-12-5461</inkml:trace>
  <inkml:trace contextRef="#ctx0" brushRef="#br0" timeOffset="-1461.57">5025 1553 24575,'28'47'0,"-18"-31"0,15 30 0,-23-41 0,0 0 0,-1-1 0,1 1 0,-1 0 0,0 1 0,0-1 0,-1 0 0,1 0 0,-1 0 0,0 0 0,-1 6 0,0-7 0,0-1 0,0 1 0,-1-1 0,1 1 0,-1-1 0,0 0 0,0 0 0,0 1 0,0-2 0,0 1 0,-1 0 0,-4 4 0,-39 29 0,28-24 0,4-2 0,9-7 0,0 0 0,1 0 0,-1 0 0,1 1 0,0-1 0,0 1 0,0 0 0,0 1 0,1-1 0,-4 7 0,6-11 0,1 1 0,0-1 0,0 1 0,0-1 0,0 1 0,0-1 0,0 0 0,0 1 0,0-1 0,0 1 0,0-1 0,0 1 0,0-1 0,0 1 0,0-1 0,1 1 0,-1-1 0,0 0 0,0 1 0,0-1 0,1 1 0,-1-1 0,0 0 0,1 1 0,-1-1 0,0 0 0,1 1 0,-1-1 0,17 8 0,18-3 0,-34-5 0,26 1 0,-1-1 0,0-1 0,1-1 0,-1-1 0,0-2 0,0 0 0,0-2 0,-1-1 0,0-1 0,38-19 0,-56 24 0,0-1 0,0 0 0,0 0 0,0-1 0,8-9 0,-13 13 0,-1 1 0,1-1 0,-1 0 0,0 1 0,0-1 0,1 0 0,-1 0 0,-1 0 0,1 0 0,0 0 0,0 0 0,-1 0 0,1 0 0,-1 0 0,1 0 0,-1 0 0,0-1 0,0 1 0,0 0 0,0 0 0,-1 0 0,1 0 0,0 0 0,-1-1 0,0 1 0,1 0 0,-2-2 0,1 3 0,0 0 0,0 0 0,0 0 0,0 0 0,0 0 0,0 0 0,0 0 0,-1 0 0,1 0 0,0 1 0,-1-1 0,1 0 0,0 1 0,-1-1 0,1 1 0,-1 0 0,1-1 0,0 1 0,-1 0 0,1 0 0,-1 0 0,1 0 0,-1 0 0,1 0 0,-1 0 0,1 1 0,-1-1 0,1 1 0,0-1 0,-1 1 0,1-1 0,0 1 0,-2 0 0,-1 1 0,-1 0 0,1 0 0,0 1 0,0-1 0,0 1 0,1 0 0,-1 0 0,1 0 0,-6 6 0,8-6 15,-1 0 0,0 0 0,0 0 0,1 0-1,0 0 1,0 0 0,0 1 0,0-1 0,0 0 0,0 1-1,1-1 1,0 0 0,0 1 0,0-1 0,0 1 0,0-1 0,1 1-1,-1-1 1,1 0 0,0 0 0,0 1 0,1 2 0,2 2-229,0-1 1,0 0 0,1 0-1,-1 0 1,1-1 0,1 0-1,11 11 1,13 9-6613</inkml:trace>
  <inkml:trace contextRef="#ctx0" brushRef="#br0" timeOffset="-889.57">6047 1575 24575,'15'35'0,"-2"1"0,-1 0 0,-2 0 0,9 70 0,-19-105 0,15 112 0,-14-102 0,-1 0 0,0 1 0,-1-1 0,0 0 0,-1 0 0,0 0 0,-6 20 0,8-30 0,-1 0 0,1-1 0,0 1 0,-1 0 0,1-1 0,0 1 0,-1 0 0,1-1 0,-1 1 0,1 0 0,-1-1 0,1 1 0,-1-1 0,0 1 0,1-1 0,-1 1 0,0-1 0,0 1 0,1-1 0,-1 0 0,1 0 0,-1 0 0,1 0 0,-1 0 0,1 0 0,0 0 0,-1 0 0,1 0 0,-1 0 0,1-1 0,0 1 0,-1 0 0,1 0 0,-1 0 0,1-1 0,0 1 0,-1 0 0,1 0 0,0-1 0,0 1 0,-1 0 0,1-1 0,-2-2 0,0 0 0,0 0 0,0 0 0,1-1 0,0 1 0,-2-6 0,-3-17 0,1 0 0,2-1 0,0 0 0,2 1 0,2-34 0,3 13 0,2 0 0,14-53 0,-18 93 0,27-94 0,-25 91 0,0 0 0,1 0 0,0 0 0,0 0 0,1 1 0,0 0 0,11-12 0,-16 20 0,0 0 0,0 0 0,0 0 0,0 0 0,0 0 0,1 1 0,-1-1 0,0 0 0,0 1 0,0-1 0,1 1 0,-1-1 0,0 1 0,1-1 0,-1 1 0,0 0 0,1 0 0,-1 0 0,0 0 0,1 0 0,-1 0 0,3 0 0,-2 1 0,1 0 0,0 0 0,-1 0 0,1 1 0,-1-1 0,1 1 0,-1-1 0,0 1 0,0 0 0,4 3 0,3 6 0,0 0 0,-1 0 0,11 19 0,-16-24 0,27 44 0,-3 2 0,-2 1 0,-2 0 0,-3 2 0,-2 1 0,12 64 0,-29-114 32,3 25 268,-4-30-400,0 1 0,0-1 0,0 1 1,0-1-1,-1 1 0,1-1 0,0 0 0,-1 1 0,1-1 1,-1 1-1,1-1 0,-1 0 0,1 1 0,-1-1 1,0 0-1,-2 3 0,-4-1-6726</inkml:trace>
  <inkml:trace contextRef="#ctx0" brushRef="#br0" timeOffset="-411.9">6212 1812 24575,'2'0'0,"9"0"0,8 0 0,11 0 0,9 0 0,5 0 0,5-3 0,-5 1-8191</inkml:trace>
  <inkml:trace contextRef="#ctx0" brushRef="#br0">4119 448 24575,'84'-9'-2336,"113"4"0,-15 1 325,80-7 266,1 5 4710,-168 4-1169,-70 2-1063,1-1 1,0-1-1,-1-1 1,31-9-1,-54 12-699,0-1 1,0 0-1,0 1 0,0-1 0,0 0 0,0 0 0,0-1 0,-1 1 0,3-2 1,-4 3-87,1-1 0,-1 1 0,0-1 1,1 1-1,-1-1 0,0 1 1,1-1-1,-1 1 0,0-1 0,0 1 1,0-1-1,0 0 0,1 1 1,-1-1-1,0 1 0,0-1 0,0 0 1,0 1-1,0-1 0,-1 1 1,1-1-1,0 1 0,0-1 0,0 0 1,0 1-1,-1-1 0,1 1 1,0-1-1,0 1 0,-1-1 0,1 1 1,-1-2-1,-10-10-6774</inkml:trace>
  <inkml:trace contextRef="#ctx0" brushRef="#br0" timeOffset="576.97">4895 177 24575,'14'1'0,"0"0"0,23 6 0,5 0 0,42 4 0,149 40 0,-197-40 0,0 1 0,-1 2 0,-1 2 0,0 1 0,-1 1 0,46 34 0,-69-44 0,0-1 0,-1 1 0,-1 1 0,1 0 0,7 11 0,-15-18 0,1 0 0,-1 0 0,0 0 0,1 0 0,-1 0 0,0 0 0,0 1 0,-1-1 0,1 0 0,0 1 0,-1-1 0,0 0 0,1 1 0,-1-1 0,0 1 0,0-1 0,0 0 0,0 1 0,-1-1 0,1 1 0,-1-1 0,0 0 0,1 1 0,-1-1 0,0 0 0,0 0 0,0 1 0,-1-1 0,1 0 0,0 0 0,-1 0 0,-1 1 0,-6 5 37,0 0-1,-1-1 1,1 0 0,-1-1-1,0 0 1,-1-1-1,1 0 1,-23 7-1,-96 20-952,98-26 138,-21 5-6048</inkml:trace>
  <inkml:trace contextRef="#ctx0" brushRef="#br0" timeOffset="2844.35">6330 129 24575,'3'1'0,"1"-1"0,-1 1 0,1 0 0,-1-1 0,0 2 0,0-1 0,0 0 0,1 1 0,-1-1 0,0 1 0,-1 0 0,1 0 0,0 0 0,-1 0 0,1 1 0,-1-1 0,1 1 0,-1 0 0,3 4 0,3 5 0,-1 0 0,0 0 0,6 18 0,-1-1 0,-2 1 0,-2 0 0,9 50 0,2 96 0,-11-86 0,-16-182 0,7-159 0,5 189 0,-3 31 0,1 0 0,1 0 0,11-45 0,-14 76 0,0-1 0,0 1 0,0 0 0,0-1 0,0 1 0,0 0 0,0 0 0,1-1 0,-1 1 0,0 0 0,0-1 0,0 1 0,0 0 0,0 0 0,0-1 0,1 1 0,-1 0 0,0 0 0,0 0 0,0-1 0,1 1 0,-1 0 0,0 0 0,0 0 0,1-1 0,-1 1 0,0 0 0,0 0 0,1 0 0,-1 0 0,0 0 0,0 0 0,1-1 0,5 10 0,1 19 0,-7-28 0,18 101 0,10 47 0,-23-131 0,0-1 0,0-1 0,2 1 0,0-1 0,1 0 0,16 24 0,-22-37 0,0 1 0,0 0 0,1 0 0,-1-1 0,1 1 0,-1-1 0,1 0 0,0 0 0,0 0 0,0 0 0,0 0 0,0-1 0,0 1 0,0-1 0,1 0 0,5 1 0,-6-2 0,0 0 0,0 0 0,0 0 0,0-1 0,0 1 0,0-1 0,0 0 0,-1 0 0,1 0 0,0 0 0,0-1 0,-1 1 0,1-1 0,0 1 0,-1-1 0,0 0 0,1 0 0,-1 0 0,3-4 0,6-8-170,-1 0-1,0 0 0,-1-1 1,-1 0-1,0 0 0,-1-1 1,6-19-1,4-15-6655</inkml:trace>
  <inkml:trace contextRef="#ctx0" brushRef="#br0" timeOffset="3314.7">7128 461 24575,'2'2'0,"3"3"0,4 4 0,7 3 0,9 3 0,7 2 0,8-1 0,3-3 0,14-4 0,-3-3-8191</inkml:trace>
  <inkml:trace contextRef="#ctx0" brushRef="#br0" timeOffset="3792.96">7199 247 24575,'4'4'0,"7"3"0,12 1 0,8-2 0,7-3 0,5-4 0,-4-5 0,-7-2 0,-10-7 0,-8-2 0,-9 0 0,-15-2 0,-16 3 0,-11 4 0,-8 4 0,0 5 0,8 4-8191</inkml:trace>
  <inkml:trace contextRef="#ctx0" brushRef="#br0" timeOffset="4541.4">8058 565 24575,'-21'-23'0,"19"20"0,0 0 0,0 0 0,-1 0 0,1 0 0,0 1 0,-1-1 0,0 1 0,0 0 0,0 0 0,0 0 0,0 0 0,0 1 0,0-1 0,0 1 0,-1-1 0,1 1 0,-1 0 0,-6 0 0,4 0 0,-1 1 0,1 0 0,-1 1 0,1 0 0,0 0 0,-1 0 0,1 0 0,0 1 0,0 0 0,-1 1 0,2 0 0,-1-1 0,0 2 0,1-1 0,-1 1 0,1 0 0,0 0 0,0 0 0,0 0 0,1 1 0,0 0 0,-5 7 0,8-11 0,0 0 0,1 0 0,-1 1 0,1-1 0,-1 0 0,1 0 0,-1 1 0,1-1 0,0 0 0,0 1 0,0-1 0,-1 1 0,1-1 0,1 3 0,-1-4 0,0 1 0,0 0 0,1 0 0,-1-1 0,0 1 0,1 0 0,-1-1 0,1 1 0,-1-1 0,1 1 0,-1-1 0,1 1 0,-1-1 0,1 1 0,0-1 0,-1 1 0,1-1 0,-1 1 0,2-1 0,1 1 0,0 0 0,1 0 0,-1-1 0,0 1 0,0-1 0,0 0 0,0 0 0,0 0 0,1-1 0,-1 1 0,4-1 0,7-4 0,1 0 0,-1 0 0,0-1 0,-1-1 0,1-1 0,-1 1 0,-1-2 0,1 0 0,15-16 0,-6 5 0,-2-2 0,0 0 0,32-49 0,-43 56 0,0 0 0,-1 0 0,-1 0 0,0-1 0,-1 0 0,0-1 0,-2 1 0,0-1 0,-1 0 0,0 0 0,-1 0 0,-1 0 0,-2-24 0,0 37 0,1 0 0,-1 0 0,0 0 0,0 0 0,-1 0 0,1 0 0,-1 1 0,-2-5 0,4 7 0,-1 1 0,1-1 0,-1 0 0,0 0 0,1 1 0,-1-1 0,1 1 0,-1-1 0,0 0 0,0 1 0,1 0 0,-1-1 0,0 1 0,0-1 0,0 1 0,1 0 0,-1-1 0,0 1 0,0 0 0,0 0 0,0 0 0,0 0 0,0 0 0,1 0 0,-1 0 0,0 0 0,0 0 0,0 0 0,0 0 0,0 1 0,0-1 0,1 0 0,-1 1 0,0-1 0,0 0 0,0 1 0,1-1 0,-1 1 0,0 0 0,1-1 0,-2 1 0,-4 5 0,0 0 0,0 0 0,0 1 0,1 0 0,0 0 0,0 0 0,1 0 0,0 1 0,-6 15 0,0 3 0,-11 47 0,17-52 0,0 0 0,1 0 0,1 37 0,2-45 0,1-1 0,0 1 0,1 0 0,1 0 0,0-1 0,0 0 0,8 18 0,-8-25 0,-1 0 0,0-1 0,1 0 0,0 1 0,0-1 0,0 0 0,1 0 0,-1 0 0,1-1 0,0 1 0,0-1 0,0 0 0,1 0 0,-1-1 0,1 1 0,-1-1 0,1 0 0,0 0 0,0 0 0,0-1 0,0 0 0,0 0 0,0 0 0,0 0 0,1-1 0,-1 0 0,0 0 0,0 0 0,0-1 0,0 0 0,7-2 0,-2 1 0,-1-1 0,0 0 0,1-1 0,-1 0 0,-1 0 0,1-1 0,0 0 0,-1-1 0,0 0 0,-1 0 0,1 0 0,-1-1 0,0 0 0,-1-1 0,10-13 0,-12 13 0,1 0 0,-1-1 0,0 0 0,3-14 0,-6 20 0,0 0 0,0-1 0,-1 1 0,1 0 0,-1 0 0,0-1 0,0 1 0,0 0 0,0-1 0,-1 1 0,1 0 0,-1 0 0,0 0 0,0-1 0,0 1 0,-2-3 0,3 5 0,0 0 0,-1 1 0,1-1 0,-1 0 0,1 1 0,-1-1 0,1 1 0,-1-1 0,1 0 0,-1 1 0,0-1 0,1 1 0,-1 0 0,0-1 0,1 1 0,-1-1 0,0 1 0,1 0 0,-1 0 0,0-1 0,0 1 0,1 0 0,-1 0 0,0 0 0,0 0 0,-1 0 0,1 0 0,-1 1 0,1-1 0,0 1 0,-1 0 0,1-1 0,0 1 0,0 0 0,-1 0 0,1 0 0,0 0 0,0 0 0,0 0 0,-1 2 0,-2 2 0,1 0 0,0 0 0,0 1 0,0-1 0,-4 12 0,5-10-85,1-1 0,0 1-1,0 1 1,0-1 0,1 0-1,0 0 1,0 0 0,1 0-1,0 0 1,0 0 0,1 0-1,-1 0 1,2-1 0,-1 1-1,4 7 1,8 9-6741</inkml:trace>
  <inkml:trace contextRef="#ctx0" brushRef="#br0" timeOffset="5250.76">8856 179 24575,'30'42'0,"-1"2"0,-3 1 0,-1 1 0,-3 1 0,-2 1 0,-2 1 0,19 77 0,-35-116 0,11 58 0,-12-61 0,-1 0 0,1-1 0,-1 1 0,-1 0 0,1-1 0,-1 1 0,-3 11 0,4-18 0,0 1 0,0-1 0,0 1 0,0-1 0,-1 1 0,1-1 0,0 1 0,0-1 0,-1 1 0,1-1 0,0 1 0,-1-1 0,1 0 0,0 1 0,-1-1 0,1 1 0,-1-1 0,1 0 0,0 1 0,-1-1 0,1 0 0,-1 0 0,1 1 0,-1-1 0,1 0 0,-1 0 0,0 0 0,1 0 0,-1 0 0,1 1 0,-1-1 0,1 0 0,-1 0 0,1 0 0,-1-1 0,1 1 0,-1 0 0,0 0 0,1 0 0,-1 0 0,1 0 0,-1-1 0,1 1 0,-1 0 0,1 0 0,-1-1 0,1 1 0,0 0 0,-1-1 0,1 1 0,-1-1 0,1 1 0,-1-1 0,-21-24 0,6 1 0,2 0 0,1 0 0,0-1 0,2-1 0,1 0 0,1-1 0,2 0 0,0 0 0,2 0 0,-4-54 0,10 69 0,-1 0 0,2 0 0,-1 0 0,2 0 0,0 0 0,0 0 0,1 0 0,0 1 0,1 0 0,0 0 0,12-18 0,-12 23 0,-1 0 0,0 0 0,1 0 0,0 1 0,1-1 0,-1 1 0,1 1 0,0-1 0,0 1 0,0 0 0,1 0 0,-1 1 0,1 0 0,0 0 0,0 0 0,0 1 0,0 0 0,1 1 0,-1-1 0,10 1 0,-15 0 0,0 1 0,0 0 0,0 1 0,1-1 0,-1 0 0,0 1 0,0-1 0,0 1 0,0-1 0,0 1 0,0 0 0,0 0 0,0 0 0,2 2 0,-3-2 0,0 0 0,0 0 0,0 0 0,0 0 0,0 0 0,0 0 0,-1 0 0,1 0 0,0 1 0,-1-1 0,1 0 0,-1 0 0,0 1 0,1-1 0,-1 0 0,0 1 0,0 1 0,0 1 0,0 1 0,-1-1 0,0 0 0,0 0 0,0 0 0,0 0 0,-1-1 0,1 1 0,-1 0 0,0 0 0,0-1 0,-1 1 0,-3 3 0,-4 5-195,-1-1 0,-1 0 0,0-1 0,0 0 0,-1-1 0,-28 15 0,19-13-6631</inkml:trace>
  <inkml:trace contextRef="#ctx0" brushRef="#br0" timeOffset="5760">9433 390 24575,'0'8'0,"0"12"0,0 8 0,0-2-8191</inkml:trace>
  <inkml:trace contextRef="#ctx0" brushRef="#br0" timeOffset="5761">9422 178 24575,'2'-2'0</inkml:trace>
  <inkml:trace contextRef="#ctx0" brushRef="#br0" timeOffset="6255.27">9657 399 24575,'0'8'0,"0"5"0,2 2 0,3-2 0,8-6 0,12-14 0,10-14 0,3-13 0,-2-9 0,-3-3 0,-5-2 0,-7 6-8191</inkml:trace>
  <inkml:trace contextRef="#ctx0" brushRef="#br0" timeOffset="6256.27">10021 364 24575,'1'2'0,"0"1"0,1 0 0,-1-1 0,1 0 0,-1 1 0,1-1 0,0 0 0,0 0 0,0 0 0,0 0 0,0 0 0,0-1 0,6 4 0,-3-1 0,2 2 0,1-1 0,-1 0 0,1-1 0,0 1 0,16 5 0,-21-9 0,0 0 0,0 0 0,0 0 0,0-1 0,0 1 0,0-1 0,0 0 0,0 1 0,0-1 0,0-1 0,0 1 0,0 0 0,0-1 0,0 0 0,0 1 0,0-1 0,-1 0 0,1-1 0,0 1 0,0 0 0,3-3 0,-5 3 0,0 0 0,0 0 0,0 0 0,0 0 0,0 0 0,-1 0 0,1 0 0,0 0 0,-1 0 0,1 0 0,0 0 0,-1 0 0,1-1 0,-1 1 0,0 0 0,1 0 0,-1-1 0,0 1 0,0 0 0,0-1 0,0 1 0,0-2 0,-1 0 0,0 0 0,1 0 0,-2 0 0,1 0 0,0 1 0,0-1 0,-1 1 0,1-1 0,-4-3 0,-4-4 0,0 0 0,-1 1 0,-15-11 0,24 20 0,-23-16 276,19 13-511,0 0 1,0 0 0,0 0-1,0-1 1,1 0-1,-7-7 1,7 3-6592</inkml:trace>
  <inkml:trace contextRef="#ctx0" brushRef="#br0" timeOffset="6725.38">10421 190 24575,'0'2'0,"4"10"0,3 12 0,3 10 0,-1 6 0,-1-1 0,-3-5 0,-3-7 0,-3-7-8191</inkml:trace>
  <inkml:trace contextRef="#ctx0" brushRef="#br0" timeOffset="6726.38">10304 237 24575,'8'-2'0,"12"-1"0,12-1 0,7-3 0,-2 0-8191</inkml:trace>
  <inkml:trace contextRef="#ctx0" brushRef="#br0" timeOffset="7207.8">10680 25 24575,'0'2'0,"2"3"0,0 2 0,1 2 0,1 4 0,2 1 0,0 1 0,-1-1 0,1 8 0,-1 0-8191</inkml:trace>
  <inkml:trace contextRef="#ctx0" brushRef="#br0" timeOffset="7693.39">11174 117 24575,'-7'0'0,"0"-1"0,0 0 0,0 0 0,-8-4 0,-12-1 0,12 4 0,-29-5 0,41 7 0,0 0 0,1 0 0,-1 0 0,0 0 0,1 0 0,-1 1 0,1-1 0,-1 1 0,0 0 0,1-1 0,-1 1 0,-2 2 0,4-2 0,1-1 0,-1 1 0,1 0 0,0 0 0,-1-1 0,1 1 0,0 0 0,-1 0 0,1 0 0,0 0 0,0-1 0,0 1 0,0 0 0,0 0 0,0 0 0,0 0 0,0-1 0,0 1 0,0 0 0,1 0 0,-1 0 0,0 0 0,0-1 0,1 1 0,-1 0 0,1 0 0,-1-1 0,1 1 0,-1 0 0,1-1 0,-1 1 0,1 0 0,0 0 0,24 27 0,-22-25 0,34 33 0,-26-27 0,0 1 0,0 0 0,-1 1 0,0 0 0,-1 1 0,-1 0 0,15 25 0,-23-36 0,0 0 0,1 0 0,-1-1 0,0 1 0,1 0 0,-1 0 0,0 0 0,0 0 0,0 0 0,0 0 0,0 0 0,0 0 0,0 0 0,0 0 0,0 0 0,0 0 0,-1 0 0,1 0 0,0 0 0,-1-1 0,1 1 0,-1 0 0,1 0 0,-1 0 0,1 0 0,-1-1 0,1 1 0,-1 0 0,0 0 0,0-1 0,1 1 0,-1-1 0,0 1 0,0-1 0,0 1 0,1-1 0,-1 1 0,0-1 0,0 0 0,0 1 0,0-1 0,0 0 0,-2 0 0,-4 2 0,0-1 0,0 0 0,0-1 0,-13 0 0,-23-4-1365,0-1-5461</inkml:trace>
  <inkml:trace contextRef="#ctx0" brushRef="#br0" timeOffset="12518.69">9623 1095 24575,'12'0'0,"1"-1"0,-1 0 0,0-1 0,0 0 0,0-1 0,22-8 0,-30 10 0,0-1 0,0 1 0,0-1 0,-1 0 0,1-1 0,-1 1 0,1-1 0,-1 1 0,0-1 0,0 0 0,0 0 0,0-1 0,0 1 0,-1 0 0,0-1 0,1 0 0,-1 1 0,-1-1 0,1 0 0,0 0 0,-1 0 0,0 0 0,1-5 0,-2 8 0,0-1 0,1 1 0,-1-1 0,0 1 0,0 0 0,0-1 0,0 1 0,-1 0 0,1-1 0,0 1 0,0 0 0,-1-1 0,1 1 0,-1 0 0,1 0 0,-1-1 0,0 1 0,1 0 0,-1 0 0,0 0 0,0 0 0,-2-2 0,2 2 0,-1 0 0,0 0 0,1 1 0,-1-1 0,0 0 0,0 1 0,1-1 0,-1 1 0,0 0 0,0 0 0,0-1 0,0 1 0,0 0 0,-2 1 0,-3 0 0,0 0 0,1 1 0,-1 0 0,1 0 0,0 0 0,-1 1 0,1 0 0,-8 5 0,7-3 0,0 1 0,1 0 0,0 0 0,0 1 0,0 0 0,-7 10 0,11-14 0,0 0 0,0 1 0,0-1 0,1 0 0,-1 1 0,1-1 0,0 1 0,0-1 0,0 1 0,0 0 0,1 0 0,-1-1 0,1 1 0,0 0 0,0 0 0,0-1 0,2 8 0,-2-10 0,1 0 0,0 1 0,0-1 0,0 0 0,0 0 0,0 0 0,0 1 0,0-1 0,0 0 0,0 0 0,0 0 0,1-1 0,-1 1 0,0 0 0,0 0 0,1-1 0,-1 1 0,1-1 0,-1 1 0,1-1 0,-1 0 0,1 1 0,-1-1 0,1 0 0,-1 0 0,1 0 0,-1 0 0,1 0 0,-1 0 0,1-1 0,-1 1 0,1 0 0,1-2 0,7 0 0,0-1 0,0-1 0,16-7 0,-5 0 0,-1-1 0,1-1 0,-2-1 0,0-1 0,-1-1 0,28-29 0,-33 30 0,0-1 0,-1-1 0,0 0 0,-1 0 0,-1-1 0,-1-1 0,-1 1 0,7-24 0,-13 36 0,-1 0 0,0 0 0,0 0 0,0 0 0,-1-12 0,0 18 0,0-1 0,-1 0 0,1 0 0,0 0 0,0 0 0,0 0 0,-1 0 0,1 0 0,0 1 0,-1-1 0,1 0 0,-1 0 0,1 0 0,-1 1 0,1-1 0,-1 0 0,1 1 0,-2-2 0,1 2 0,0-1 0,0 1 0,0 0 0,0 0 0,0 0 0,0 0 0,0 0 0,0 0 0,0 0 0,1 0 0,-1 0 0,0 0 0,0 0 0,0 1 0,0-1 0,0 0 0,0 1 0,0-1 0,1 1 0,-1-1 0,0 1 0,-1 0 0,-5 5 0,0-1 0,1 1 0,0 0 0,0 1 0,0-1 0,1 1 0,-1 1 0,2-1 0,-1 1 0,-5 13 0,2-3 0,1 1 0,1 0 0,-7 33 0,11-41 0,0 1 0,1 0 0,0 0 0,1 0 0,0 0 0,1 0 0,0 0 0,4 14 0,-3-21 0,-1-1 0,1 1 0,0-1 0,0 0 0,0 1 0,0-1 0,1 0 0,-1 0 0,1-1 0,0 1 0,1 0 0,-1-1 0,1 0 0,-1 0 0,1 0 0,0 0 0,0-1 0,0 1 0,0-1 0,1 0 0,-1 0 0,1 0 0,5 0 0,-2 0 0,0 0 0,1-1 0,0-1 0,-1 0 0,1 0 0,-1 0 0,1-1 0,-1 0 0,1-1 0,-1 0 0,1 0 0,-1-1 0,0 0 0,0 0 0,-1-1 0,1 0 0,-1-1 0,1 1 0,8-9 0,-11 9 0,0 0 0,0-1 0,-1 0 0,1 0 0,-1 0 0,0 0 0,0-1 0,-1 0 0,0 0 0,0 0 0,0 0 0,0 0 0,-1 0 0,0-1 0,-1 1 0,1-1 0,-1 0 0,-1 1 0,1-1 0,-1 0 0,0 1 0,-1-1 0,1 0 0,-1 1 0,-3-9 0,3 12 0,0 0 0,0 0 0,-1-1 0,1 1 0,-1 0 0,0 0 0,0 0 0,0 1 0,0-1 0,0 0 0,-1 1 0,1-1 0,-1 1 0,0 0 0,0 0 0,0 0 0,0 0 0,-3-1 0,5 3 0,-1-1 0,1 1 0,-1-1 0,1 1 0,0 0 0,-1 0 0,1-1 0,-1 1 0,1 0 0,-1 0 0,1 1 0,-1-1 0,1 0 0,0 0 0,-1 1 0,1-1 0,-3 2 0,2-1 0,0 0 0,1 1 0,-1-1 0,1 0 0,-1 1 0,1 0 0,0-1 0,-1 1 0,1 0 0,0-1 0,0 1 0,0 0 0,0 0 0,1 0 0,-2 4 0,1-1 14,0-1 1,0 1-1,1 0 0,-1 0 0,1 0 1,1 0-1,-1 0 0,1 0 0,-1 0 0,1 0 1,1-1-1,-1 1 0,1 0 0,0-1 1,0 1-1,0-1 0,0 1 0,1-1 0,0 0 1,0 0-1,0 0 0,0-1 0,5 5 1,-4-4-101,0 0 1,1 0 0,-1-1-1,1 1 1,0-1 0,0 0-1,0 0 1,1-1 0,-1 0-1,0 0 1,1 0 0,0 0-1,-1-1 1,1 0 0,0 0-1,0-1 1,0 1 0,-1-1-1,8-1 1,20-7-6741</inkml:trace>
  <inkml:trace contextRef="#ctx0" brushRef="#br0" timeOffset="13570.66">10387 754 24575,'128'577'-3395,"-118"-520"4113,-2 1-1,-1 63 0,-7-120-706,-2 30 677,2-30-680,0-1 1,0 0 0,0 1 0,0-1-1,0 1 1,0-1 0,0 1 0,0-1 0,0 0-1,-1 1 1,1-1 0,0 1 0,0-1 0,0 0-1,0 1 1,-1-1 0,1 1 0,0-1-1,0 0 1,-1 1 0,1-1 0,0 0 0,-1 0-1,1 1 1,0-1 0,-1 0 0,1 0 0,0 1-1,-1-1 1,1 0 0,0 0 0,-1 0-1,1 1 1,-1-1 0,1 0 0,0 0 0,-1 0-1,1 0 1,-1 0 0,1 0 0,-1 0 0,1 0-1,0 0 1,-1 0 0,1 0 0,-1 0 0,1-1-1,-1 1 1,1 0 0,0 0 0,-1 0-1,1 0 1,0-1 0,-1 1 0,1 0 0,0 0-1,-1-1 1,1 1 0,0 0 0,-1-1 0,1 0-1,-6-5-8,0-2 0,0 1 0,1-1 0,0 1 0,1-1 0,-1-1 0,1 1 0,1-1 0,-4-14 0,-2-12 0,-6-38 0,10 37 0,1 1 0,1 0 0,2-1 0,5-51 0,-2 74 0,-1 1 0,1 1 0,1-1 0,0 0 0,1 0 0,0 1 0,1 0 0,0 0 0,1 0 0,0 1 0,1 0 0,0 0 0,0 0 0,1 1 0,0 0 0,16-13 0,-19 19 0,0 0 0,0-1 0,0 2 0,1-1 0,7-2 0,-12 4 0,0 1 0,0 0 0,0-1 0,0 1 0,0 0 0,0-1 0,0 1 0,0 0 0,0 0 0,0 0 0,0 0 0,0 0 0,0 0 0,0 0 0,0 0 0,0 0 0,0 1 0,0-1 0,0 0 0,0 1 0,-1-1 0,1 0 0,0 1 0,0-1 0,0 1 0,0 0 0,0-1 0,-1 1 0,1 0 0,0-1 0,-1 1 0,1 0 0,0 0 0,-1 0 0,1-1 0,-1 1 0,1 0 0,-1 0 0,1 1 0,-1 0 0,0 0 0,0 0 0,0 0 0,0 0 0,0 0 0,0 0 0,-1 0 0,1 0 0,-1 0 0,1 0 0,-1-1 0,0 1 0,0 0 0,1 0 0,-1-1 0,-2 3 0,-20 26 0,20-28 0,-6 9 0,-1-1 0,-1-1 0,0 1 0,0-2 0,-1 0 0,-13 8 0,11-11 0,14-5 0,0 0 0,-1 0 0,1 0 0,0 0 0,0 0 0,0 0 0,0 0 0,0 0 0,0 0 0,0 0 0,-1 0 0,1 0 0,0 0 0,0 0 0,0 0 0,0 0 0,0 0 0,0 0 0,0 0 0,0 0 0,-1 0 0,1 0 0,0 0 0,0 0 0,0 0 0,0 0 0,0 0 0,0 0 0,0-1 0,0 1 0,0 0 0,0 0 0,-1 0 0,1 0 0,0 0 0,0 0 0,0 0 0,0 0 0,0-1 0,0 1 0,0 0 0,0 0 0,0 0 0,0 0 0,0 0 0,0 0 0,0 0 0,0-1 0,1-1 0,0 1 0,0-1 0,0 0 0,0 0 0,0 1 0,1-1 0,-1 1 0,0-1 0,1 1 0,1-2 0,8-6 0,0 1 0,1 0 0,0 0 0,1 1 0,15-6 0,-20 9 0,1 1 0,-1 0 0,1 0 0,0 1 0,0 0 0,0 1 0,0 0 0,0 0 0,11 1 0,-13 1 0,0 1 0,0 0 0,-1 1 0,1-1 0,-1 1 0,0 0 0,7 5 0,-5-4 0,-1 0 0,0 0 0,17 5 0,-22-8 0,1-1 0,0 1 0,0-1 0,-1 0 0,1 0 0,0 0 0,0 0 0,-1 0 0,1 0 0,0-1 0,0 0 0,-1 1 0,1-1 0,-1 0 0,1 0 0,2-2 0,-2 2 0,0-1 0,-1 0 0,1 1 0,-1-1 0,1 0 0,-1 0 0,0-1 0,1 1 0,-1 0 0,-1-1 0,1 1 0,0-1 0,-1 0 0,1 1 0,1-7 0,-2 8 0,-1-1 0,0 0 0,0 0 0,0 1 0,0-1 0,0 0 0,0 0 0,0 1 0,0-1 0,-1 0 0,1 0 0,-1 1 0,1-1 0,-1 0 0,0 1 0,0-1 0,1 1 0,-1-1 0,0 1 0,-1-1 0,1 1 0,0 0 0,0-1 0,0 1 0,-1 0 0,1 0 0,-1 0 0,-2-2 0,-7-3 0,0 1 0,0 0 0,-22-7 0,24 10 0,-1-1 0,1-1 0,0 0 0,1 0 0,-1-1 0,-14-9 0,23 13 0,-1 1 0,0-1 0,1 1 0,-1-1 0,0 0 0,1 1 0,-1-1 0,1 0 0,-1 1 0,1-1 0,-1 0 0,1 0 0,0 1 0,-1-1 0,1 0 0,0 0 0,-1 0 0,1 1 0,0-1 0,0 0 0,0 0 0,0 0 0,0 0 0,0 0 0,0 1 0,0-1 0,0 0 0,1 0 0,-1 0 0,0 0 0,0 0 0,1 1 0,-1-1 0,1 0 0,-1 0 0,1 1 0,-1-1 0,1 0 0,-1 1 0,1-1 0,-1 0 0,1 1 0,0-1 0,-1 1 0,1-1 0,1 0 0,2-2 0,1 0 0,-1 1 0,1-1 0,0 1 0,0 0 0,8-2 0,-3 1 0,0 1 0,0 0 0,1 1 0,-1 0 0,0 0 0,1 2 0,-1-1 0,1 1 0,-1 0 0,0 1 0,1 1 0,-1-1 0,0 2 0,-1-1 0,19 10 0,-20-8 0,-1-1 0,1 1 0,-1 1 0,0-1 0,-1 1 0,1 1 0,-1-1 0,0 1 0,-1 0 0,0 0 0,0 0 0,0 1 0,-1 0 0,0 0 0,-1 0 0,0 0 0,0 1 0,3 14 0,-5-15-1365</inkml:trace>
  <inkml:trace contextRef="#ctx0" brushRef="#br0" timeOffset="14018.28">11008 836 24575,'8'-4'0,"3"-2"-8191</inkml:trace>
  <inkml:trace contextRef="#ctx0" brushRef="#br0" timeOffset="14416.56">11233 788 24575,'-6'4'0,"-2"4"0,3 3 0,3 3 0,11 5 0,14 7 0,6 3 0,1 1 0,-5-1 0,-6-4 0,-9-5 0,-10-5 0,-13-4 0,-12-5 0,-9-2 0,1-3 0,3-3 0,7-2-819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5:39.4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10 840 24575,'1'-3'0,"-1"1"0,1-1 0,0 1 0,-1-1 0,1 1 0,1-1 0,-1 1 0,0 0 0,0 0 0,1-1 0,-1 1 0,3-2 0,1-3 0,8-11 0,1 1 0,0 0 0,1 1 0,1 0 0,1 1 0,0 1 0,1 1 0,0 1 0,1 0 0,21-10 0,-30 18 0,-1 0 0,1 0 0,-1 1 0,1 1 0,0-1 0,0 1 0,0 1 0,1 0 0,-1 1 0,0-1 0,0 2 0,0 0 0,1 0 0,-1 1 0,0 0 0,-1 0 0,1 1 0,0 1 0,-1 0 0,1 0 0,-1 0 0,0 2 0,-1-1 0,10 7 0,-8-2 0,1 0 0,-1 0 0,-1 1 0,0 0 0,-1 1 0,0-1 0,0 2 0,-1-1 0,-1 1 0,0 0 0,-1 0 0,0 1 0,-1 0 0,-1 0 0,2 14 0,-3-17 0,-1 0 0,0-1 0,-1 1 0,0 0 0,-1 0 0,0 0 0,0-1 0,-1 1 0,-1-1 0,0 1 0,0-1 0,-1 0 0,0 0 0,-1 0 0,0-1 0,-1 1 0,0-1 0,0 0 0,-1-1 0,-10 11 0,4-8 0,0-1 0,-1-1 0,-1 0 0,1 0 0,-1-2 0,-1 1 0,1-2 0,-1 0 0,0-1 0,-21 3 0,19-4 0,1-2 0,-1 0 0,0-1 0,1-1 0,-1 0 0,0-2 0,0 0 0,1 0 0,-28-9 0,38 8 25,1 1-1,0-1 0,-1 0 1,1 0-1,0-1 1,1 1-1,-1-1 0,1-1 1,0 1-1,0-1 0,0 0 1,0 0-1,-6-10 1,7 7-181,0 1 1,0-1 0,0 0 0,1 0 0,1 0 0,-1-1 0,2 1-1,-1 0 1,1-1 0,-1-11 0,3-27-6671</inkml:trace>
  <inkml:trace contextRef="#ctx0" brushRef="#br0" timeOffset="2974.73">147 170 24575,'3'-6'0,"-1"0"0,1 0 0,1 1 0,-1-1 0,1 1 0,0 0 0,0 0 0,5-5 0,40-33 0,-37 34 0,1 1 0,0 0 0,1 0 0,-1 2 0,1 0 0,0 0 0,1 1 0,-1 1 0,1 0 0,0 1 0,0 1 0,27-1 0,-29 3 0,0 0 0,0 2 0,-1-1 0,1 2 0,-1-1 0,0 2 0,1 0 0,-1 0 0,-1 1 0,1 0 0,-1 1 0,0 1 0,0 0 0,-1 0 0,15 14 0,-16-13 0,-1 0 0,0 1 0,-1 0 0,0 0 0,0 1 0,-1 0 0,0 0 0,-1 1 0,0-1 0,0 1 0,-1 0 0,-1 1 0,0-1 0,-1 0 0,0 1 0,0 0 0,-1-1 0,-1 1 0,0 0 0,-1 0 0,0-1 0,-1 1 0,0-1 0,0 1 0,-2-1 0,1 0 0,-1 0 0,-9 17 0,1-8 0,0-1 0,-2 0 0,0 0 0,-1-2 0,0 0 0,-2 0 0,0-2 0,-1 0 0,0-1 0,-1 0 0,0-2 0,-1 0 0,-26 10 0,31-16 0,-1 0 0,0-1 0,0-1 0,0 0 0,-1-1 0,1-1 0,-1-1 0,-23 0 0,28-2 0,-1-1 0,1 0 0,-1 0 0,1-1 0,0-1 0,0 0 0,1-1 0,-1 0 0,1 0 0,0-1 0,1-1 0,-11-8 0,11 8 0,1-1 0,0-1 0,0 1 0,1-2 0,0 1 0,0-1 0,1 0 0,0-1 0,1 0 0,1 0 0,-1 0 0,2-1 0,0 1 0,0-1 0,1 0 0,0 0 0,1-1 0,0 1 0,1 0 0,1-1 0,0 1 0,1-1 0,0 1 0,0 0 0,2-1 0,4-15 0,1 6-341,0 0 0,2 1-1,16-27 1,5-3-648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5:36.32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52 33 24575,'-4'-1'0,"0"0"0,1 0 0,-1 0 0,1 0 0,-1-1 0,1 1 0,0-1 0,-5-3 0,-11-5 0,11 8 0,1 0 0,-1 1 0,1 0 0,-1 0 0,1 1 0,-1 0 0,0 0 0,1 0 0,-1 1 0,-11 3 0,-7 2 0,-41 17 0,39-13 0,0 3 0,0 0 0,1 2 0,-47 33 0,63-39 0,0 0 0,1 0 0,0 1 0,0 1 0,1-1 0,1 1 0,0 1 0,0 0 0,1 0 0,1 0 0,0 1 0,-9 26 0,14-34 0,0 1 0,0-1 0,0 0 0,1 1 0,0-1 0,0 1 0,0-1 0,1 1 0,-1-1 0,1 1 0,1-1 0,-1 0 0,4 8 0,-2-6 0,1 1 0,1-1 0,-1 0 0,1 0 0,0-1 0,1 1 0,-1-1 0,8 6 0,2 0 0,1 0 0,1-1 0,-1-1 0,2-1 0,-1 0 0,35 11 0,-29-13 0,0-1 0,1 0 0,-1-2 0,1-1 0,0-1 0,45-2 0,-53-1 0,0-1 0,-1 0 0,1-1 0,-1-1 0,1-1 0,-1 0 0,0-1 0,-1 0 0,1-1 0,-1-1 0,16-12 0,-26 17 0,1-1 0,-1 1 0,0-1 0,0-1 0,0 1 0,-1 0 0,0-1 0,0 0 0,0 0 0,0 0 0,-1 0 0,1 0 0,-1-1 0,1-5 0,-2 3 0,1 1 0,-2-1 0,1 0 0,-1 0 0,0 1 0,-1-1 0,0 0 0,0 0 0,-3-10 0,-1 4 0,0-1 0,-1 1 0,-1 0 0,0 1 0,-1-1 0,0 1 0,-1 1 0,0 0 0,-20-20 0,14 19 0,-1 0 0,0 0 0,-24-13 0,33 22 0,-1-1 0,0 2 0,0-1 0,0 1 0,0 0 0,-1 1 0,1 0 0,-1 0 0,1 1 0,-13-1 0,7 4-1365,3 2-546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5:16.9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96 495 24575,'0'-26'0,"2"0"0,2-1 0,0 1 0,1 0 0,2 1 0,0 0 0,2 0 0,13-26 0,-12 30 0,2 0 0,0 0 0,1 2 0,1 0 0,1 0 0,0 1 0,2 1 0,0 0 0,22-16 0,-33 29 0,0 0 0,0 0 0,0 1 0,0 0 0,0 0 0,1 0 0,-1 1 0,1-1 0,7 0 0,-10 3 0,-1-1 0,1 1 0,0 0 0,-1 0 0,1 1 0,-1-1 0,1 1 0,-1 0 0,1 0 0,-1 0 0,1 0 0,-1 0 0,0 1 0,0 0 0,0-1 0,0 1 0,0 1 0,0-1 0,4 4 0,1 2 0,0 1 0,-1 0 0,0 0 0,0 1 0,-1 0 0,-1 0 0,1 0 0,-2 1 0,1 0 0,-2 0 0,1 0 0,-1 0 0,-1 1 0,0-1 0,0 23 0,-1-13 0,-2 0 0,-1 0 0,0 0 0,-2 0 0,0 0 0,-1-1 0,-15 38 0,30-79 0,0 1 0,2 0 0,1 0 0,0 1 0,1 1 0,1 0 0,28-25 0,-30 31 0,1 1 0,0 1 0,1 0 0,28-14 0,-33 19 0,0 1 0,0 1 0,1 0 0,-1 0 0,1 1 0,-1 0 0,1 0 0,17 1 0,-24 1 0,0 0 0,0 1 0,0-1 0,0 1 0,0-1 0,-1 1 0,1 1 0,0-1 0,-1 0 0,1 1 0,-1 0 0,1 0 0,-1 0 0,0 0 0,1 0 0,-1 1 0,0-1 0,-1 1 0,4 3 0,-4-2 0,1 0 0,-1 0 0,0 1 0,0-1 0,0 1 0,-1-1 0,0 1 0,1-1 0,-2 1 0,1 0 0,0 0 0,-1-1 0,0 1 0,-1 10 0,-1-1-195,-1 1 0,0 0 0,-2-1 0,1 1 0,-2-1 0,-8 17 0,-3 2-6631</inkml:trace>
  <inkml:trace contextRef="#ctx0" brushRef="#br0" timeOffset="1052.22">2766 634 24575,'-1'20'0,"-1"1"0,-1-1 0,0 1 0,-2-1 0,0 0 0,-10 23 0,4-15 0,-2 0 0,-1-1 0,-27 40 0,23-43 0,-2 0 0,0-1 0,-1-1 0,-1 0 0,-2-2 0,0-1 0,0-1 0,-2-1 0,0-1 0,-1-1 0,-1-2 0,0 0 0,0-2 0,-1-2 0,-1 0 0,0-2 0,0-1 0,0-1 0,-42 0 0,-263-6 0,277 0 0,-496-51 0,225 14 0,230 30 0,-70-7 0,-78 1 0,104 8 0,128 6 0,8 0 0,0-1 0,0 1 0,0-1 0,0 0 0,1-1 0,-8-1 0,14 2 0,-1 1 0,1 0 0,-1 0 0,1 0 0,-1 0 0,1-1 0,-1 1 0,1 0 0,0 0 0,-1-1 0,1 1 0,-1 0 0,1-1 0,0 1 0,-1 0 0,1-1 0,0 1 0,-1-1 0,1 1 0,0 0 0,0-1 0,-1 1 0,1-1 0,0 1 0,0-1 0,0 1 0,0-1 0,0 1 0,0-1 0,-1 1 0,1-1 0,1 0 0,-1-1 0,1 1 0,-1 0 0,1-1 0,0 1 0,-1 0 0,1 0 0,0 0 0,0-1 0,0 1 0,0 0 0,2-1 0,31-21 0,-16 14 0,-13 7 0,-1 0 0,1 0 0,0-1 0,-1 0 0,0 1 0,1-2 0,-1 1 0,0 0 0,5-7 0,-9 10 0,1-1 0,-1 1 0,0 0 0,1-1 0,-1 1 0,0 0 0,0-1 0,0 1 0,1-1 0,-1 1 0,0-1 0,0 1 0,0-1 0,0 1 0,0 0 0,0-1 0,0 1 0,0-1 0,0 1 0,0-1 0,0 1 0,0-1 0,0 1 0,0-1 0,0 1 0,0-1 0,-1 1 0,1 0 0,0-1 0,0 1 0,-1-1 0,1 1 0,-17-7 0,-21 7 0,38 0 0,-14 1 0,0 0 0,1 2 0,-1-1 0,-24 10 0,35-11 0,-1 1 0,1-1 0,-1 1 0,1 0 0,0 0 0,0 1 0,0-1 0,0 1 0,0-1 0,-2 4 0,3-4 0,1 0 0,0 0 0,0 0 0,0 0 0,0 0 0,1 0 0,-1 0 0,0 0 0,1 0 0,0 0 0,-1 1 0,1-1 0,0 0 0,0 0 0,0 0 0,0 0 0,1 1 0,-1-1 0,1 3 0,2 2 0,0 1 0,1-1 0,-1 1 0,1-1 0,1 0 0,-1-1 0,1 1 0,1-1 0,-1 0 0,1 0 0,8 6 0,1 1 0,1-1 0,0-1 0,30 15 0,-13-13-1365,-6-4-5461</inkml:trace>
  <inkml:trace contextRef="#ctx0" brushRef="#br0" timeOffset="1781.23">86 1741 24575,'1'-10'0,"1"0"0,0 1 0,1-1 0,0 1 0,1-1 0,0 1 0,8-15 0,-2 3 0,2-3 0,1 0 0,27-39 0,-32 52 0,0 1 0,1 0 0,0 1 0,1 0 0,0 0 0,0 1 0,20-12 0,-28 19 0,0-1 0,0 1 0,0 0 0,0 1 0,0-1 0,0 0 0,1 0 0,-1 1 0,0 0 0,0-1 0,0 1 0,1 0 0,-1 0 0,0 0 0,0 0 0,1 0 0,3 2 0,-4-1 0,-1 0 0,1 0 0,0 0 0,0 0 0,-1 0 0,1 0 0,-1 1 0,0-1 0,1 1 0,-1-1 0,0 1 0,0-1 0,0 1 0,0 0 0,0 0 0,1 1 0,1 6 0,0 1 0,-1-1 0,0 0 0,-1 0 0,0 1 0,0 17 0,-1-13 0,0 1 0,-1-1 0,-1 1 0,0-1 0,-1 1 0,-8 23 0,20-57 0,1 0 0,20-26 0,-24 35 0,1 1 0,0 0 0,1 1 0,0 0 0,0 0 0,1 1 0,0 0 0,14-9 0,-19 15 0,-1-1 0,0 1 0,0 0 0,1 0 0,-1 0 0,0 0 0,1 1 0,-1 0 0,1-1 0,-1 1 0,1 0 0,-1 1 0,1-1 0,-1 1 0,5 1 0,-3 0 0,1 0 0,-1 0 0,0 1 0,0-1 0,0 1 0,0 1 0,-1-1 0,7 7 0,1 3 0,0 0 0,-2 1 0,1 0 0,-2 0 0,10 20 0,-18-33 10,-1 1-116,1 0 0,0 0 0,0 0 1,1 0-1,-1 0 0,0 0 0,1-1 1,-1 1-1,1 0 0,-1-1 0,1 1 1,2 1-1,6 0-6720</inkml:trace>
  <inkml:trace contextRef="#ctx0" brushRef="#br0" timeOffset="2236.96">871 1563 24575,'14'4'0,"13"4"0,9 1 0,10 3 0,3-2-4569,3-2 4569,-2-7 0,-8-3 0,-8-5 1397,-11-2-6416</inkml:trace>
  <inkml:trace contextRef="#ctx0" brushRef="#br0" timeOffset="2700.15">1062 1388 24575,'-37'8'0,"35"-8"0,0 1 0,0 0 0,0 0 0,0-1 0,0 1 0,0 0 0,0 0 0,0 1 0,0-1 0,1 0 0,-1 1 0,1-1 0,-1 1 0,-2 2 0,5-3 0,-1-1 0,0 1 0,0 0 0,0 0 0,0-1 0,0 1 0,1 0 0,-1-1 0,0 1 0,1 0 0,-1-1 0,0 1 0,1 0 0,-1-1 0,1 1 0,-1-1 0,1 1 0,-1-1 0,1 1 0,-1-1 0,1 1 0,0-1 0,-1 1 0,1-1 0,0 0 0,-1 1 0,1-1 0,0 0 0,-1 0 0,1 0 0,0 1 0,0-1 0,0 0 0,30 7 0,-30-7 0,2 1 0,8 1 0,0 0 0,-1 0 0,1-1 0,0-1 0,0 0 0,0 0 0,0-1 0,17-3 0,-27 3 0,-1 1 0,0 0 0,1 0 0,-1 0 0,1 0 0,-1 0 0,1 0 0,-1-1 0,0 1 0,1 0 0,-1 0 0,0 0 0,1-1 0,-1 1 0,0 0 0,1-1 0,-1 1 0,0 0 0,1-1 0,-1 1 0,0 0 0,0-1 0,1 1 0,-1-1 0,0 1 0,0 0 0,0-1 0,0 1 0,0-1 0,0 1 0,0-1 0,0 1 0,0 0 0,0-1 0,0 1 0,0-1 0,0 1 0,0-1 0,-1-1 0,0 1 0,0-1 0,0 1 0,0-1 0,0 1 0,0-1 0,0 1 0,-1 0 0,1 0 0,-2-2 0,-5-2 0,0 0 0,0 0 0,-10-4 0,-7 0-682,-30-7-1,22 9-6143</inkml:trace>
  <inkml:trace contextRef="#ctx0" brushRef="#br0" timeOffset="3213.72">1661 1352 24575,'8'13'0,"0"0"0,17 20 0,10 16 0,-34-48 0,-1 1 0,1-1 0,0 1 0,-1-1 0,1 1 0,-1-1 0,1 1 0,-1-1 0,0 1 0,1-1 0,-1 1 0,0 0 0,0-1 0,0 1 0,0-1 0,-1 1 0,1 0 0,0-1 0,-1 1 0,1-1 0,-1 1 0,1-1 0,-1 1 0,0-1 0,0 0 0,1 1 0,-1-1 0,0 0 0,0 0 0,0 1 0,-1-1 0,1 0 0,0 0 0,0 0 0,-1 0 0,1 0 0,-2 0 0,-6 4 0,0 0 0,0-1 0,0 0 0,-16 4 0,21-7 0,-34 8 0,28-8 0,1 1 0,-1 1 0,0 0 0,0 0 0,1 1 0,0 0 0,-10 6 0,19-10 0,0 0 0,0 0 0,-1 1 0,1-1 0,0 0 0,0 0 0,-1 0 0,1 0 0,0 1 0,0-1 0,0 0 0,-1 0 0,1 0 0,0 1 0,0-1 0,0 0 0,0 0 0,-1 1 0,1-1 0,0 0 0,0 1 0,0-1 0,0 0 0,0 0 0,0 1 0,0-1 0,0 0 0,0 1 0,0-1 0,0 0 0,0 0 0,0 1 0,0-1 0,0 0 0,0 1 0,0-1 0,0 0 0,1 0 0,-1 1 0,0-1 0,0 0 0,0 0 0,0 1 0,1-1 0,15 8 0,24 0 0,-14-5 0,-1-2 0,0-1 0,1-1 0,-1-1 0,0-1 0,0-1 0,0-2 0,0 0 0,27-12 0,-19-1 0,-21 5 0,-11 14 0,-1-1 0,0 1 0,0-1 0,0 1 0,0-1 0,0 1 0,0 0 0,0-1 0,0 1 0,0-1 0,0 1 0,0-1 0,0 1 0,0-1 0,0 1 0,0 0 0,0-1 0,-1 1 0,1-1 0,0 1 0,0-1 0,-1 1 0,1 0 0,0-1 0,0 1 0,-1 0 0,1-1 0,0 1 0,-1 0 0,1 0 0,-1-1 0,0 1 0,1-1 0,-1 1 0,1 0 0,-1-1 0,0 1 0,1 0 0,-1 0 0,0-1 0,1 1 0,-1 0 0,0 0 0,1 0 0,-1 0 0,0 0 0,1 0 0,-1 0 0,0 0 0,1 0 0,-1 0 0,0 0 0,1 1 0,-1-1 0,0 0 0,1 0 0,-1 1 0,0-1 0,1 1 0,-1-1 0,1 0 0,-1 1 0,1-1 0,-1 1 0,1-1 0,-1 1 0,1-1 0,-1 1 0,1 0 0,0-1 0,-1 1 0,1 0 0,-2 2 0,0 0 0,1 0 0,0 0 0,-1 0 0,1 0 0,0 0 0,0 5 0,0-4-39,0-1 0,1 1 0,0-1 0,0 0 0,0 1 0,0-1 0,0 0 0,1 1 0,-1-1 0,1 0 0,0 1 0,0-1 0,0 0 0,1 0 0,-1 0 0,1 0 0,0 0 0,-1 0 0,1 0 0,1-1 0,-1 1 0,0-1 0,1 1 0,-1-1 0,1 0 0,-1 0 0,1 0 0,0 0 0,0-1 0,0 1 0,0-1 0,0 1 0,1-1 0,4 1 0,20 4-6787</inkml:trace>
  <inkml:trace contextRef="#ctx0" brushRef="#br0" timeOffset="3214.72">2308 1505 24575,'2'8'0,"5"10"0,3 13 0,5 11 0,3 6 0,-1-1 0,-5-5 0,-4-9-8191</inkml:trace>
  <inkml:trace contextRef="#ctx0" brushRef="#br0" timeOffset="3215.72">2191 1763 24575,'4'0'0,"11"0"0,11 2 0,10 1 0,5 2 0,7-1 0,3 0 0,1-1 0,5-3 0,-6-1-8191</inkml:trace>
  <inkml:trace contextRef="#ctx0" brushRef="#br0" timeOffset="3683.48">2319 1458 24575,'14'2'0,"13"2"0,9 4 0,13 5 0,-2 1-8191</inkml:trace>
  <inkml:trace contextRef="#ctx0" brushRef="#br0" timeOffset="4316.82">2554 1669 24575,'28'-6'0,"-1"1"0,1 2 0,-1 0 0,52 3 0,108 21 0,-120-12 0,-58-8 0,27 4 0,44 0 0,-71-5 0,1 0 0,-1-1 0,0 0 0,0 0 0,0-1 0,0-1 0,0 1 0,0-1 0,-1-1 0,11-4 0,-16 5 0,1 0 0,0 0 0,-1 0 0,0-1 0,1 1 0,-1-1 0,-1 1 0,1-1 0,0 0 0,2-7 0,-4 9 0,0 1 0,-1 0 0,1 0 0,-1-1 0,1 1 0,-1 0 0,1-1 0,-1 1 0,0-1 0,0 1 0,0 0 0,0-1 0,0 1 0,0-1 0,0 1 0,0-1 0,0 1 0,-1 0 0,1-1 0,-1 1 0,1 0 0,-1-1 0,1 1 0,-1 0 0,0 0 0,0-1 0,1 1 0,-1 0 0,0 0 0,0 0 0,0 0 0,0 0 0,-1 0 0,1 0 0,0 1 0,0-1 0,0 0 0,-3 0 0,-2-2 0,-1 1 0,1 1 0,-1-1 0,1 1 0,-1 0 0,0 1 0,1 0 0,-1 0 0,-12 1 0,16 0 0,-1-1 0,1 1 0,0-1 0,-1 1 0,1 0 0,0 0 0,0 1 0,0-1 0,0 1 0,0-1 0,0 1 0,0 0 0,0 0 0,1 0 0,-1 0 0,1 1 0,0-1 0,-1 1 0,1 0 0,0-1 0,-2 6 0,3-6 0,1 0 0,-1 0 0,1 0 0,-1 0 0,1 0 0,0 0 0,0 0 0,0 0 0,0 0 0,1 0 0,-1 0 0,0 1 0,1-1 0,-1 0 0,1 0 0,0 0 0,0-1 0,0 1 0,0 0 0,0 0 0,0 0 0,0-1 0,1 1 0,-1 0 0,4 2 0,1 2 0,2 0 0,-1 0 0,1 0 0,12 6 0,0-3 0,0 0 0,0-2 0,1 0 0,0-1 0,29 4 0,-16-3 0,32 11 0,-29 3 0,-34-18 0,0-1 0,0 0 0,0 0 0,0 0 0,0 0 0,1 0 0,-1-1 0,1 1 0,-1-1 0,1 0 0,-1 0 0,1 0 0,0-1 0,-1 1 0,1-1 0,0 0 0,5 0 0,-7-1 0,-1 0 0,0 0 0,0 0 0,1 1 0,-1-1 0,0 0 0,0-1 0,0 1 0,0 0 0,0 0 0,0 0 0,-1-1 0,1 1 0,0 0 0,-1-1 0,1 1 0,-1 0 0,1-1 0,-1 1 0,1-1 0,-1 1 0,0-1 0,0 1 0,0-1 0,0 1 0,0-1 0,0 1 0,0-1 0,-1 1 0,0-3 0,0-7 0,-2 0 0,-5-19 0,-64-134 0,47 114 0,24 48 0,-9-25 0,10 26 0,0 1 0,0-1 0,0 1 0,0-1 0,0 1 0,0-1 0,0 1 0,0-1 0,0 1 0,0-1 0,1 1 0,-1-1 0,0 1 0,0-1 0,0 1 0,1-1 0,-1 1 0,0-1 0,1 1 0,-1 0 0,0-1 0,1 1 0,-1 0 0,0-1 0,1 1 0,-1 0 0,1-1 0,-1 1 0,1 0 0,-1 0 0,1-1 0,-1 1 0,1 0 0,-1 0 0,1 0 0,-1 0 0,1 0 0,-1 0 0,1 0 0,-1 0 0,1 0 0,-1 0 0,1 0 0,-1 0 0,1 0 0,-1 0 0,1 1 0,10 0-65,-1 1-1,19 7 1,-18-5-1104,26 7-5657</inkml:trace>
  <inkml:trace contextRef="#ctx0" brushRef="#br0" timeOffset="5347.31">3905 1647 24575,'-1'-4'0,"-1"0"0,1 1 0,-1-1 0,0 1 0,0-1 0,-1 1 0,1 0 0,-1 0 0,1 0 0,-6-4 0,6 5 0,-1-1 0,1 0 0,-1 1 0,0-1 0,0 1 0,0 0 0,0 0 0,0 0 0,-1 1 0,-4-3 0,7 4 0,0 0 0,0 0 0,1 0 0,-1 0 0,0-1 0,0 1 0,0 0 0,1 1 0,-1-1 0,0 0 0,0 0 0,1 0 0,-1 0 0,0 0 0,0 1 0,1-1 0,-1 0 0,0 1 0,-1 0 0,2 0 0,-1 0 0,0 0 0,0 0 0,1 0 0,-1 0 0,0 0 0,1 0 0,-1 0 0,1 1 0,0-1 0,-1 0 0,1 0 0,0 1 0,0-1 0,-1 0 0,1 2 0,1 21 0,0-1 0,1 0 0,2 0 0,7 27 0,2 18 0,-12-60 0,2 4 0,-1 1 0,-1 0 0,0 0 0,-1-1 0,0 1 0,0 0 0,-4 17 0,3-29 0,1 0 0,0 0 0,0 0 0,0 0 0,0 0 0,-1 0 0,1 0 0,0 0 0,-1 0 0,1-1 0,-1 1 0,1 0 0,-1 0 0,1-1 0,-1 1 0,0 0 0,1-1 0,-1 1 0,0 0 0,0-1 0,1 1 0,-1-1 0,0 1 0,0-1 0,0 1 0,0-1 0,1 0 0,-1 0 0,0 1 0,0-1 0,0 0 0,0 0 0,0 0 0,0 0 0,0 0 0,-1 0 0,0-1 0,0 1 0,1-1 0,-1 0 0,1 0 0,0 0 0,-1 0 0,1 0 0,0 0 0,0 0 0,-1 0 0,1-1 0,0 1 0,0 0 0,0-1 0,1 1 0,-1-1 0,0 1 0,0-1 0,0-2 0,0-1 0,0 0 0,1 1 0,-1-1 0,1 1 0,0-1 0,0 0 0,1 1 0,0-1 0,-1 1 0,1-1 0,1 1 0,-1-1 0,1 1 0,0 0 0,0-1 0,0 1 0,0 0 0,1 1 0,-1-1 0,1 0 0,0 1 0,0-1 0,7-5 0,-1 1 0,0 0 0,1 1 0,0 0 0,0 1 0,0 0 0,1 0 0,0 1 0,12-4 0,-13 7 0,-1 0 0,1 0 0,-1 1 0,1 1 0,0-1 0,0 2 0,-1-1 0,1 1 0,-1 1 0,1-1 0,17 7 0,-23-7 0,15 2 0,-1 0 0,0-2 0,1 0 0,-1-1 0,1-1 0,25-5 0,49-1 0,-87 7 0,-1 1 0,1 0 0,0 0 0,-1 0 0,1 1 0,-1 0 0,1 0 0,-1 1 0,9 5 0,13 5 0,-26-13-37,-1 1 0,1-1 1,-1 0-1,1 0 0,0 0 0,-1 1 0,1-1 0,0 0 0,0 0 0,-1 0 0,1 0 0,0 0 1,-1 0-1,1 0 0,0 0 0,-1 0 0,1-1 0,0 1 0,0 0 0,-1 0 0,1-1 0,-1 1 1,1 0-1,0-1 0,-1 1 0,1-1 0,-1 1 0,1 0 0,-1-1 0,1 1 0,-1-1 0,1 0 1,-1 1-1,1-1 0,-1 1 0,1-2 0,7-14-6789</inkml:trace>
  <inkml:trace contextRef="#ctx0" brushRef="#br0" timeOffset="5810.58">4425 1517 24575,'6'-4'0,"10"-6"0,2 0-8191</inkml:trace>
  <inkml:trace contextRef="#ctx0" brushRef="#br0" timeOffset="5811.58">4683 1458 24575,'6'16'0,"4"13"0,3 10 0,0 6 0,3 3 0,-2 4 0,-1-1 0,-3-7 0,-3-9 0,-5-11 0,-4-9 0,-13-14 0,-3-6-8191</inkml:trace>
  <inkml:trace contextRef="#ctx0" brushRef="#br0" timeOffset="6305.56">4553 1574 24575,'0'-4'0,"0"-3"0,0-3 0,6-1 0,6 1 0,7 2 0,10 7 0,9 5 0,1 4 0,0 3 0,-6-1-8191</inkml:trace>
  <inkml:trace contextRef="#ctx0" brushRef="#br0" timeOffset="6809.27">4988 1706 24575,'-2'-3'0,"0"1"0,-1 0 0,1 1 0,-1-1 0,1 0 0,-1 1 0,0 0 0,0-1 0,0 1 0,0 0 0,0 0 0,0 1 0,0-1 0,0 1 0,0-1 0,0 1 0,0 0 0,0 0 0,0 0 0,0 1 0,0-1 0,0 1 0,-4 1 0,5-2 0,1 1 0,-1 0 0,0 0 0,0 0 0,1 0 0,-1 0 0,1 0 0,-1 0 0,1 1 0,-1-1 0,1 0 0,0 1 0,0-1 0,-1 1 0,1 0 0,0-1 0,1 1 0,-1 0 0,0 0 0,0-1 0,1 1 0,-1 0 0,1 0 0,0 0 0,-1 0 0,1 0 0,0 0 0,0 0 0,0 0 0,0-1 0,1 1 0,-1 0 0,0 0 0,1 0 0,-1 0 0,1 0 0,1 1 0,-2 0 0,1 0 0,0-1 0,0 1 0,0-1 0,0 1 0,1-1 0,-1 0 0,1 1 0,-1-1 0,1 0 0,0 0 0,0 0 0,0 0 0,0 0 0,0-1 0,0 1 0,0-1 0,1 1 0,-1-1 0,0 0 0,1 0 0,-1 0 0,1 0 0,0 0 0,4 1 0,-2-2 0,0-1 0,0 1 0,0-1 0,0 0 0,0 0 0,0 0 0,0 0 0,-1-1 0,1 0 0,-1 0 0,1-1 0,-1 1 0,6-5 0,58-46 0,-48 36 0,0 0 0,1 2 0,39-22 0,-53 33 0,-1 2 0,1-1 0,0 1 0,-1 0 0,1 0 0,0 0 0,0 1 0,0 0 0,1 1 0,-1 0 0,0 0 0,0 0 0,0 1 0,0 0 0,0 0 0,0 1 0,0 0 0,8 3 0,-7-1 0,0-1 0,-1 1 0,0 0 0,0 1 0,0-1 0,0 2 0,-1-1 0,1 1 0,-1 0 0,-1 0 0,10 13 0,-14-18 0,-1-1 0,1 1 0,-1 0 0,1 0 0,-1 0 0,0 0 0,1 0 0,-1 0 0,0 0 0,0 1 0,1-1 0,-1 0 0,0 1 0,0-1 0,-1-1 0,1 1 0,0-1 0,0 0 0,0 1 0,0-1 0,-1 1 0,1-1 0,0 0 0,0 1 0,-1-1 0,1 0 0,0 0 0,0 1 0,-1-1 0,1 0 0,0 0 0,-1 1 0,1-1 0,-1 0 0,1 0 0,0 0 0,-1 1 0,0-1 0,-1 0 0,-1 0 0,1 1 0,-1-1 0,1 0 0,-1-1 0,0 1 0,1 0 0,-1-1 0,1 1 0,-4-2 0,-36-16-1365,-3-4-546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1:42.51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602 24575,'0'-32'0,"2"0"0,0 0 0,9-35 0,-6 48 0,0 0 0,1 1 0,1 0 0,1 0 0,1 1 0,15-24 0,-5 14 0,1 1 0,1 1 0,1 1 0,1 1 0,43-33 0,-48 42 0,0 1 0,1 1 0,0 1 0,1 1 0,1 1 0,-1 0 0,1 2 0,1 0 0,26-4 0,-34 9-271,0 1 0,0 0-1,0 1 1,1 0-1,-1 1 1,0 1 0,0 0-1,0 1 1,0 1 0,-1 0-1,1 1 1,-1 0 0,0 1-1,0 1 1,-1 0 0,0 0-1,0 1 1,-1 1-1,0 0 1,0 0 0,-1 1-1,0 1 1,-1 0 0,10 15-1,-7-8 533,-1 0 0,0 0 0,-2 1 0,0 0 0,-2 1 0,0 0 0,-1 0 0,-1 0 0,0 1-1,-2 0 1,-1 0 0,0 23 0,-2-26-35,-1 1 1,-1-1-1,-1 0 0,0-1 0,-1 1 0,-2 0 0,1-1 0,-2 0 0,0-1 1,-1 1-1,-1-1 0,0-1 0,-1 0 0,-16 19 0,8-16-201,0 0-1,-1 0 0,-1-2 1,-1 0-1,0-2 1,-1 0-1,0-2 0,-1 0 1,0-1-1,-1-2 0,-1 0 1,1-1-1,-31 4 1,32-7-139,0-2 0,0-1 0,0-1 0,0 0 1,-1-2-1,1-1 0,0-1 0,0 0 1,1-2-1,-1-1 0,1-1 0,0 0 1,1-2-1,-38-20 0,12-2-6712</inkml:trace>
  <inkml:trace contextRef="#ctx0" brushRef="#br0" timeOffset="888.7">860 932 24575,'0'-4'0,"1"0"0,0 0 0,0 0 0,0 0 0,0 0 0,1 1 0,0-1 0,-1 0 0,2 1 0,1-4 0,0 0 0,5-7 0,1 0 0,0 1 0,1 0 0,0 1 0,1 0 0,0 1 0,1 0 0,1 1 0,-1 0 0,2 1 0,-1 1 0,1 0 0,0 1 0,1 1 0,-1 0 0,1 1 0,1 0 0,-1 2 0,1 0 0,-1 1 0,20 0 0,-13 1 0,0 2 0,0 0 0,1 2 0,-1 0 0,-1 2 0,1 0 0,-1 2 0,0 0 0,0 1 0,-1 2 0,0 0 0,0 1 0,-2 1 0,35 27 0,-38-25 0,0 1 0,-1 0 0,-1 1 0,-1 1 0,0 0 0,-1 1 0,-1 0 0,0 1 0,14 38 0,-21-46 0,-1 0 0,0 0 0,0 0 0,-1 1 0,0-1 0,-1 1 0,-1-1 0,0 1 0,0-1 0,-1 1 0,-1-1 0,0 1 0,0-1 0,-1 0 0,-1 0 0,0 0 0,0 0 0,-1-1 0,-12 20 0,10-20 0,-1 1 0,-1-1 0,0 0 0,0 0 0,-1-1 0,-1-1 0,1 0 0,-1 0 0,0-1 0,-25 11 0,20-11 0,-1-1 0,1-1 0,-1-1 0,-1 0 0,1-1 0,0-1 0,-32 0 0,24-3 0,1-1 0,-1-1 0,1-1 0,-1-1 0,1-2 0,1 0 0,-1-1 0,1-2 0,1 0 0,0-1 0,0-2 0,-21-15 0,25 14 57,0-1 0,1-1 0,0-1 0,1 0 0,-21-31 0,30 38-189,0 0 1,2-1 0,-1 0-1,1 0 1,1 0 0,0 0 0,1-1-1,0 1 1,0-1 0,1 0 0,1 0-1,0-19 1,6-22-6695</inkml:trace>
  <inkml:trace contextRef="#ctx0" brushRef="#br0" timeOffset="1650.5">1905 1425 24575,'1'-6'0,"1"-1"0,-1 1 0,1 0 0,0 0 0,1 0 0,-1 0 0,1 1 0,0-1 0,1 1 0,-1 0 0,1 0 0,6-7 0,-4 5 0,9-12 0,2 0 0,0 2 0,0 0 0,2 1 0,0 1 0,27-17 0,-34 24 0,1 1 0,0 0 0,0 1 0,1 1 0,0 0 0,0 1 0,0 0 0,0 1 0,1 1 0,-1 0 0,28 0 0,-32 4 0,1-1 0,-1 1 0,0 1 0,0 0 0,0 0 0,0 1 0,-1 1 0,0-1 0,1 1 0,-2 1 0,1 0 0,-1 0 0,1 1 0,-2 0 0,1 0 0,-1 0 0,0 1 0,-1 1 0,0-1 0,7 13 0,-3-4 0,-1 1 0,0 1 0,-2-1 0,0 1 0,-1 1 0,-1-1 0,0 1 0,-2 0 0,2 32 0,-5-33 0,-1-1 0,-1 1 0,0-1 0,-2 0 0,0 0 0,-1 0 0,0 0 0,-2-1 0,0 0 0,-1 0 0,0-1 0,-19 26 0,21-33 0,-1-1 0,-1 0 0,1 0 0,-1-1 0,0 0 0,-1 0 0,0-1 0,0 0 0,-19 9 0,20-11 0,0-2 0,-1 1 0,1-1 0,0 0 0,-1-1 0,0 0 0,1 0 0,-1-1 0,0 0 0,1-1 0,-1 1 0,1-2 0,-15-3 0,9 0 0,-1 0 0,1-2 0,0 1 0,1-2 0,0 0 0,0 0 0,0-1 0,1-1 0,1 0 0,0-1 0,0 0 0,-15-21 0,7 6 0,1 0 0,2-2 0,1 0 0,0 0 0,-10-35 0,16 38-273,1 0 0,2-1 0,1 0 0,-3-29 0,6 8-6553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1:15.34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8 368 24575,'0'8'0,"0"11"0,0 9 0,0 9 0,0 6 0,0 5 0,0 3 0,0 3 0,2 0 0,1-9-8191</inkml:trace>
  <inkml:trace contextRef="#ctx0" brushRef="#br0" timeOffset="488.54">1 201 24575,'10'4'0,"3"1"-8191</inkml:trace>
  <inkml:trace contextRef="#ctx0" brushRef="#br0" timeOffset="1003.73">237 732 24575,'0'-3'0,"1"0"0,0 0 0,0 0 0,0 1 0,0-1 0,1 0 0,-1 1 0,1 0 0,-1-1 0,4-2 0,0-4 0,11-14 0,1-1 0,1 2 0,26-25 0,-35 38 0,0 1 0,1 0 0,-1 1 0,2 0 0,-1 1 0,1 0 0,0 0 0,0 1 0,0 1 0,15-5 0,-24 9 0,0-1 0,-1 1 0,1-1 0,-1 1 0,1 0 0,0 0 0,-1 0 0,1 0 0,-1 0 0,1 0 0,0 0 0,-1 1 0,1-1 0,-1 1 0,1-1 0,-1 1 0,1-1 0,-1 1 0,1 0 0,1 1 0,-2-1 0,0 1 0,0-1 0,0 0 0,0 1 0,0-1 0,0 1 0,-1-1 0,1 1 0,-1 0 0,1-1 0,-1 1 0,0-1 0,1 1 0,-1 0 0,0-1 0,0 3 0,-1 5 0,0 0 0,-1 0 0,0 0 0,0 0 0,-7 16 0,1-8 0,6-13 0,0 0 0,0 0 0,1 0 0,-1 0 0,1 0 0,0 1 0,0-1 0,-1 7 0,2-10 0,0-1 0,0 0 0,1 1 0,-1-1 0,0 0 0,0 1 0,1-1 0,-1 0 0,0 0 0,0 1 0,1-1 0,-1 0 0,0 0 0,1 1 0,-1-1 0,0 0 0,1 0 0,-1 0 0,0 0 0,1 1 0,-1-1 0,1 0 0,-1 0 0,0 0 0,1 0 0,-1 0 0,1 0 0,-1 0 0,0 0 0,1 0 0,-1 0 0,1 0 0,-1-1 0,0 1 0,1 0 0,-1 0 0,0 0 0,1 0 0,-1-1 0,0 1 0,1 0 0,-1-1 0,21-8 0,-20 8 0,18-9 0,45-22 0,-57 29 0,0 1 0,0-1 0,0 2 0,1-1 0,-1 1 0,1 0 0,9 0 0,-15 1-85,0 0 0,0 0-1,0 0 1,0 0 0,0 1-1,0-1 1,-1 1 0,1 0-1,0 0 1,0-1 0,0 1-1,-1 0 1,1 0 0,0 1-1,1 1 1,7 7-6741</inkml:trace>
  <inkml:trace contextRef="#ctx0" brushRef="#br0" timeOffset="1537.31">895 511 24575,'-5'1'0,"1"-1"0,0 1 0,-1 0 0,1 0 0,0 1 0,0 0 0,0-1 0,-7 5 0,-29 19 0,38-23 0,-5 3 0,-1 1 0,1 0 0,1 0 0,-11 12 0,15-16 0,1-1 0,0 1 0,-1 0 0,1 0 0,0-1 0,0 1 0,0 0 0,0 0 0,0 0 0,1 0 0,-1 0 0,0 0 0,1 1 0,0-1 0,-1 0 0,1 0 0,0 0 0,0 0 0,0 0 0,0 1 0,1-1 0,-1 0 0,1 0 0,-1 0 0,2 4 0,-1-5 0,0 0 0,0 0 0,0 0 0,0 0 0,1 0 0,-1 0 0,0 0 0,0 0 0,1-1 0,-1 1 0,0 0 0,1-1 0,-1 1 0,0-1 0,1 1 0,-1-1 0,1 0 0,-1 0 0,1 0 0,-1 0 0,1 0 0,-1 0 0,1 0 0,-1 0 0,1 0 0,-1-1 0,1 1 0,-1 0 0,0-1 0,1 0 0,-1 1 0,2-2 0,6-2 0,0 0 0,-1-1 0,14-9 0,-1-4 0,0 0 0,-1-1 0,-1-1 0,-1-1 0,0-1 0,-2 0 0,-1-1 0,0-1 0,15-36 0,-12 19 0,-2-1 0,-1-1 0,-3 0 0,-1-1 0,5-47 0,-15 81 0,0 3 0,0-1 0,0 0 0,-1 0 0,0 0 0,-1-13 0,1 20 0,0 1 0,0-1 0,0 1 0,-1 0 0,1-1 0,0 1 0,0-1 0,0 1 0,0 0 0,0-1 0,-1 1 0,1 0 0,0-1 0,0 1 0,-1 0 0,1-1 0,0 1 0,0 0 0,-1-1 0,1 1 0,0 0 0,-1 0 0,1 0 0,0-1 0,-1 1 0,1 0 0,-1 0 0,1 0 0,0 0 0,-1-1 0,1 1 0,-1 0 0,0 0 0,-13 9 0,-9 19 0,10-5-76,0 1 1,2 1-1,1-1 0,1 2 0,1-1 0,1 1 0,1 1 0,1-1 1,2 1-1,0 0 0,2-1 0,1 1 0,2 0 0,0 0 1,1 0-1,2-1 0,13 42 0,-2-19-6750</inkml:trace>
  <inkml:trace contextRef="#ctx0" brushRef="#br0" timeOffset="2054.99">1200 686 2457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1:11.89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6 205 24575,'1'2'0,"1"-1"0,-1 0 0,1 1 0,-1 0 0,1-1 0,-1 1 0,0 0 0,0 0 0,0 0 0,0 0 0,0 0 0,1 2 0,-1 0 0,7 12 0,-2 1 0,0-1 0,-1 1 0,-1 0 0,5 35 0,-3 94 0,-3-52 0,47 316 0,-46-380 0,-5-24 0,-4-15 0,-6-20 0,-106-427 0,114 443 0,-11-52 0,-8-102 0,21 146 0,0 0 0,2-1 0,1 1 0,0 0 0,2 0 0,0 1 0,1-1 0,1 1 0,10-21 0,-14 35 0,1 1 0,0-1 0,1 1 0,-1 0 0,1 0 0,0 0 0,0 0 0,0 1 0,1 0 0,0 0 0,0 0 0,0 0 0,0 1 0,0 0 0,1 0 0,-1 0 0,1 0 0,0 1 0,0 0 0,0 1 0,0-1 0,7 0 0,-5 1 0,0 1 0,0 0 0,-1 0 0,1 1 0,0 0 0,0 0 0,0 1 0,-1 0 0,1 0 0,-1 1 0,0 0 0,0 0 0,0 1 0,0 0 0,0 0 0,-1 1 0,7 5 0,-3-1 0,-1 0 0,0 1 0,-1 0 0,0 0 0,-1 0 0,0 1 0,-1 1 0,0-1 0,0 1 0,-1 0 0,4 15 0,-7-20 0,-1-1 0,1 1 0,-1 0 0,-1 0 0,1-1 0,-1 1 0,0 0 0,-1 0 0,1 0 0,-1-1 0,-1 1 0,1 0 0,-1-1 0,0 1 0,-1-1 0,0 0 0,0 0 0,0 0 0,-1 0 0,1 0 0,-1-1 0,-10 10 0,4-5-72,-2-2 1,1 1-1,-1-2 0,0 1 0,-1-2 0,1 0 0,-1 0 0,-1-1 1,1-1-1,-1 0 0,0-1 0,0 0 0,0-1 0,0-1 0,0 0 1,0-1-1,0 0 0,-14-3 0,3-4-6754</inkml:trace>
  <inkml:trace contextRef="#ctx0" brushRef="#br0" timeOffset="386.88">420 686 2457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1:25.78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75 577 24575,'-1'-7'0,"-1"0"0,0 0 0,0 0 0,0 1 0,-1-1 0,0 1 0,0-1 0,-7-8 0,8 12 0,0 1 0,0-1 0,-1 0 0,1 1 0,-1-1 0,1 1 0,-1 0 0,0 0 0,0 0 0,0 0 0,0 0 0,0 1 0,0 0 0,-1-1 0,1 1 0,0 0 0,-1 0 0,1 1 0,-1-1 0,1 1 0,-1 0 0,1 0 0,-1 0 0,1 0 0,-1 1 0,1-1 0,-1 1 0,1 0 0,0 0 0,-5 2 0,-4 1 0,1 1 0,-1 0 0,1 1 0,0 0 0,1 1 0,-1 0 0,-12 12 0,8-4 0,1 0 0,0 0 0,1 2 0,0 0 0,-19 35 0,24-38 0,2 0 0,0 0 0,0 1 0,2 0 0,0 0 0,0 0 0,1 1 0,-1 25 0,4-32 13,1 0 1,-1-1-1,2 1 0,-1-1 0,1 1 0,0-1 0,1 0 0,0 0 0,0 0 1,1 0-1,0 0 0,9 12 0,-6-11 4,0 0 0,1-1 0,0 0 0,0-1 0,1 0 0,0 0 0,0-1 0,0 0 1,14 6-1,-11-6-112,0-1 0,1 0 0,0-1 0,-1-1 1,1 0-1,1 0 0,-1-1 0,0-1 0,1-1 0,-1 0 1,0 0-1,1-1 0,-1-1 0,0 0 0,0-1 1,0 0-1,14-6 0,4-6-6731</inkml:trace>
  <inkml:trace contextRef="#ctx0" brushRef="#br0" timeOffset="517.13">668 367 24575,'-11'18'0,"2"0"0,-1 0 0,2 1 0,1 0 0,0 0 0,-4 22 0,3-10 0,-8 22 0,3 0 0,3 1 0,-5 70 0,13-96 0,2-1 0,1 1 0,1 0 0,1-1 0,2 0 0,0 1 0,2-2 0,14 36 0,-18-55-227,0 0-1,0 0 1,1-1-1,0 0 1,6 8-1,3-1-6598</inkml:trace>
  <inkml:trace contextRef="#ctx0" brushRef="#br0" timeOffset="949.97">927 578 24575,'8'0'0,"10"0"0,13 0 0,7-2 0,5-1 0,1-1 0,-3-1 0,-7-1 0,-2 0 0,-8 2-8191</inkml:trace>
  <inkml:trace contextRef="#ctx0" brushRef="#br0" timeOffset="1380.44">927 626 24575,'2'10'0,"0"11"0,1 12 0,-1 9 0,0 5 0,-2 4 0,1-2 0,1 0 0,3-3 0,4-7 0,1-7 0,0-9 0,7-9 0,7-9 0,6-8 0,-1-5-8191</inkml:trace>
  <inkml:trace contextRef="#ctx0" brushRef="#br0" timeOffset="1869.05">1304 720 24575,'-5'158'0,"1"-93"0,20-126 0,-11 31 0,0 0 0,2 0 0,15-48 0,-21 77 0,-1 1 0,0-1 0,0 0 0,0 1 0,1-1 0,-1 0 0,0 0 0,1 1 0,-1-1 0,1 0 0,-1 1 0,1-1 0,-1 1 0,1-1 0,-1 1 0,1-1 0,0 1 0,-1-1 0,1 1 0,0-1 0,-1 1 0,1 0 0,0 0 0,0-1 0,-1 1 0,1 0 0,0 0 0,0 0 0,-1 0 0,1-1 0,1 2 0,0-1 0,0 1 0,0 0 0,0 0 0,0 0 0,0 0 0,0 0 0,-1 0 0,1 0 0,0 1 0,-1-1 0,3 4 0,4 5 0,1 1 0,10 19 0,0 6-1365,-3-2-5461</inkml:trace>
  <inkml:trace contextRef="#ctx0" brushRef="#br0" timeOffset="1870.05">1316 837 24575,'2'-2'0,"11"-2"0,19-4 0,4 1-8191</inkml:trace>
  <inkml:trace contextRef="#ctx0" brushRef="#br0" timeOffset="2319.02">1679 647 24575,'2'4'0,"3"12"0,4 12 0,5 10 0,0 2 0,0-1 0,-3-3 0,-1-5 0,-3-1 0,0-1 0,-1-6-8191</inkml:trace>
  <inkml:trace contextRef="#ctx0" brushRef="#br0" timeOffset="2816.7">1938 626 24575,'0'2'0,"0"10"0,2 14 0,3 6 0,2 6 0,0 6 0,-1 2 0,-3-7 0,-5-10 0,-2-11-8191</inkml:trace>
  <inkml:trace contextRef="#ctx0" brushRef="#br0" timeOffset="3317.21">1880 648 24575,'2'-2'0,"-1"0"0,0 0 0,1 0 0,-1 0 0,1 0 0,0 1 0,0-1 0,0 0 0,0 1 0,0-1 0,0 1 0,0 0 0,0 0 0,4-2 0,-2 1 0,40-19 0,-40 20 0,0-1 0,0 1 0,0 0 0,0 0 0,1 0 0,-1 1 0,0-1 0,0 1 0,7 1 0,-11-1 0,0 0 0,1 0 0,-1 0 0,0 0 0,0 0 0,0 0 0,1 0 0,-1 0 0,0 0 0,0 0 0,0 1 0,1-1 0,-1 0 0,0 0 0,0 0 0,0 0 0,0 0 0,1 1 0,-1-1 0,0 0 0,0 0 0,0 0 0,0 1 0,0-1 0,0 0 0,0 0 0,0 0 0,1 1 0,-1-1 0,0 0 0,0 0 0,0 1 0,0-1 0,0 0 0,0 0 0,0 0 0,0 1 0,0-1 0,-1 0 0,1 0 0,0 1 0,0-1 0,0 0 0,0 0 0,0 0 0,0 1 0,0-1 0,0 0 0,-1 0 0,1 0 0,0 0 0,0 1 0,0-1 0,0 0 0,-1 0 0,1 0 0,0 0 0,0 0 0,0 0 0,-1 1 0,1-1 0,0 0 0,0 0 0,-1 0 0,-17 14 0,13-9 0,4-5 0,0 1 0,1 0 0,-1 0 0,1 0 0,-1 0 0,1 0 0,0 0 0,-1 0 0,1 0 0,0 0 0,0 0 0,0 0 0,-1 0 0,1 0 0,0 0 0,0 0 0,1 0 0,-1 0 0,0 0 0,0 0 0,0 0 0,1 0 0,-1 0 0,0 0 0,1-1 0,-1 1 0,1 0 0,-1 0 0,1 0 0,-1 0 0,2 1 0,25 26 0,-24-25 0,4 3 0,4 3 0,-1 0 0,0 1 0,-1 0 0,15 22 0,-23-31 0,0 1 0,0 0 0,1 0 0,-1 0 0,-1 0 0,1 0 0,0 0 0,0 0 0,-1 0 0,1 1 0,-1-1 0,0 0 0,0 0 0,1 0 0,-1 1 0,-1-1 0,1 0 0,0 0 0,0 0 0,-1 0 0,0 1 0,1-1 0,-1 0 0,0 0 0,0 0 0,0 0 0,0 0 0,0-1 0,0 1 0,-1 0 0,1 0 0,-1-1 0,1 1 0,-1-1 0,0 1 0,1-1 0,-1 0 0,-4 2 0,-1 1-195,-2 0 0,1-1 0,0 0 0,0 0 0,-1-1 0,-17 2 0,0-1-6631</inkml:trace>
  <inkml:trace contextRef="#ctx0" brushRef="#br0" timeOffset="3747.02">2033 367 24575,'15'-3'0,"0"0"0,1 0 0,0 2 0,-1 0 0,1 0 0,29 4 0,-43-2 0,1 0 0,0 0 0,-1 0 0,1 0 0,-1 0 0,1 1 0,-1-1 0,0 1 0,1-1 0,-1 1 0,0 0 0,0 0 0,0 0 0,-1 0 0,1 0 0,2 4 0,2 4 0,-1 0 0,8 17 0,-8-15 0,6 12 0,8 19 0,-1 0 0,19 72 0,-34-103 0,0 0 0,-1 0 0,-1 0 0,0 0 0,0 0 0,-1 0 0,-1 0 0,0 0 0,0 0 0,-2-1 0,1 1 0,-1 0 0,-1-1 0,0 0 0,-8 16 0,10-24 34,0 0 1,0 0-1,0 0 0,-1 0 0,1 0 0,-1 0 0,1-1 0,-1 1 0,-4 1 1,6-3-104,0 0 1,0-1 0,-1 1 0,1 0-1,0-1 1,-1 0 0,1 1-1,-1-1 1,1 0 0,-1 1 0,1-1-1,0 0 1,-1 0 0,1 0 0,-1-1-1,1 1 1,-1 0 0,1 0 0,0-1-1,-1 1 1,1-1 0,0 1-1,-1-1 1,-1-1 0,-11-9-6758</inkml:trace>
  <inkml:trace contextRef="#ctx0" brushRef="#br0" timeOffset="4220.83">2398 1 24575,'4'3'0,"1"0"0,-1 0 0,0 1 0,0 0 0,0 0 0,0 0 0,-1 1 0,1-1 0,4 10 0,-1-3 0,20 33-349,-1 1 0,-3 1 0,-1 1 0,-3 1 0,-2 1 0,12 56 0,-10-14-465,-3 1 0,4 143-1,-19-185 2207,-4 53 1,1-83-1271,-1 0 1,-1 0 0,0 0 0,-1-1-1,-13 29 1,6-24-6949</inkml:trace>
  <inkml:trace contextRef="#ctx0" brushRef="#br0" timeOffset="4646.7">2868 520 24575,'8'0'0,"11"0"0,10 0 0,8 0 0,5 0 0,13 4 0,-4 1-8191</inkml:trace>
  <inkml:trace contextRef="#ctx0" brushRef="#br0" timeOffset="4647.7">3092 791 24575,'2'0'0,"10"1"0,10 4 0,19 2 0,2 1-819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1:20.32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3 47 24575,'47'7'0,"0"-3"0,82-3 0,-99-2 0,298-17 0,-52 1 0,-249 17 108,-13 0-318,0 0-1,-1-1 1,1 0-1,0-1 1,-1-1-1,22-6 1,-24 3-6616</inkml:trace>
  <inkml:trace contextRef="#ctx0" brushRef="#br0" timeOffset="561.22">1 94 24575,'514'9'0,"-163"-6"-187,-266-3-991,-49 0-564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5:52.0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 1623 24575,'0'-5'0,"-1"0"0,0 1 0,0-1 0,0 0 0,-2-6 0,-4-14 0,5 9 0,1 1 0,1-1 0,0 0 0,1 1 0,1-1 0,0 0 0,2 1 0,-1 0 0,11-27 0,-9 29 0,1-1 0,1 1 0,0 0 0,0 1 0,1 0 0,1 0 0,0 1 0,0 0 0,1 0 0,21-16 0,-28 24 0,1 0 0,1 0 0,-1 1 0,0-1 0,0 1 0,1 0 0,0 0 0,-1 1 0,1 0 0,0-1 0,-1 1 0,1 1 0,0-1 0,0 1 0,0 0 0,0 0 0,0 0 0,0 1 0,0-1 0,-1 1 0,1 0 0,0 1 0,0-1 0,-1 1 0,1 0 0,-1 0 0,0 1 0,1-1 0,-1 1 0,0 0 0,-1 0 0,1 0 0,0 1 0,-1-1 0,0 1 0,4 5 0,0 2 0,0 0 0,-1 0 0,0 1 0,-1 0 0,-1 0 0,0 0 0,0 0 0,-1 1 0,2 15 0,-2-3 0,-2 1 0,0-1 0,-5 43 0,4-61 0,-1-1 0,0 0 0,0 1 0,-1-1 0,-3 9 0,5-16 0,0 1 0,0 0 0,0 0 0,0 0 0,0-1 0,0 1 0,-1 0 0,1 0 0,0 0 0,0-1 0,0 1 0,0 0 0,-1 0 0,1 0 0,0 0 0,0-1 0,0 1 0,0 0 0,-1 0 0,1 0 0,0 0 0,0 0 0,-1 0 0,1 0 0,0 0 0,0 0 0,0 0 0,-1 0 0,1 0 0,0 0 0,0 0 0,-1 0 0,1 0 0,0 0 0,0 0 0,0 0 0,-1 0 0,1 0 0,0 0 0,0 0 0,-1 0 0,1 0 0,0 0 0,0 0 0,0 1 0,-1-1 0,1 0 0,0 0 0,0 0 0,0 0 0,0 1 0,0-1 0,-1 0 0,1 0 0,0 0 0,0 1 0,0-1 0,0 0 0,0 0 0,0 1 0,0-1 0,0 0 0,-4-22 0,3 5 0,1-1 0,1 0 0,0 1 0,2 0 0,0-1 0,1 1 0,7-19 0,-7 23 0,1 1 0,0 0 0,1-1 0,1 2 0,0-1 0,1 1 0,0 0 0,0 1 0,19-18 0,-24 25 0,0 1 0,0 0 0,0-1 0,0 1 0,1 0 0,-1 1 0,1-1 0,-1 1 0,1-1 0,-1 1 0,1 0 0,0 0 0,0 1 0,-1-1 0,1 1 0,0 0 0,0 0 0,0 0 0,-1 0 0,6 2 0,-4-1 0,0 1 0,0 0 0,0 0 0,-1 0 0,1 1 0,-1 0 0,1 0 0,-1 0 0,0 0 0,0 1 0,0-1 0,-1 1 0,1 0 0,3 7 0,2 3-195,-1 1 0,0 0 0,-1 1 0,-1 0 0,0 0 0,4 22 0,0 8-6631</inkml:trace>
  <inkml:trace contextRef="#ctx0" brushRef="#br0" timeOffset="517.37">1019 1376 24575,'8'-2'0,"18"-1"0,18 1 0,0 0-8191</inkml:trace>
  <inkml:trace contextRef="#ctx0" brushRef="#br0" timeOffset="518.37">1042 1564 24575,'8'0'0,"13"-2"0,10-2 0,9-4 0,11-3 0,-4 0-8191</inkml:trace>
  <inkml:trace contextRef="#ctx0" brushRef="#br0" timeOffset="1044.36">1594 1317 24575,'-2'1'0,"1"1"0,0 0 0,-1 0 0,1 0 0,0 0 0,0 0 0,0 0 0,1 1 0,-1-1 0,0 0 0,1 0 0,-1 4 0,0-2 0,-2 8 0,0 2 0,1-1 0,0 0 0,1 0 0,1 1 0,1 21 0,0-29 0,0 1 0,0-1 0,0 0 0,1 0 0,0 1 0,0-1 0,0 0 0,1-1 0,0 1 0,0 0 0,1-1 0,-1 0 0,1 1 0,0-2 0,9 10 0,-11-13 0,1 1 0,-1-1 0,0 1 0,0-1 0,0 0 0,1 0 0,-1 0 0,1 0 0,-1-1 0,1 1 0,-1-1 0,1 1 0,-1-1 0,1 0 0,-1 0 0,6-1 0,-3 1 0,0-2 0,0 1 0,-1 0 0,1-1 0,0 0 0,-1 0 0,10-6 0,0-2 0,0-1 0,0-1 0,19-21 0,-2-4 0,-21 24 0,1 0 0,22-18 0,-33 30 0,0 1 0,0 0 0,0-1 0,1 1 0,-1 0 0,0 0 0,0-1 0,0 1 0,1 0 0,-1 0 0,0-1 0,1 1 0,-1 0 0,0 0 0,1 0 0,-1 0 0,0 0 0,0-1 0,1 1 0,-1 0 0,1 0 0,-1 0 0,0 0 0,1 0 0,-1 0 0,0 0 0,1 0 0,-1 0 0,0 0 0,1 0 0,-1 0 0,0 1 0,1-1 0,-1 0 0,0 0 0,1 0 0,-1 0 0,0 0 0,0 1 0,1-1 0,-1 0 0,0 0 0,0 1 0,1-1 0,-1 0 0,0 0 0,0 1 0,1-1 0,-1 0 0,0 1 0,0-1 0,0 0 0,0 1 0,0-1 0,0 0 0,1 1 0,-1-1 0,0 0 0,0 1 0,0-1 0,0 0 0,0 1 0,0-1 0,-1 25 0,1-23 0,-7 47 113,3-20-359,0 1 0,2 0-1,1 0 1,1 0-1,5 31 1,-1-42-6580</inkml:trace>
  <inkml:trace contextRef="#ctx0" brushRef="#br0" timeOffset="1548.02">2502 0 24575,'-53'131'0,"-23"9"0,-131 180 0,80-131 0,0 8 0,120-188 342,7-9-368,0 0 0,0 0 0,0 0 0,0 0 0,0 0 0,0 1 1,0-1-1,0 0 0,0 0 0,0 0 0,0 0 0,0 0 0,0 0 1,0 0-1,0 0 0,0 0 0,-1 0 0,1 1 0,0-1 0,0 0 1,0 0-1,0 0 0,0 0 0,0 0 0,0 0 0,0 0 0,0 0 1,0 0-1,-1 0 0,1 0 0,0 0 0,0 0 0,0 0 0,0 0 1,0 0-1,0 0 0,0 0 0,0 0 0,-1 0 0,1 0 0,0 0 1,0 0-1,0 0 0,0 0 0,0 0 0,0 0 0,0 0 0,0 0 1,0 0-1,-1 0 0,1 0 0,0 0 0,0 0 0,0-1 0,0 1 0,0 0 1,0 0-1,0 0 0,0 0 0,0 0 0,0 0 0,0 0 0,0 0 1,0 0-1,0-1 0,0-7-6800</inkml:trace>
  <inkml:trace contextRef="#ctx0" brushRef="#br0" timeOffset="2011.7">2701 176 24575,'-15'46'0,"-3"-1"0,-2 0 0,-35 57 0,-17 7 0,-6-4 0,-173 183 0,241-277 40,-41 35 249,48-42-430,-1-2 0,0 1 0,0 0-1,0-1 1,0 0 0,-1 0 0,1 0 0,0 0 0,-1-1-1,0 0 1,-5 1 0,-7-3-6685</inkml:trace>
  <inkml:trace contextRef="#ctx0" brushRef="#br0" timeOffset="2484.97">2030 293 24575,'4'10'0,"9"13"0,21 21 0,12 11-7773,7 4 7773,2 0 0,-1-2 2191,1-1-2191,-1-1 1234,1-1-1234,-6-5 0,-9-7 0,-11-11-384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6:24.67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 60 5721,'0'0'6272,"1"-6"3069,1 5-8132,58-9-311,-18 2-129,0 2 0,50-1 0,-92 7-827,-1 1-48,-25 24 482,-58 42 0,56-47 180,1 2-1,-34 35 0,35-22-104,24-33-467,1-1 1,0 1-1,1 0 1,-1 0-1,0-1 1,0 1-1,1 0 1,-1 0-1,1 0 1,0 0-1,-1 0 1,1 0-1,0 0 1,0 0 0,0 0-1,0 0 1,1 0-1,-1 0 1,2 3-1,-2-4-2,1 0 0,0-1 0,0 1 0,-1-1 1,1 1-1,0-1 0,0 1 0,0-1 0,0 1 0,0-1 0,0 1 0,0-1 0,0 0 0,0 0 0,0 0 0,0 1 0,0-1 1,0 0-1,1 0 0,25-1-402,-18 1 55,-4 0-102,0 0 0,-1-1 1,1 1-1,0-1 1,-1 0-1,1 0 0,-1-1 1,1 1-1,-1-1 1,7-3-1,-7 2-447,-1 1 0,0 0 1,0-1-1,0 1 0,0-1 0,-1 0 0,1 0 1,2-4-1,4-10-7720</inkml:trace>
  <inkml:trace contextRef="#ctx0" brushRef="#br0" timeOffset="443.8">7 107 10522,'0'0'5873,"80"3"-5081,-51-1-248,3 0-272,-6 2-184,-4 0-88,-4 3-1048,-7-1-1136,-3-4-2777</inkml:trace>
  <inkml:trace contextRef="#ctx0" brushRef="#br0" timeOffset="444.8">427 148 14547,'0'0'6673,"101"-5"-6561,-75 3-40,-7 2-72,-6 0-240,-8 0-1440,-7 9-2145,-17-1-2048,-2 3-3129</inkml:trace>
  <inkml:trace contextRef="#ctx0" brushRef="#br0" timeOffset="1030.26">327 290 7057,'0'0'10898,"79"7"-9737,-44-7-705,0 0-280,-1 0-176,3-2-1281,-10-7-3280,-9-1-8273</inkml:trace>
  <inkml:trace contextRef="#ctx0" brushRef="#br0" timeOffset="1031.26">699 274 6969,'5'0'8642,"6"0"-6762,5 0 281,5 0-729,3-5-840,5 1-280,-3 0-104,-4 4-208,-1-2-400,0-3-992,-8 1-2385,1-2-3024</inkml:trace>
  <inkml:trace contextRef="#ctx0" brushRef="#br0" timeOffset="1690.65">1119 53 8601,'0'0'7314,"13"-3"-5632,96-31 1682,-104 32-3116,2-1 297,1 0 1,-1 1-1,0 0 0,1 1 1,12-1-1,-19 2-555,-1 1 1,1-1-1,-1 1 1,1-1-1,-1 1 0,1 0 1,-1-1-1,1 1 1,-1 0-1,0 0 1,1-1-1,-1 1 0,0 0 1,0 0-1,1 0 1,-1-1-1,0 1 0,0 0 1,0 0-1,0 0 1,0-1-1,0 2 1,1 25-175,-2-25 180,1 8 135,-1 0-1,0-1 1,-1 1-1,0 0 1,0-1-1,-1 0 1,-1 0-1,0 0 1,0 0-1,0 0 1,-1-1-1,0 0 1,-1 0-1,-10 12 1,3-7 107,0 1 1,-2-2-1,1 0 1,-1 0-1,-1-2 0,-27 15 1,41-24-201,-3 1 39,1 1 0,-1-1 0,0 0 0,0 0 0,0 0 0,-1-1 0,-4 2 0,6-27 382,4 21-470,0 0 1,0 1-1,1-1 1,-1 0-1,0 0 1,1 1-1,0-1 1,0 0 0,-1 1-1,1-1 1,1 1-1,-1-1 1,0 1-1,1 0 1,-1-1-1,1 1 1,0 0-1,-1 0 1,1 0 0,0 0-1,1 1 1,-1-1-1,0 0 1,0 1-1,1-1 1,-1 1-1,1 0 1,-1 0-1,1 0 1,-1 0 0,1 0-1,0 1 1,-1-1-1,1 1 1,0 0-1,-1-1 1,4 2-1,-3-1 7,0 0 0,0 1 0,0 0-1,0 0 1,0 0 0,0 0 0,0 0-1,0 1 1,-1-1 0,1 1-1,0 0 1,-1 0 0,0-1 0,1 2-1,-1-1 1,0 0 0,0 0 0,0 1-1,0-1 1,2 5 0,5 9 134,0 0-1,9 24 1,-5-11 292,-11-25-323,0 0 0,0 0 1,0 0-1,0-1 0,1 1 1,0-1-1,-1 0 0,1 0 1,1 0-1,-1 0 0,0 0 1,1-1-1,3 3 0,-3-3-12,-1-1 0,1 0 0,0 0 0,0 0 0,0-1 0,0 1 0,0-1 0,0 0 0,-1 0 0,1 0 0,0-1 0,0 1-1,0-1 1,6-2 0,6-2-41,1-1 1,-1 0-1,0-2 0,0 0 0,-1 0 0,0-2 0,-1 0 1,0 0-1,-1-1 0,0-1 0,0-1 0,12-15 0,-25 27-105,1 1-1,-1 0 1,0-1-1,0 1 1,1 0-1,-1-1 1,0 1-1,0 0 1,0-1-1,1 1 1,-1-1-1,0 1 0,0 0 1,0-1-1,0 1 1,0-1-1,0 1 1,0 0-1,0-1 1,0 1-1,0-1 1,0 1-1,0-1 1,0 1-1,-1 0 0,1-1 1,0 1-1,0 0 1,0-1-1,-1 1 1,1-1-1,0 1 1,0 0-1,-1-1 1,1 1-1,0 0 0,0 0 1,-1-1-1,1 1 1,0 0-1,-1 0 1,1-1-1,-1 1 1,1 0-1,0 0 1,-1 0-1,1 0 1,-1 0-1,1 0 0,0-1 1,-2 1-1,-27-4-3892,22 4 2156,-27-3-669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4:53.13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25 33 24575,'3'-2'0,"-1"1"0,0 0 0,1 0 0,-1 0 0,1 0 0,-1 0 0,1 0 0,-1 1 0,1-1 0,4 0 0,0 0 0,6-1 0,0 0 0,17 0 0,-26 2 0,-1 0 0,0 0 0,0 0 0,0 0 0,0 1 0,0 0 0,0-1 0,0 1 0,0 0 0,0 1 0,0-1 0,0 0 0,-1 1 0,1-1 0,0 1 0,2 2 0,-5-3 0,1 0 0,0 0 0,-1 0 0,1 0 0,-1 0 0,1 1 0,-1-1 0,1 0 0,-1 0 0,0 0 0,1 0 0,-1 1 0,0-1 0,0 0 0,0 0 0,0 1 0,0-1 0,0 0 0,0 0 0,-1 0 0,1 1 0,-1 0 0,-11 28 0,9-26 0,-25 48 0,-19 40 0,42-81 0,1 0 0,0 0 0,1 1 0,1-1 0,-1 1 0,0 18 0,3-28 11,0 0 0,0 0 0,0 0 0,0 0 0,0 0 0,0 0 0,1 0 0,-1 0 0,1 0 0,0 0 0,-1 0 0,1 0 0,0 0 0,0-1 0,0 1 0,0 0 0,0-1 0,1 1 0,-1 0 0,0-1 0,1 0 1,-1 1-1,1-1 0,-1 0 0,1 0 0,0 0 0,0 0 0,-1 0 0,1 0 0,2 1 0,2-1-167,-1 0 1,0 0 0,0-1 0,1 0 0,-1 0 0,0 0 0,1 0-1,-1-1 1,0 0 0,7-1 0,10-5-6671</inkml:trace>
  <inkml:trace contextRef="#ctx0" brushRef="#br0" timeOffset="446.76">608 233 24575,'8'-4'0,"11"-3"0,9-3 0,9-1 0,8-1 0,14-3 0,-3 2-8191</inkml:trace>
  <inkml:trace contextRef="#ctx0" brushRef="#br0" timeOffset="3697.47">17 57 24575,'-2'4'0,"0"-1"0,0 1 0,0 0 0,0 0 0,1 0 0,0 0 0,0 0 0,0 1 0,0-1 0,1 0 0,-1 5 0,1-4 0,-1 1 0,1 0 0,0 1 0,1-1 0,0 0 0,-1 0 0,2 1 0,-1-1 0,1 0 0,0 0 0,0 0 0,1-1 0,0 1 0,0-1 0,0 1 0,1-1 0,-1 0 0,1 0 0,0 0 0,1-1 0,-1 1 0,1-1 0,0 0 0,0-1 0,0 1 0,12 5 0,-12-6 0,1 0 0,0-1 0,0 1 0,0-1 0,0-1 0,0 1 0,1-1 0,-1 0 0,0 0 0,1-1 0,-1 0 0,1 0 0,-1 0 0,0-1 0,1 0 0,-1 0 0,0-1 0,0 0 0,0 0 0,0 0 0,0-1 0,0 0 0,-1 0 0,1 0 0,8-7 0,-11 6 0,1 0 0,-1 0 0,0-1 0,0 1 0,-1-1 0,1 1 0,-1-1 0,0 0 0,0 0 0,-1 0 0,1 0 0,-1 0 0,0 0 0,-1 0 0,1-1 0,-1 1 0,0 0 0,0 0 0,-1 0 0,-1-9 0,0 3 0,0 0 0,-1 1 0,0-1 0,0 0 0,-2 1 0,1 0 0,-1 0 0,-11-16 0,15 24 0,-1 0 0,0 0 0,1 0 0,-1 0 0,0 1 0,0-1 0,0 0 0,0 1 0,0 0 0,0-1 0,0 1 0,-1 0 0,-2-1 0,5 2 0,-1 0 0,0 0 0,1 0 0,-1 0 0,0 0 0,1 0 0,-1 0 0,0 0 0,1 0 0,-1 0 0,0 0 0,1 0 0,-1 1 0,1-1 0,-1 0 0,0 0 0,1 1 0,-1-1 0,1 0 0,-2 2 0,2-1 0,-1 0 0,0 0 0,0 0 0,1 0 0,-1 0 0,0 1 0,1-1 0,-1 0 0,1 0 0,0 1 0,-1-1 0,1 0 0,0 3 0,0 16 0,1-1 0,0 0 0,2 0 0,0 0 0,1 0 0,8 21 0,2 13 0,-6-17 0,-1-1 0,-2 1 0,-1 1 0,-2 54 0,-3-79 0,-1 0 0,0 1 0,0-1 0,-1 0 0,-1 0 0,0-1 0,-8 17 0,9-22 0,-1 1 0,-1-1 0,1 1 0,-1-1 0,0 0 0,0-1 0,-1 1 0,0-1 0,0-1 0,0 1 0,0-1 0,-14 7 0,14-8 0,0-1 0,1-1 0,-1 1 0,0-1 0,0 0 0,1 0 0,-11-1 0,15 1 0,0-1 0,0 0 0,0 0 0,0 0 0,0 0 0,0 0 0,0 0 0,0-1 0,0 1 0,0 0 0,0 0 0,0-1 0,0 1 0,0 0 0,1-1 0,-1 1 0,0-1 0,0 1 0,0-1 0,1 0 0,-1 1 0,0-1 0,1 0 0,-1 0 0,0 1 0,1-1 0,-1 0 0,1 0 0,-1 0 0,1 0 0,0 1 0,-1-1 0,1 0 0,0 0 0,-1 0 0,1 0 0,0 0 0,0 0 0,0 0 0,0 0 0,0 0 0,0 0 0,0 0 0,0 0 0,1 0 0,-1 0 0,0 0 0,1 0 0,-1 0 0,0 1 0,1-1 0,-1 0 0,1 0 0,0-1 0,5-9 0,0 1 0,1 0 0,0 0 0,1 0 0,0 1 0,0 0 0,1 0 0,13-9 0,85-57 0,-103 72 0,49-29-1365,-4 3-546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4:59.5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5 809 24575,'11'-17'0,"1"1"0,0 1 0,1 0 0,1 0 0,21-17 0,-4 8 0,57-35 0,-71 49 0,0 1 0,0 1 0,1 0 0,0 2 0,1 0 0,-1 1 0,1 1 0,0 1 0,0 0 0,32 1 0,-41 2 0,0 1 0,1 0 0,-1 1 0,0 0 0,0 0 0,-1 1 0,1 1 0,0 0 0,11 7 0,-13-7 0,-2 1 0,1 0 0,-1 0 0,1 1 0,-1-1 0,-1 2 0,1-1 0,-1 0 0,0 1 0,-1 0 0,0 0 0,6 14 0,-5-11 0,-1 1 0,-1 0 0,0 0 0,0 0 0,-1 0 0,-1 0 0,0 0 0,0 0 0,-1 1 0,-1-1 0,1 0 0,-2 0 0,-2 12 0,0-8 0,-1-1 0,-1 0 0,0 0 0,0-1 0,-1 0 0,-1 0 0,0-1 0,-1 1 0,-11 10 0,2-4 0,-1-1 0,-1 0 0,0-2 0,-1 0 0,-1-2 0,-1 0 0,0-1 0,0-2 0,-2 0 0,-48 14 0,55-21 0,1 0 0,-1-1 0,0-1 0,0-1 0,1 0 0,-1-2 0,0 0 0,0-1 0,0 0 0,-19-6 0,29 5 0,0 1 0,0-1 0,0 0 0,0-1 0,1 0 0,0 0 0,-1-1 0,1 0 0,1 0 0,-1-1 0,1 0 0,0 0 0,0 0 0,1 0 0,0-1 0,0 0 0,0 0 0,1-1 0,0 1 0,1-1 0,0 0 0,0 0 0,-2-11 0,3 10 0,0-1 0,1 1 0,0-1 0,1 1 0,0-1 0,1 0 0,0 1 0,0-1 0,4-11 0,0 6 0,0 1 0,0 0 0,2 0 0,-1 1 0,13-18 0,0 6 0,1 0 0,0 1 0,2 1 0,49-40 0,-56 52 0,1-1 0,0 2 0,0 0 0,1 2 0,0-1 0,0 2 0,1 0 0,34-8 0,-41 13 0,-1 1 0,0 0 0,0 0 0,1 1 0,-1 0 0,1 1 0,-1 0 0,0 0 0,0 1 0,0 1 0,0-1 0,0 2 0,0-1 0,-1 2 0,1-1 0,-1 1 0,14 10 0,-14-8 0,0 1 0,0 0 0,-1 0 0,0 1 0,0 0 0,-1 0 0,-1 1 0,1 0 0,-2 0 0,1 0 0,-1 1 0,-1 0 0,0 0 0,0 0 0,-1 1 0,-1-1 0,0 1 0,1 15 0,-3-13 0,0 0 0,-1 0 0,-1-1 0,0 1 0,-1 0 0,0-1 0,-1 1 0,-1-1 0,0 0 0,0-1 0,-2 1 0,1-1 0,-2 0 0,1-1 0,-12 14 0,3-8 0,-1 0 0,-1 0 0,0-2 0,-1 0 0,0-2 0,-1 0 0,-1-1 0,0 0 0,-32 11 0,37-17 0,0-1 0,-1 0 0,1-1 0,-1-1 0,1 0 0,-1-2 0,0 0 0,0 0 0,0-2 0,0 0 0,0-1 0,0-1 0,1 0 0,-18-6 0,27 6 0,0 1 0,1-1 0,0 0 0,0-1 0,0 0 0,0 0 0,0 0 0,1 0 0,-1-1 0,1 0 0,0 0 0,1 0 0,0-1 0,-1 0 0,-5-11 0,6 8 0,1 0 0,0 0 0,0 0 0,1 0 0,0 0 0,1 0 0,0-1 0,0 1 0,1-1 0,0 1 0,3-14 0,7-30-1365,3 5-5461</inkml:trace>
  <inkml:trace contextRef="#ctx0" brushRef="#br0" timeOffset="1734.94">356 173 24575,'2'-3'0,"-1"0"0,1 1 0,-1 0 0,1-1 0,0 1 0,0 0 0,0 0 0,0 0 0,1 0 0,-1 1 0,4-3 0,-4 2 0,8-5 0,-1 1 0,1 0 0,1 1 0,-1 0 0,1 1 0,0 0 0,-1 0 0,2 1 0,-1 1 0,0 0 0,1 0 0,-1 1 0,1 0 0,-1 1 0,1 1 0,-1 0 0,17 3 0,-25-3 0,1 0 0,-1 1 0,1-1 0,-1 1 0,0 0 0,1-1 0,-1 1 0,0 1 0,0-1 0,0 0 0,-1 1 0,1 0 0,-1-1 0,1 1 0,-1 0 0,0 0 0,0 0 0,0 1 0,0-1 0,-1 0 0,1 1 0,0 4 0,-1-4 0,0 1 0,0-1 0,0 1 0,-1-1 0,1 1 0,-1 0 0,0-1 0,-1 1 0,1 0 0,-1-1 0,0 1 0,0-1 0,-1 1 0,1-1 0,-1 0 0,0 1 0,-4 6 0,-5 4 0,0-1 0,-1-1 0,0 0 0,-1 0 0,0-1 0,-1-1 0,-1 0 0,1-1 0,-25 12 0,38-22 0,1 0 0,-1 1 0,1-1 0,-1 0 0,0 1 0,1-1 0,-1 0 0,1 0 0,-1 0 0,0 0 0,1 0 0,-1 0 0,0 0 0,1 0 0,-1 0 0,0 0 0,1 0 0,-1 0 0,1 0 0,-1 0 0,0 0 0,1-1 0,-2 1 0,2-1 0,0 1 0,0-1 0,-1 1 0,1-1 0,0 1 0,0-1 0,-1 1 0,1-1 0,0 0 0,0 1 0,0-1 0,0 1 0,0-1 0,0 1 0,0-1 0,0 0 0,0 1 0,0-1 0,1 0 0,11-32 0,18-18 0,2 1 0,3 2 0,45-50 0,-46 58 0,-16 13 0,-4 6 0,-12 20 0,-6 11 0,-3 5 0,0 1 0,1 0 0,0 0 0,2 0 0,-4 20 0,8-31 0,-1 0 0,1 0 0,0 1 0,0-1 0,1 0 0,-1 0 0,1 0 0,0 1 0,3 6 0,-3-9 0,1-1 0,-1 1 0,1 0 0,0 0 0,0-1 0,0 1 0,0-1 0,0 1 0,0-1 0,1 0 0,-1 0 0,1 0 0,-1 0 0,1 0 0,0-1 0,5 3 0,-5-3-105,1 0 0,0 0 0,0 0 0,0 0 0,0-1 0,-1 0 0,1 0 0,0 0 0,0 0 0,0 0 0,0-1 0,6-1 0,25-7-672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2:03.8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5 452 24575,'2'-22'0,"0"1"0,1-1 0,2 1 0,0 0 0,1 0 0,1 1 0,1 0 0,0 0 0,2 0 0,1 1 0,0 1 0,23-30 0,-21 34 0,0-1 0,1 2 0,0 0 0,1 1 0,0 0 0,1 1 0,0 1 0,1 0 0,0 1 0,1 1 0,0 1 0,19-5 0,-24 8 0,-1 2 0,1-1 0,0 2 0,0-1 0,0 2 0,0 0 0,0 0 0,-1 2 0,1-1 0,0 1 0,0 1 0,-1 1 0,0-1 0,1 2 0,-2 0 0,1 0 0,0 1 0,20 15 0,-21-13 0,-1 1 0,0 1 0,0-1 0,-1 2 0,-1-1 0,1 1 0,-2 1 0,1-1 0,-2 1 0,0 0 0,0 1 0,-1 0 0,0 0 0,-2 0 0,1 0 0,-1 0 0,-1 1 0,-1 0 0,0-1 0,0 1 0,-2 16 0,-1-9 0,-1-1 0,0 1 0,-1 0 0,-2-1 0,0 0 0,-1 0 0,-1-1 0,0 0 0,-2 0 0,0-1 0,-1 0 0,-1-1 0,-18 20 0,10-17 0,0-1 0,0-1 0,-2-1 0,0-1 0,-2 0 0,1-2 0,-1-1 0,-1-1 0,-1-1 0,1-1 0,-2-2 0,1 0 0,-1-2 0,0-1 0,-53 4 0,68-9 0,0-1 0,0 0 0,0-1 0,0 0 0,0 0 0,1-1 0,-1-1 0,1 0 0,-17-9 0,22 10 0,1 0 0,-1-1 0,1 0 0,0 0 0,0-1 0,0 1 0,1-1 0,0 0 0,0 0 0,0 0 0,0-1 0,1 1 0,0-1 0,0 0 0,0 0 0,1 0 0,0-1 0,-3-11 0,4 6-114,0 0 1,1 0-1,1 0 0,0 1 0,0-1 1,1 0-1,0 1 0,1-1 0,1 1 1,-1-1-1,11-18 0,14-27-6712</inkml:trace>
  <inkml:trace contextRef="#ctx0" brushRef="#br0" timeOffset="750.97">949 862 24575,'1'-6'0,"0"0"0,1 0 0,0 0 0,0 0 0,1 0 0,-1 1 0,1-1 0,0 1 0,6-8 0,-3 3 0,4-6 0,1 1 0,1 1 0,0 0 0,1 0 0,0 1 0,1 1 0,1 0 0,0 1 0,0 0 0,1 2 0,1-1 0,-1 2 0,1 1 0,1 0 0,32-9 0,-36 13 0,-1 0 0,1 1 0,-1 1 0,1 0 0,-1 1 0,1 0 0,0 1 0,-1 0 0,1 1 0,-1 1 0,1 0 0,-1 1 0,0 0 0,-1 1 0,1 1 0,-1 0 0,0 0 0,0 1 0,-1 1 0,0 0 0,0 0 0,12 13 0,-16-13 0,0-1 0,-1 1 0,0 0 0,0 1 0,-1-1 0,1 1 0,-2 0 0,0 0 0,0 1 0,0-1 0,-1 1 0,-1 0 0,0 0 0,0 0 0,-1 0 0,0 0 0,0 0 0,-1 1 0,-1-1 0,0 0 0,0 0 0,-1 0 0,0 0 0,-1 0 0,0 0 0,-1-1 0,0 0 0,0 1 0,-10 13 0,6-10 0,-1-1 0,0 0 0,-1-1 0,0 0 0,0-1 0,-1 0 0,-1-1 0,0 0 0,0 0 0,-15 6 0,10-6 0,0-1 0,-1-2 0,0 1 0,0-2 0,0-1 0,0 0 0,-33 2 0,34-4 0,-1-2 0,0 0 0,1-1 0,-1-1 0,1-1 0,-1 0 0,1-1 0,0-1 0,0-1 0,1 0 0,-1-1 0,1-1 0,1 0 0,0-2 0,0 1 0,1-2 0,0 0 0,-20-20 0,29 25-85,0 0 0,1-1-1,-1 0 1,1 0 0,0 0-1,1 0 1,0-1 0,0 1-1,0-1 1,1 0 0,0 0-1,1 0 1,0 0 0,0 0-1,1-11 1,3-29-6741</inkml:trace>
  <inkml:trace contextRef="#ctx0" brushRef="#br0" timeOffset="1496.86">1866 1227 24575,'1'-4'0,"-1"-1"0,1 1 0,0 0 0,0 0 0,1-1 0,-1 1 0,1 0 0,0 0 0,0 1 0,0-1 0,1 0 0,5-6 0,-1 1 0,1 1 0,0 0 0,16-12 0,-14 12 0,1 2 0,0-1 0,0 1 0,0 1 0,1 0 0,0 1 0,0 0 0,0 0 0,0 1 0,1 1 0,-1 0 0,1 1 0,0 1 0,-1-1 0,1 2 0,21 3 0,-24-2 0,0 0 0,-1 1 0,1 0 0,-1 1 0,0 0 0,0 0 0,0 1 0,0 0 0,-1 0 0,0 1 0,0 0 0,0 1 0,-1 0 0,0 0 0,0 0 0,-1 1 0,0 0 0,0 0 0,-1 1 0,0 0 0,5 13 0,-6-11 0,0 0 0,-1 1 0,0-1 0,-1 1 0,-1 0 0,1-1 0,-2 1 0,0 0 0,0 0 0,-1 0 0,-1-1 0,0 1 0,0 0 0,-1-1 0,-1 0 0,0 1 0,0-1 0,-1-1 0,0 1 0,-1-1 0,0 0 0,-1 0 0,-12 13 0,5-7 0,-1 0 0,0-1 0,-1-1 0,-1 0 0,0-2 0,-1 0 0,0 0 0,0-2 0,-2 0 0,1-2 0,-29 10 0,36-14 0,-1-1 0,1 0 0,-1-1 0,0-1 0,0 1 0,0-2 0,1 0 0,-1-1 0,0 0 0,0-1 0,0 0 0,1-1 0,-1 0 0,1-1 0,0 0 0,0-1 0,1-1 0,-1 0 0,1 0 0,-12-10 0,17 11 0,0 1 0,1-1 0,0 0 0,0-1 0,0 1 0,0-1 0,1 0 0,0 0 0,0-1 0,1 1 0,0-1 0,0 0 0,0 1 0,1-1 0,-2-12 0,3 10 0,0 0 0,1 0 0,0 1 0,1-1 0,0 0 0,0 1 0,1-1 0,0 1 0,1-1 0,-1 1 0,2 0 0,-1 0 0,6-8 0,21-31-1365,2 5-546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5:53.61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02 0 24575,'-53'131'0,"-23"9"0,-131 180 0,80-131 0,0 8 0,120-188 342,7-9-368,0 0 0,0 0 0,0 0 0,0 0 0,0 0 0,0 1 1,0-1-1,0 0 0,0 0 0,0 0 0,0 0 0,0 0 0,0 0 1,0 0-1,0 0 0,0 0 0,-1 0 0,1 1 0,0-1 0,0 0 1,0 0-1,0 0 0,0 0 0,0 0 0,0 0 0,0 0 0,0 0 1,0 0-1,-1 0 0,1 0 0,0 0 0,0 0 0,0 0 0,0 0 1,0 0-1,0 0 0,0 0 0,0 0 0,-1 0 0,1 0 0,0 0 1,0 0-1,0 0 0,0 0 0,0 0 0,0 0 0,0 0 0,0 0 1,0 0-1,-1 0 0,1 0 0,0 0 0,0 0 0,0-1 0,0 1 0,0 0 1,0 0-1,0 0 0,0 0 0,0 0 0,0 0 0,0 0 0,0 0 1,0 0-1,0-1 0,0-7-6800</inkml:trace>
  <inkml:trace contextRef="#ctx0" brushRef="#br0" timeOffset="463.68">801 176 24575,'-15'46'0,"-3"-1"0,-2 0 0,-35 57 0,-17 7 0,-6-4 0,-173 183 0,241-277 40,-41 35 249,48-42-430,-1-2 0,0 1 0,0 0-1,0-1 1,0 0 0,-1 0 0,1 0 0,0 0 0,-1-1-1,0 0 1,-5 1 0,-7-3-6685</inkml:trace>
  <inkml:trace contextRef="#ctx0" brushRef="#br0" timeOffset="936.95">131 293 24575,'4'10'0,"9"13"0,21 21 0,12 11-7773,7 4 7773,2 0 0,-1-2 2191,1-1-2191,-1-1 1234,1-1-1234,-6-5 0,-9-7 0,-11-11-3843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1:59.58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8 566 24575,'1'-3'0,"0"1"0,1 0 0,0 0 0,-1 0 0,1 1 0,0-1 0,0 0 0,0 1 0,0-1 0,0 1 0,4-3 0,2-1 0,12-11 0,122-100 0,-123 97 0,0 0 0,-2 0 0,0-2 0,27-43 0,-42 60 0,1 0 0,-1-1 0,0 1 0,0-1 0,-1 0 0,1 1 0,-1-1 0,0 0 0,-1 0 0,1 0 0,-1 0 0,0 0 0,0 0 0,0 0 0,-2-7 0,1 9 0,0 1 0,0-1 0,0 0 0,-1 1 0,1 0 0,-1-1 0,1 1 0,-1 0 0,0 0 0,0-1 0,0 1 0,0 1 0,0-1 0,0 0 0,-1 1 0,1-1 0,0 1 0,-1-1 0,1 1 0,-1 0 0,0 0 0,1 0 0,-1 1 0,0-1 0,0 1 0,1-1 0,-1 1 0,-4 0 0,-3 0 0,1 1 0,-1 0 0,1 0 0,-1 1 0,1 0 0,0 1 0,-1 0 0,1 0 0,1 1 0,-1 0 0,-14 9 0,0 3 0,0 0 0,-36 34 0,25-17 0,0 2 0,-37 52 0,57-68 0,1 1 0,1 0 0,0 1 0,2 0 0,1 1 0,-13 41 0,20-53 0,0 1 0,0 0 0,1 0 0,1 0 0,0 0 0,0-1 0,1 1 0,0 0 0,1 0 0,0 0 0,5 11 0,-5-14 0,1-1 0,1 1 0,0-1 0,0 0 0,0 0 0,1 0 0,0-1 0,0 1 0,1-1 0,0 0 0,0-1 0,0 0 0,1 0 0,-1 0 0,11 5 0,0-2-124,0-2 0,0 0 0,1-1 0,0 0 0,0-2 0,0 0-1,0-1 1,1 0 0,-1-2 0,30-3 0,17-3-6702</inkml:trace>
  <inkml:trace contextRef="#ctx0" brushRef="#br0" timeOffset="449.39">913 202 24575,'-12'28'-173,"1"0"-1,1 1 1,2 1 0,1-1-1,-7 56 1,4 153-868,15-90 568,-2-123 447,1 0 0,0 0-1,15 42 1,-18-65 31,-1 0 0,1 0 0,0 0 1,0 0-1,-1 0 0,1 0 0,0 0 1,1 0-1,-1 0 0,0 0 0,1-1 0,-1 1 1,1 0-1,-1-1 0,1 0 0,0 1 1,-1-1-1,4 2 0,8-2-5636</inkml:trace>
  <inkml:trace contextRef="#ctx0" brushRef="#br0" timeOffset="1113.8">1290 249 24575,'12'34'-751,"-2"0"-1,-1 0 0,8 54 0,-11-24-493,0 69 0,-6-104 1744,-2 0 0,-8 52-1,6-68-164,0-17 499,0-21 1334,1-39-2055,2 0-1,2 1 0,4-1 0,3 1 0,22-93 0,-16 118-111,-13 38 0,-1-1 0,0 0 0,1 0 0,-1 0 0,0 1 0,1-1 0,-1 0 0,1 1 0,-1-1 0,1 0 0,0 1 0,-1-1 0,1 1 0,-1-1 0,1 1 0,0-1 0,0 1 0,-1-1 0,1 1 0,0 0 0,0-1 0,-1 1 0,1 0 0,0 0 0,0-1 0,0 1 0,0 0 0,-1 0 0,1 0 0,0 0 0,0 0 0,0 0 0,0 0 0,-1 1 0,1-1 0,0 0 0,0 0 0,0 1 0,-1-1 0,1 0 0,1 1 0,2 3 0,0 0 0,0 0 0,0 0 0,-1 0 0,1 0 0,-1 1 0,0 0 0,4 8 0,19 49 0,-14-33 0,-9-21 3,50 128 335,-46-113-765,0 0 1,-2 1-1,5 46 1,-9-41-6400</inkml:trace>
  <inkml:trace contextRef="#ctx0" brushRef="#br0" timeOffset="1583.69">1361 495 24575,'10'-4'0,"13"-5"0,17-10 0,2 0-8191</inkml:trace>
  <inkml:trace contextRef="#ctx0" brushRef="#br0" timeOffset="1584.69">1749 1 24575,'25'35'0,"-1"2"0,-2 0 0,-2 1 0,-1 1 0,-2 1 0,21 78 0,-29-85 0,-3 1 0,0 1 0,-2-1 0,-2 1 0,-1-1 0,-2 1 0,-1 0 0,-2-1 0,-8 36 0,7-50-455,-1-1 0,-13 31 0,4-21-6371</inkml:trace>
  <inkml:trace contextRef="#ctx0" brushRef="#br0" timeOffset="2032.45">2243 473 24575,'2'-3'0,"8"-1"0,14-3 0,9-1 0,8 2 0,7 2 0,7 1 0,-6 2-8191</inkml:trace>
  <inkml:trace contextRef="#ctx0" brushRef="#br0" timeOffset="2033.45">2255 661 24575,'6'0'0,"12"0"0,11 0 0,8 0 0,6 0 0,4 0 0,14 0 0,-4 0-8191</inkml:trace>
  <inkml:trace contextRef="#ctx0" brushRef="#br0" timeOffset="6675.45">2877 261 24575,'0'-9'0,"0"0"0,1 0 0,0 0 0,1 0 0,0 0 0,0 0 0,0 0 0,1 1 0,8-16 0,-8 20 0,0-1 0,0 1 0,0 0 0,1 0 0,-1 0 0,1 0 0,0 1 0,0-1 0,1 1 0,-1 0 0,1 0 0,-1 1 0,1-1 0,0 1 0,0 0 0,0 0 0,10-2 0,-6 3 0,0 0 0,0 0 0,0 1 0,0 0 0,0 1 0,0-1 0,0 2 0,0-1 0,0 2 0,0-1 0,-1 1 0,1 0 0,-1 1 0,0 0 0,0 0 0,13 9 0,-17-10 0,1 1 0,-1-1 0,0 1 0,0 0 0,0 0 0,-1 0 0,1 1 0,-1-1 0,0 1 0,0 0 0,-1 0 0,1 0 0,-1 0 0,0 0 0,-1 0 0,1 1 0,-1-1 0,0 1 0,0-1 0,-1 1 0,0-1 0,0 1 0,0 0 0,0-1 0,-1 1 0,0-1 0,0 0 0,-3 7 0,1-4 0,-1 1 0,-1-1 0,1 0 0,-1 0 0,-1 0 0,0-1 0,0 0 0,0 0 0,-1-1 0,0 1 0,-14 9 0,-17 17 0,38-33 0,-1 1 0,0-1 0,1 1 0,-1-1 0,1 1 0,-1-1 0,1 1 0,0 0 0,-1-1 0,1 1 0,-1 0 0,1-1 0,0 1 0,0 0 0,-1-1 0,1 1 0,0 0 0,0 0 0,0-1 0,0 1 0,0 0 0,0 0 0,0-1 0,0 1 0,0 0 0,0 0 0,0-1 0,0 1 0,1 0 0,-1-1 0,0 1 0,1 0 0,-1-1 0,0 1 0,1 0 0,-1-1 0,1 1 0,-1 0 0,1-1 0,-1 1 0,1-1 0,-1 1 0,1-1 0,0 0 0,-1 1 0,1-1 0,0 1 0,-1-1 0,1 0 0,1 1 0,6 3 0,0-1 0,1 0 0,13 3 0,-9-2 0,-12-4 0,23 8 0,1 1 0,43 23 0,-61-28 0,-1 0 0,1 1 0,-1 0 0,0 0 0,0 1 0,5 6 0,-9-9 0,1 0 0,-1 0 0,0 1 0,0 0 0,0-1 0,0 1 0,-1 0 0,0 0 0,1 0 0,-1 0 0,-1 0 0,2 6 0,-2-7 0,0 0 0,0 0 0,-1 0 0,1 0 0,0 0 0,-1 0 0,0 0 0,0 0 0,0 0 0,0-1 0,0 1 0,-1 0 0,1-1 0,-1 1 0,-2 3 0,0-2 0,0 0 0,0 0 0,0-1 0,0 0 0,-1 0 0,1 0 0,-1 0 0,-5 2 0,-5 1 0,1-1 0,-1-1 0,0 0 0,0-1 0,-19 1 0,-2-2-341,0-1 0,1-3-1,-70-10 1,52 2-648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1:45.33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72 24575,'8'-8'0,"0"1"0,1 0 0,1 1 0,-1 0 0,1 0 0,0 1 0,0 0 0,0 1 0,1 0 0,-1 1 0,1 0 0,0 1 0,0 0 0,0 0 0,0 1 0,0 1 0,21 1 0,-20 0 0,0 1 0,-1 0 0,1 0 0,0 1 0,-1 1 0,0 0 0,1 1 0,-2 0 0,1 0 0,-1 1 0,1 1 0,-2 0 0,1 0 0,-1 1 0,0 0 0,10 12 0,-15-16 0,-1 1 0,0-1 0,0 1 0,0 0 0,0 0 0,-1 0 0,0 0 0,0 0 0,0 1 0,-1-1 0,0 0 0,0 1 0,0 0 0,-1-1 0,1 1 0,-1-1 0,-1 1 0,1-1 0,-1 1 0,0-1 0,0 1 0,-3 6 0,1-5 0,0 0 0,-1 0 0,1 0 0,-2 0 0,1-1 0,-1 0 0,0 0 0,0 0 0,-1 0 0,1-1 0,-1 0 0,-1 0 0,1-1 0,-1 1 0,-9 4 0,1-3 0,0 0 0,0-1 0,-1 0 0,0-2 0,0 1 0,0-2 0,0 0 0,-1-1 0,1-1 0,0 0 0,-1-2 0,-16-2 0,31 3 0,0 1 0,0 0 0,0-1 0,0 1 0,0-1 0,0 0 0,0 0 0,0 0 0,1 0 0,-1 0 0,0 0 0,1 0 0,-1-1 0,1 1 0,-3-3 0,3 4 0,1-1 0,0 1 0,0-1 0,0 1 0,-1-1 0,1 1 0,0-1 0,0 1 0,0-1 0,0 0 0,0 1 0,0-1 0,0 1 0,0-1 0,0 1 0,0-1 0,0 1 0,0-1 0,0 1 0,0-1 0,1 1 0,-1-2 0,1 1 0,0 0 0,0 0 0,0-1 0,0 1 0,0 0 0,0 0 0,0 0 0,1 0 0,-1 1 0,0-1 0,3-1 0,9-4 0,1 0 0,0 1 0,0 1 0,1 0 0,-1 1 0,1 1 0,-1 0 0,1 1 0,23 1 0,-15 1 0,-1 1 0,0 2 0,0 0 0,0 1 0,35 13 0,-44-13 0,-1 1 0,0 0 0,0 1 0,-1 0 0,1 1 0,-2 0 0,1 1 0,-1 0 0,0 1 0,15 20 0,-20-23 0,-1-1 0,0 1 0,0 0 0,0 0 0,-1 0 0,0 1 0,-1-1 0,1 1 0,-1 0 0,-1-1 0,0 1 0,0 0 0,0 0 0,-1 0 0,0 0 0,0 0 0,-1 0 0,0 0 0,-5 15 0,3-16 0,0 0 0,0-1 0,-1 1 0,0-1 0,-1 1 0,1-1 0,-1 0 0,0-1 0,-1 1 0,1-1 0,-1 0 0,0 0 0,0-1 0,-1 0 0,1 0 0,-1 0 0,0-1 0,0 0 0,-11 3 0,-3 1 0,-1-2 0,0 0 0,0-1 0,0-2 0,-33 1 0,-7-5-682,-102-17-1,101 9-6143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5:13.1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98 24575,'3'-3'0,"1"1"0,0 0 0,0 0 0,0 0 0,0 0 0,0 1 0,0 0 0,1 0 0,-1 0 0,0 0 0,7 0 0,4-1 0,95-15 0,1 4 0,120 3 0,99-7 0,-192 8 0,506-40 0,-130 10 0,-494 38 107,-9 1-317,0-1 0,-1 0-1,1 0 1,-1-1 0,1-1-1,12-4 1,-11 1-66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2:17.25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0 225 24575,'14'33'0,"-2"1"0,-1 0 0,10 54 0,-9-34 0,7 28 0,-3 1 0,-4 0 0,-4 1 0,-2 87 0,-6-169 0,-4 36 0,-4-24 0,8-13 0,-1-1 0,1 0 0,-1 0 0,1 0 0,-1 0 0,1 1 0,-1-1 0,1 0 0,-1 0 0,1 0 0,-1 0 0,1 0 0,-1 0 0,1 0 0,-1-1 0,1 1 0,-1 0 0,1 0 0,-1 0 0,1 0 0,-1-1 0,1 1 0,0 0 0,-1 0 0,1-1 0,-1 1 0,1 0 0,0-1 0,-1 0 0,-5-5 0,0-1 0,0 0 0,1 0 0,0-1 0,0 0 0,1 1 0,0-2 0,-4-10 0,-1-2 0,-29-62 0,-46-152 0,68 179 0,4-1 0,1 0 0,-4-110 0,14 149 0,2 0 0,0-1 0,1 1 0,1 0 0,1 1 0,0-1 0,2 0 0,6-16 0,-9 28 0,1-1 0,-1 1 0,1 0 0,0 0 0,1 0 0,0 0 0,-1 1 0,2 0 0,9-9 0,-10 11 0,0 1 0,0-1 0,0 0 0,0 1 0,0 0 0,1 1 0,-1-1 0,0 1 0,1 0 0,-1 0 0,1 0 0,0 1 0,-1 0 0,8 1 0,-5 0 0,-1 0 0,1 1 0,0 0 0,0 0 0,-1 1 0,1 0 0,-1 0 0,0 1 0,0 0 0,0 0 0,-1 1 0,1 0 0,-1 0 0,0 0 0,-1 1 0,1 0 0,-1 0 0,0 0 0,0 1 0,-1-1 0,0 1 0,0 0 0,-1 1 0,3 6 0,-2-3 0,-1-1 0,1 1 0,-2-1 0,0 1 0,0 0 0,-1 0 0,0 0 0,-1 0 0,0 0 0,-1 0 0,0 0 0,-1-1 0,0 1 0,0 0 0,-1-1 0,-1 1 0,-5 10 0,2-8-85,-2-1 0,1 0-1,-2-1 1,1 1 0,-1-2-1,-1 0 1,0 0 0,-1-1-1,0 0 1,0-1 0,0 0-1,-1-1 1,-1 0 0,1-2-1,-27 9 1,19-9-6741</inkml:trace>
  <inkml:trace contextRef="#ctx0" brushRef="#br0" timeOffset="1949.73">671 779 24575</inkml:trace>
  <inkml:trace contextRef="#ctx0" brushRef="#br0" timeOffset="3531.46">966 224 24575,'23'44'0,"-1"1"0,28 85 0,16 103 0,-19-60 0,3-7 0,-71-217 0,4 14 0,-1-7 0,-19-46 0,3-1 0,-24-108 0,53 177 0,1-1 0,2 0 0,0 0 0,1 0 0,2 0 0,0 0 0,6-33 0,-5 49 0,0-1 0,0 0 0,0 0 0,1 1 0,0-1 0,1 1 0,-1 0 0,1 0 0,1 0 0,-1 0 0,1 1 0,1 0 0,-1 0 0,1 0 0,0 1 0,0 0 0,0 0 0,1 0 0,0 1 0,0 0 0,0 0 0,0 1 0,1 0 0,10-3 0,-8 4 0,0 0 0,0 1 0,1 0 0,-1 1 0,0 0 0,0 1 0,0 0 0,1 0 0,-1 1 0,0 1 0,-1-1 0,1 2 0,0-1 0,-1 1 0,0 1 0,0 0 0,0 0 0,15 12 0,-6-2 0,-1 0 0,0 1 0,-1 0 0,0 2 0,-2 0 0,0 0 0,15 28 0,-21-32 0,-1 0 0,0 0 0,-1 1 0,-1-1 0,-1 1 0,0 0 0,0 1 0,-2-1 0,0 1 0,0 18 0,-2-21 0,-1-1 0,-1 0 0,0 0 0,0-1 0,-1 1 0,-1 0 0,0-1 0,0 0 0,-1 0 0,-1 0 0,0 0 0,0-1 0,-13 16 0,7-13 0,0 0 0,-1 0 0,0-1 0,0-1 0,-2-1 0,-18 12 0,22-15 0,-1-1 0,0-1 0,1 0 0,-2-1 0,1 0 0,0-1 0,-1 0 0,0-1 0,-14 1 0,14-5 0,12 2 0,1 0 0,0 0 0,0 0 0,0 0 0,0 0 0,0 0 0,0 0 0,0 0 0,0 0 0,0 0 0,0 0 0,0-1 0,0 1 0,0 0 0,0 0 0,0 0 0,-1 0 0,1 0 0,0 0 0,0 0 0,0 0 0,0 0 0,0-1 0,0 1 0,0 0 0,0 0 0,0 0 0,0 0 0,0 0 0,0 0 0,1 0 0,-1 0 0,0-1 0,0 1 0,0 0 0,0 0 0,0 0 0,0 0 0,0 0 0,0 0 0,0 0 0,0 0 0,0 0 0,0 0 0,0 0 0,0-1 0,1 1 0,-1 0 0,0 0 0,0 0 0,0 0 0,0 0 0,21-11 0,126-36 0,-108 36 0,0-1 0,-1-1 0,0-2 0,38-22 0,-71 34 0,-1-1 0,1 1 0,0-1 0,-1 0 0,0 0 0,0 0 0,0-1 0,4-6 0,-7 10 0,-1 0 0,1 0 0,0 0 0,-1-1 0,1 1 0,-1 0 0,1 0 0,-1 0 0,0-1 0,1 1 0,-1 0 0,0-1 0,0 1 0,0 0 0,0 0 0,0-1 0,0 1 0,0 0 0,0-1 0,-1 1 0,1 0 0,0 0 0,-1 0 0,1-1 0,-1 1 0,0 0 0,1 0 0,-1 0 0,0 0 0,1 0 0,-1 0 0,0 0 0,0 0 0,0 0 0,0 0 0,0 1 0,0-1 0,0 0 0,0 0 0,-1 1 0,1-1 0,-2 0 0,-1 0 0,1 0 0,-1 0 0,1 1 0,-1-1 0,1 1 0,-1-1 0,0 1 0,1 1 0,-1-1 0,1 0 0,-1 1 0,0 0 0,1-1 0,-1 2 0,1-1 0,0 0 0,-1 1 0,1-1 0,0 1 0,-3 2 0,-1 0 0,1 1 0,-1-1 0,1 1 0,0 1 0,0-1 0,1 1 0,0 0 0,-6 8 0,8-10 0,1 1 0,-1 0 0,1-1 0,0 1 0,0 0 0,1 0 0,-1 0 0,1 0 0,0 1 0,0 6 0,1-10 0,0 0 0,0 1 0,1-1 0,-1 0 0,0 0 0,1 0 0,0 1 0,-1-1 0,1 0 0,0 0 0,0 0 0,0 0 0,0 0 0,1 0 0,-1-1 0,0 1 0,1 0 0,-1-1 0,1 1 0,0-1 0,0 1 0,-1-1 0,1 0 0,0 1 0,0-1 0,4 1 0,3 1 0,0 0 0,-1-1 0,1-1 0,0 1 0,1-1 0,-1-1 0,0 0 0,0 0 0,0 0 0,14-4 0,2-1 0,0-1 0,37-14 0,-38 10 0,-1-1 0,-1-1 0,0-1 0,0-1 0,-1 0 0,-1-2 0,-1-1 0,0 0 0,-1-1 0,-1-1 0,27-40 0,-30 40 0,-2-2 0,0 0 0,-2 0 0,0-1 0,-1-1 0,-1 1 0,-1-1 0,-2 0 0,0-1 0,-1 0 0,-2 1 0,0-43 0,-2 60 0,0-1 0,-1 1 0,0 0 0,-1 0 0,1 0 0,-1 0 0,-4-9 0,5 14 0,0 0 0,1-1 0,-1 1 0,0 0 0,0 0 0,0 0 0,0 0 0,0 0 0,0 0 0,0 0 0,0 0 0,0 0 0,0 0 0,0 1 0,-1-1 0,1 0 0,0 1 0,0-1 0,-1 1 0,1 0 0,0-1 0,-1 1 0,1 0 0,-1 0 0,1 0 0,0 0 0,-1 0 0,1 0 0,-1 0 0,1 0 0,0 1 0,-1-1 0,1 0 0,0 1 0,-1-1 0,1 1 0,0-1 0,0 1 0,-2 1 0,-1 1 0,0-1 0,0 1 0,1 1 0,-1-1 0,1 0 0,0 1 0,0 0 0,0 0 0,0 0 0,-3 6 0,-20 46 0,19-33 0,0 0 0,1 0 0,2 1 0,0-1 0,1 1 0,2 0 0,0 0 0,2 0 0,0 0 0,2-1 0,0 1 0,2 0 0,1-1 0,0 0 0,2-1 0,1 1 0,0-1 0,2-1 0,0 0 0,2 0 0,23 29 0,-31-44 69,0 0-1,0 0 0,1-1 0,6 6 1,-11-11-102,-1 1 1,1-1 0,0 1 0,-1-1 0,1 1-1,0-1 1,-1 1 0,1-1 0,0 0 0,-1 1-1,1-1 1,0 0 0,-1 0 0,1 1 0,0-1-1,0 0 1,-1 0 0,1 0 0,0 0 0,0 0-1,0 0 1,-1 0 0,1 0 0,0-1 0,0 1-1,-1 0 1,1 0 0,0-1 0,-1 1 0,1 0-1,0-1 1,-1 1 0,1 0 0,0-1 0,-1 1-1,1-1 1,-1 1 0,1-1 0,-1 0 0,1 1-1,-1-1 1,1 1 0,-1-1 0,0 0 0,1 0-1,-1 1 1,0-1 0,1 0 0,-1 1 0,0-1-1,0 0 1,0 0 0,5-21-6794</inkml:trace>
  <inkml:trace contextRef="#ctx0" brushRef="#br0" timeOffset="4050.21">1777 331 24575,'2'-2'0,"18"-5"0,13 0 0,14-4 0,7 0-9408,0 0 9408,-2 0 0,-1 0 2519,-1 1-2519,1-1 1467,5 0-1467,-9 0-2769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4:55.78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8 169 24575,'23'-24'0,"-17"17"0,1 0 0,16-12 0,-4 5 0,1 1 0,1 1 0,0 1 0,0 1 0,1 1 0,30-8 0,-34 12 0,0 1 0,1 1 0,0 0 0,-1 2 0,1 0 0,0 1 0,0 0 0,27 6 0,-41-5 0,-1 0 0,1 0 0,-1 0 0,0 0 0,1 1 0,-1 0 0,0 0 0,0 0 0,0 1 0,0-1 0,-1 1 0,1 0 0,-1 0 0,1 0 0,-1 0 0,4 6 0,-5-4 0,1-1 0,-1 0 0,0 1 0,-1 0 0,1-1 0,-1 1 0,0 0 0,0 0 0,0 0 0,-1 0 0,0 0 0,0 0 0,0 0 0,0 0 0,-2 5 0,-1 3 0,0 0 0,-1 0 0,-1 0 0,0-1 0,-1 1 0,0-1 0,0-1 0,-2 1 0,1-1 0,-1-1 0,-11 11 0,-1 0 0,0-1 0,-2 0 0,-1-2 0,-28 18 0,25-20 0,0 0 0,-1-2 0,-1-1 0,-1-1 0,1-2 0,-2-1 0,1-1 0,-56 8 0,78-16 0,0 1 0,0-1 0,0-1 0,0 1 0,0-1 0,0 0 0,0-1 0,0 1 0,0-2 0,1 1 0,-1-1 0,1 0 0,-10-5 0,12 5 0,1 1 0,0-1 0,0 0 0,0 0 0,0 0 0,0 0 0,0-1 0,1 1 0,0-1 0,-1 0 0,1 0 0,1 0 0,-1 1 0,0-2 0,1 1 0,0 0 0,0 0 0,0 0 0,1-1 0,-1 1 0,1 0 0,0 0 0,1-6 0,1-5 0,1 1 0,0-1 0,1 1 0,1 0 0,0 0 0,1 0 0,0 1 0,2 0 0,-1 0 0,1 1 0,17-20 0,-4 8 0,1 1 0,1 0 0,1 2 0,36-25 0,-44 35 0,1 0 0,0 1 0,1 1 0,0 1 0,0 0 0,1 2 0,0 0 0,31-5 0,-43 9 0,0 1 0,0 1 0,0 0 0,0 0 0,0 0 0,0 1 0,0-1 0,0 2 0,0-1 0,0 1 0,0 0 0,0 1 0,-1-1 0,1 1 0,-1 1 0,0-1 0,0 1 0,0 0 0,0 0 0,-1 1 0,0 0 0,0 0 0,0 0 0,0 1 0,-1-1 0,7 12 0,-6-8 0,-1-1 0,0 1 0,-1-1 0,0 1 0,0 0 0,-1 1 0,0-1 0,0 0 0,-1 1 0,-1-1 0,1 0 0,-1 1 0,-3 13 0,1-10 0,-1-1 0,0 0 0,-1 0 0,0 0 0,-1 0 0,-1 0 0,0-1 0,0 0 0,-11 14 0,8-13 0,-1 0 0,0-1 0,-1 0 0,0 0 0,-1-2 0,0 1 0,-1-1 0,1-1 0,-2 0 0,1-1 0,-1 0 0,0-1 0,0-1 0,-1 0 0,0-1 0,0-1 0,-17 2 0,22-4 0,0-1 0,0 0 0,0-1 0,1 0 0,-1-1 0,0 0 0,0 0 0,1-1 0,-11-5 0,17 7 0,0 0 0,1 0 0,-1-1 0,1 1 0,-1-1 0,1 0 0,0 0 0,0 0 0,0 0 0,0 0 0,0 0 0,0-1 0,1 1 0,-1-1 0,1 1 0,-1-1 0,1 1 0,0-1 0,0 0 0,0 0 0,1 1 0,-1-1 0,1 0 0,-1 0 0,1 0 0,0 0 0,0 0 0,0 1 0,1-1 0,-1 0 0,0 0 0,1 0 0,0 0 0,0 1 0,1-5 0,3-4 0,0 0 0,1 1 0,0-1 0,0 1 0,1 0 0,1 1 0,-1 0 0,1 0 0,15-12 0,-9 9 0,2 0 0,0 0 0,0 2 0,1 0 0,21-9 0,-28 15 0,0 0 0,0 1 0,0 0 0,0 0 0,0 1 0,1 0 0,-1 1 0,1 1 0,-1-1 0,1 2 0,-1-1 0,1 1 0,-1 1 0,20 5 0,-28-6-68,1 0 0,-1 0-1,0 0 1,0 0 0,0 0 0,0 0-1,0 1 1,0-1 0,0 1 0,0-1-1,0 1 1,-1 0 0,1 0 0,-1 0-1,1 0 1,-1 0 0,0 0-1,0 0 1,2 3 0,3 17-6758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4:49.6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2 114 24575,'10'-9'0,"1"0"0,0 1 0,1 0 0,0 1 0,0 0 0,1 1 0,-1 0 0,16-4 0,11-2 0,58-11 0,-77 20 0,-1 0 0,1 1 0,-1 1 0,1 1 0,20 3 0,-31-2 0,1 0 0,-1 1 0,0 0 0,0 1 0,1 0 0,-2 1 0,1 0 0,0 0 0,-1 0 0,0 1 0,0 1 0,9 7 0,-13-10 0,0 1 0,-1 0 0,0 0 0,1 0 0,-2 0 0,1 0 0,0 1 0,-1-1 0,0 1 0,0 0 0,0-1 0,-1 1 0,1 0 0,0 7 0,-2-5 0,1 0 0,-1 1 0,-1-1 0,1 0 0,-1 1 0,0-1 0,-1 0 0,0 0 0,-3 8 0,-2 0 0,0 0 0,-1 0 0,0-1 0,-1 1 0,-1-2 0,-1 0 0,-22 23 0,8-13 0,-1-2 0,-1-1 0,0-1 0,-2-1 0,-34 16 0,40-24 0,0 0 0,-1-1 0,0-2 0,0 0 0,-1-2 0,0 0 0,-37 1 0,54-6 0,0 0 0,0 0 0,1-1 0,-1 0 0,0 0 0,0-1 0,1 0 0,-1-1 0,1 1 0,-1-2 0,-9-5 0,13 7 0,1-1 0,-1 1 0,1-1 0,0 0 0,0 0 0,0-1 0,1 1 0,-1-1 0,1 1 0,-1-1 0,1 0 0,0 0 0,1 0 0,-1 0 0,1 0 0,0 0 0,0-1 0,0 1 0,0 0 0,1 0 0,0-1 0,0-5 0,1 0 0,0-1 0,1 1 0,0 0 0,1 0 0,0 0 0,0 0 0,1 1 0,1-1 0,0 1 0,11-17 0,0 4 0,0 1 0,2 1 0,20-19 0,-15 17 0,1 1 0,1 1 0,1 1 0,0 2 0,1 0 0,31-13 0,-45 25 0,0 0 0,0 1 0,0 0 0,1 1 0,-1 1 0,1 0 0,15 0 0,-19 2 0,0 1 0,0 0 0,0 0 0,0 1 0,-1 1 0,1-1 0,-1 2 0,1-1 0,-1 1 0,16 9 0,-19-8 0,1-1 0,-1 1 0,0 0 0,-1 0 0,1 0 0,-1 1 0,0 0 0,0 0 0,0 0 0,-1 1 0,0-1 0,0 1 0,-1 0 0,0 0 0,0 1 0,-1-1 0,0 0 0,0 1 0,-1 0 0,0-1 0,0 1 0,-1 14 0,0-10 0,-1-1 0,-1 0 0,0 0 0,-1-1 0,0 1 0,0 0 0,-1-1 0,-1 0 0,0 0 0,0 0 0,-1 0 0,0-1 0,-1 0 0,1-1 0,-13 12 0,6-8 0,-1-1 0,0-1 0,-1 0 0,0-1 0,-1 0 0,0-1 0,0-1 0,0-1 0,-24 6 0,16-6 0,-1-1 0,1-1 0,-1-1 0,0-1 0,1-2 0,-29-2 0,39 0 0,1 0 0,0 0 0,-1-1 0,1-1 0,1 0 0,-1-1 0,1-1 0,-1 0 0,-16-11 0,25 14 0,0 1 0,0-2 0,0 1 0,1 0 0,-1-1 0,1 0 0,-1 1 0,1-1 0,1-1 0,-1 1 0,0 0 0,1-1 0,0 1 0,0-1 0,1 0 0,-1 1 0,1-1 0,0 0 0,0 0 0,0 0 0,1 0 0,0 0 0,0 0 0,0 0 0,0 0 0,1 0 0,0 0 0,2-7 0,2-1 0,0 1 0,1-1 0,0 1 0,1 0 0,1 0 0,-1 1 0,2 0 0,0 0 0,0 1 0,16-14 0,-7 9 0,0 1 0,1 0 0,1 1 0,0 1 0,31-13 0,-30 17 0,1 0 0,0 1 0,0 1 0,0 1 0,1 1 0,-1 2 0,1 0 0,27 1 0,-40 1 0,0 1 0,0 0 0,0 1 0,0 0 0,0 0 0,0 1 0,0 0 0,-1 1 0,0 0 0,1 0 0,-2 1 0,1 1 0,0-1 0,-1 1 0,0 1 0,-1-1 0,1 1 0,-1 1 0,-1-1 0,10 15 0,-12-16 0,0 1 0,-1-1 0,0 1 0,0 0 0,0 1 0,-1-1 0,0 0 0,-1 1 0,0-1 0,0 1 0,0-1 0,-1 1 0,0-1 0,-1 1 0,0-1 0,0 1 0,0-1 0,-1 0 0,0 1 0,-1-1 0,1 0 0,-1 0 0,-1 0 0,1-1 0,-1 1 0,0-1 0,-6 6 0,0 1 0,0-1 0,-1-1 0,-1 0 0,0 0 0,-1-1 0,0-1 0,0 0 0,-1-1 0,0 0 0,0-1 0,-29 9 0,20-9 0,-1-1 0,1-2 0,-1 0 0,-30 0 0,38-4 0,0 0 0,0-1 0,-1-1 0,2-1 0,-1 0 0,0-1 0,-17-7 0,29 10 0,0 0 0,1-1 0,0 1 0,-1-1 0,1 0 0,0 0 0,0 0 0,0 0 0,0-1 0,0 0 0,0 1 0,1-1 0,-1 0 0,1 0 0,0 0 0,0 0 0,0-1 0,0 1 0,1-1 0,-1 1 0,1-1 0,0 1 0,0-1 0,0 0 0,0 1 0,1-1 0,0 0 0,-1 0 0,1 0 0,1 1 0,-1-1 0,1 0 0,0-4 0,2-2 0,0-1 0,1 1 0,0 0 0,0 0 0,1 1 0,0-1 0,1 1 0,0 0 0,1 0 0,11-11 0,-1 3 0,1 1 0,0 1 0,1 0 0,1 2 0,0 0 0,1 1 0,24-9 0,-28 13 0,1 2 0,0 0 0,0 1 0,0 1 0,1 0 0,-1 1 0,1 1 0,0 1 0,29 3 0,-38-1 0,1 1 0,-1 0 0,0 1 0,0 0 0,-1 1 0,1 0 0,-1 1 0,1-1 0,-1 2 0,15 11 0,-19-13 0,0 0 0,0 0 0,-1 1 0,0 0 0,0-1 0,0 2 0,0-1 0,-1 0 0,0 1 0,0-1 0,0 1 0,-1 0 0,1 0 0,-1 0 0,-1 0 0,1 0 0,-1 1 0,-1-1 0,1 7 0,-1-9 0,0 0 0,-1 0 0,1 0 0,-1-1 0,0 1 0,0 0 0,-1 0 0,1-1 0,-1 1 0,0 0 0,0-1 0,0 0 0,-4 6 0,1-4 0,0 0 0,0 0 0,0-1 0,0 0 0,-1 0 0,0 0 0,-8 3 0,-3 1 0,0-2 0,0 0 0,-1-1 0,0-1 0,-19 3 0,2-4-341,-1-1 0,1-2-1,-62-7 1,52 2-648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6:19.19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27 5217,'0'0'3493,"0"-2"-3266,1-15 7507,2 16-4395,9-6-1645,8-7-1425,0 2-1,1 0 1,1 2 0,-1 0-1,2 1 1,-1 1-1,1 2 1,0 0 0,34-4-1,-51 9-221,1 0 0,-1 0 1,1 1-1,0 0 0,-1 0 0,1 1 0,-1 0 0,10 2 0,-13-2-59,-1 0 1,1 1-1,0-1 0,-1 1 1,1-1-1,-1 1 0,1 0 1,-1 0-1,0 0 0,0 1 1,0-1-1,0 0 0,0 1 1,-1-1-1,1 1 0,-1-1 1,1 1-1,-1 0 0,0 0 1,1 4-1,0-1 41,0 0 0,-1 0 0,0 1 0,0-1 0,0 1 0,-1-1 0,0 1 0,0-1 0,0 1 0,-1-1 0,0 0 0,0 1 0,-1-1 0,0 0 0,0 0 0,0 0 0,-1 0 0,0 0 0,0 0 0,0-1-1,-8 10 1,5-8 86,-1-1-1,0 1 0,0-1 0,0-1 0,0 1 0,-1-1 0,0-1 0,0 1 0,0-1 0,-1-1 0,1 1 0,-1-2 0,0 1 1,0-1-1,-9 1 0,18-3-42,14-2 96,28-8 0,12-11-36,70-30 24,-104 41-117,-1-1 0,0 0 0,-1-1 1,19-16-1,-34 25-26,0 1 1,0-1 0,0 1 0,-1-1-1,1 0 1,-1 0 0,1 0 0,-1-1-1,0 1 1,0 0 0,-1-1 0,1 1-1,-1-1 1,2-4 0,-32 6-74,23 2 81,-1 1 0,1 0 1,0 1-1,-1 0 0,1 0 0,0 0 0,0 0 0,0 1 0,1 0 0,-1 0 0,1 1 0,-1 0 0,1 0 0,0 0 0,1 0 1,-1 1-1,-4 5 0,2-2 15,1 0 0,0 1 0,0-1 0,1 1 0,0 0 1,1 0-1,0 1 0,0-1 0,1 1 0,-3 12 0,6-18-26,-1 0-1,0 0 0,1 0 0,0 0 0,0 0 1,0 0-1,0 0 0,1 0 0,0 0 0,1 4 1,-1-6 6,0 0-1,0 0 1,0 0 0,0-1 0,0 1 0,0-1 0,1 1 0,-1-1 0,1 1-1,-1-1 1,1 0 0,0 1 0,-1-1 0,1 0 0,0 0 0,0-1-1,0 1 1,0 0 0,0 0 0,3 0 0,12 1-825,0 0 0,0 0 0,0-2 0,27-2 0,-19-3-3221,-3-4-1558</inkml:trace>
  <inkml:trace contextRef="#ctx0" brushRef="#br0" timeOffset="610.3">892 172 12842,'0'0'4717,"3"0"-1345,13 2-1660,76 6 1939,1-5-3900,-92-4 169,-1 1 1,0 0-1,0 0 0,0 0 0,0 0 1,1 0-1,-1 0 0,0 0 1,0 0-1,0 0 0,0 0 0,1 0 1,-1 0-1,0 0 0,0 0 1,0 0-1,1 0 0,-1 0 0,0 0 1,0 0-1,0 0 0,0 0 1,1 0-1,-1 0 0,0 0 0,0 0 1,0 0-1,0 0 0,1 0 1,-1 0-1,0 1 0,0-1 0,0 0 1,0 0-1,0 0 0,0 0 1,1 0-1,-1 1 0,0-1 0,0 0 1,0 0-1,0 0 0,0 0 1,0 1-1,0-1 0,0 0 1,0 0-1,0 0 0,0 0 0,0 1 1,0-1-1,0 0 0,0 0 1,0 1-1,-10 5-6381,-2-2-714</inkml:trace>
  <inkml:trace contextRef="#ctx0" brushRef="#br0" timeOffset="611.3">767 292 4849,'0'0'6537,"11"0"-4257,5 0-231,8 3-73,2-3-295,6 0-729,-3 0-584,3 0-144,3 0-120,-3 0-104,7-3-872,-7-1-1793,-8 0-3168</inkml:trace>
  <inkml:trace contextRef="#ctx0" brushRef="#br0" timeOffset="1286.05">1413 101 8809,'0'0'7571,"9"-3"-6078,-8 3-1486,11-3 474,1 0 0,0 1 0,-1 0 0,20 0-1,-29 2-361,1 0-1,-1 1 0,1-1 0,-1 1 0,0 0 0,1 0 1,-1 0-1,0 0 0,0 0 0,1 1 0,2 1 0,-4-1-96,-1-1-1,1 0 0,-1 1 0,0-1 0,1 1 0,-1 0 0,0-1 1,0 1-1,0 0 0,0 0 0,0 0 0,0-1 0,-1 1 1,1 0-1,-1 0 0,1 0 0,-1 0 0,0 0 0,1 0 1,-1 4-1,-1-3-9,1 0 0,-1-1 0,0 1 0,1-1-1,-1 1 1,0-1 0,-1 1 0,1-1 0,0 1 0,-1-1 0,1 0 0,-1 0 0,0 0 0,1 0 0,-1 0 0,0 0 0,0 0 0,0-1 0,-3 2 0,-7 5 110,0 0 1,-17 7-1,22-12-68,-21 8 124,21-9-87,1 1 0,-1-1 0,1 1 0,-12 8 1560,36-24-807,-13 10-850,0 0 0,0 0 0,0 1 1,0 0-1,0-1 0,0 2 1,1-1-1,-1 1 0,1-1 0,0 1 1,-1 1-1,1-1 0,10 1 0,-13 0 2,1 1 0,-1-1 0,0 0-1,1 1 1,-1 0 0,1-1-1,-1 1 1,0 1 0,0-1 0,0 0-1,0 1 1,0 0 0,0-1 0,0 1-1,0 1 1,0-1 0,-1 0 0,1 0-1,-1 1 1,0 0 0,0-1 0,0 1-1,2 4 1,-2-3 83,0 1 1,0-1-1,-1 1 0,0 0 1,0-1-1,0 1 0,-1 0 1,1 0-1,-1 0 0,0-1 1,0 1-1,-1 0 0,0 0 1,0-1-1,0 1 0,0 0 0,-4 7 1,4-9-7,-1 1 0,0-1 1,0 0-1,-1 0 0,1 0 1,0 0-1,-1-1 0,0 1 1,0-1-1,0 1 0,0-1 1,0 0-1,0 0 0,0 0 1,-1-1-1,1 1 0,-1-1 1,1 0-1,-1 0 0,1 0 1,-1 0-1,0-1 0,-4 1 1,2 0 206,0-1-1,-1 0 1,1 0 0,-1 0 0,1 0 0,-1-1 0,1-1 0,-1 1 0,1-1-1,0 0 1,0 0 0,0 0 0,-9-6 0,10 1-508,2 1-590,1 3 453,-11-20-3681,4 7-1983,0-9-8731</inkml:trace>
  <inkml:trace contextRef="#ctx0" brushRef="#br0" timeOffset="3117.86">427 817 3728,'0'0'7293,"0"-7"-6165,0-19-248,0 4 9419,-2 30-10142,0 0 88,0 0 1,1 0-1,0 1 1,1-1-1,0 0 0,0 1 1,2 13-1,-1-17-134,0 1 0,0-1-1,1 0 1,-1 0 0,1 0 0,0 0-1,1-1 1,-1 1 0,1 0-1,0-1 1,0 0 0,0 1 0,5 3-1,-4-5-33,0-1-1,0 1 1,0-1 0,1 0-1,-1 0 1,0 0-1,1 0 1,0-1-1,-1 0 1,1 0 0,0 0-1,0-1 1,-1 1-1,1-1 1,0-1-1,0 1 1,6-2 0,-2 1-23,-1 0 0,0-1 0,0-1 0,0 1 0,0-2 0,0 1 0,0-1 0,-1 0 0,8-5 0,-11 5-27,1 1 0,-1-1 0,0 0 0,-1 0 0,1-1 0,-1 1 0,1-1 0,-1 0 0,-1 1 0,1-2 0,3-9 0,-3 5-91,0 0 1,-1-1 0,-1 1-1,1 0 1,-2-17 0,0 26 36,0 0 1,0 0-1,0 0 1,-1 0-1,1 0 1,0 0-1,-1 0 1,1 1-1,-1-1 0,1 0 1,-1 0-1,1 0 1,-1 1-1,0-1 1,1 0-1,-1 1 1,0-1-1,0 0 1,1 1-1,-1-1 1,0 1-1,0-1 1,0 1-1,0 0 1,0-1-1,0 1 1,0 0-1,1 0 1,-1-1-1,-2 1 1,2 0 4,-1 0 1,1 0 0,0-1 0,0 1 0,-1 0 0,1 0-1,0 1 1,-1-1 0,1 0 0,0 0 0,0 1-1,-1-1 1,1 0 0,0 1 0,0-1 0,0 1 0,0 0-1,0-1 1,-1 1 0,1 0 0,0 0 0,1 0 0,-3 1-1,-3 9 26,0 1 0,1-1 0,1 1 1,0 0-1,-5 25 0,-6 67 470,12-79-359,0-3 42,-1 21 177,-17 64 1,19-95-287,-2-1 0,0 1 0,0-1 0,-1 0 0,-1-1 1,1 1-1,-2-1 0,1 0 0,-1-1 0,-13 13 0,19-20-24,0-1-1,0 0 0,-1 0 0,1 0 0,-1 0 1,1 0-1,-1 0 0,1 0 0,-1 0 0,0-1 1,1 1-1,-1 0 0,0-1 0,0 0 0,-2 1 1,3-1 15,-1 0 0,1 0 1,0-1-1,0 1 0,-1 0 1,1-1-1,0 1 0,0-1 1,0 1-1,0-1 0,0 1 1,0-1-1,0 0 0,0 0 1,0 1-1,0-1 0,-1-2 1,-1-1 36,0 0 1,0-1 0,1 1-1,-1-1 1,1 0-1,0 1 1,1-1-1,-1 0 1,-1-9 0,2 9-55,0 0 1,1-1-1,-1 1 1,1 0-1,0 0 1,0 0 0,1 0-1,0 0 1,0 0-1,0 0 1,0 0-1,1 0 1,3-7 0,-2 7-41,0 0 0,1 0 0,-1 1 0,1-1 0,0 1 0,1 0 0,-1 0 1,1 1-1,0-1 0,0 1 0,8-5 0,4-1-639,1-1 543,36-15 0,-28 17-3353,-1 6-3870,-17 2 670</inkml:trace>
  <inkml:trace contextRef="#ctx0" brushRef="#br0" timeOffset="3692.92">868 980 12722,'0'0'8482,"82"-10"-6978,-50 3-479,-3 3-305,-2 2-336,-8 2-240,-6 0-144,-5 0-376,-8 2-1417,-13 9-1999,-9-1-3274</inkml:trace>
  <inkml:trace contextRef="#ctx0" brushRef="#br0" timeOffset="3693.92">733 1188 12466,'0'0'9082,"101"-9"-8818,-64 5-264,16-7-448,-11 5-1696,-7-2-3834</inkml:trace>
  <inkml:trace contextRef="#ctx0" brushRef="#br0" timeOffset="4216.52">1253 922 12602,'0'0'8015,"2"10"-7636,-1 2 82,-2-1 0,1 1 0,-1 0-1,-1-1 1,-3 12 0,2-8 145,0 0 0,-1 24-1,4-30-339,0-8-252,-1 1-1,1-1 1,0 0-1,0 0 0,-1 1 1,1-1-1,0 0 1,0 1-1,1-1 1,-1 0-1,0 0 1,0 1-1,1-1 1,-1 0-1,0 0 1,1 0-1,-1 1 1,1-1-1,0 0 1,-1 0-1,1 0 1,0 0-1,0 0 1,0 0-1,-1 0 1,1 0-1,0-1 1,0 1-1,0 0 1,1 0-1,1 0 1,-2 0-28,24 5-1898,-23-6 1452,-1 1 0,1-1-1,0 0 1,0 0 0,0 0 0,0 0 0,0-1-1,0 1 1,0 0 0,0-1 0,1 0 0,8-8-5566</inkml:trace>
  <inkml:trace contextRef="#ctx0" brushRef="#br0" timeOffset="4217.52">1418 930 12186,'0'0'7770,"2"12"-5991,-1 24 88,-2-1 1,-2 1 0,-1-1 0,-16 67-1,8-43-544,7-38-1063,2-9-302,1 1-1,0-1 0,0 17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2:50.53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5 506 24575,'-7'-18'-258,"1"0"0,1 0 0,0-1 0,2 1-1,0-1 1,1 0 0,1 0 0,0 0 0,2 0-1,0 0 1,1 0 0,9-35 0,-7 41 81,1 0 0,0 0 1,0 1-1,1 0 1,1 0-1,0 0 0,0 1 1,1 0-1,1 1 0,0-1 1,0 2-1,1-1 0,0 1 1,1 1-1,0 0 0,0 0 1,1 1-1,20-9 0,-22 12 352,1 0 0,-1 1 0,0 0 0,1 0 0,0 1 0,-1 0 0,1 1 0,0 1 0,0 0 0,0 0-1,0 1 1,0 0 0,-1 1 0,1 0 0,0 1 0,-1 0 0,0 0 0,1 1 0,-2 1 0,1 0 0,0 0 0,-1 1 0,0 0-1,0 0 1,-1 1 0,0 0 0,0 1 0,0 0 0,8 12 0,-9-11-107,-1 0 0,0 0 0,0 1 0,-1 0 0,0 1 0,0-1 0,-1 1 0,-1 0 0,0 0 0,0 0 0,-1 0 0,-1 0 0,1 20 0,-2-18-25,-2 0 0,1 0 0,-2 0-1,0 0 1,0 0 0,-1-1 0,-1 1-1,0-1 1,0 0 0,-1 0 0,-13 17-1,3-8-42,-2 0 0,0-1 0,-1-1 0,0-1 0,-2-1 0,0 0 0,-1-2 0,-1-1 0,0 0 0,-1-2 0,0 0 0,-1-2 0,0-1 0,0-1 0,-1-1 0,-1-1 0,-28 2 0,49-7 0,-1-1 0,1 0 0,-1 0 0,1 0 0,-1-1 0,1 0 0,0 0 0,-1-1 0,1 0 0,0 0 0,0-1 0,0 1 0,0-1 0,1 0 0,-1-1 0,-6-4 0,8 4 0,1 0 0,-1 0 0,1 0 0,-1-1 0,1 1 0,1-1 0,-1 1 0,1-1 0,-1 0 0,1 0 0,1 0 0,-1 0 0,1-1 0,0 1 0,0 0 0,0-1 0,1 1 0,0-1 0,1-9 0,0 4-195,1 0 0,1-1 0,-1 1 0,2 0 0,0 1 0,5-12 0,14-23-6631</inkml:trace>
  <inkml:trace contextRef="#ctx0" brushRef="#br0" timeOffset="732.41">784 694 24575,'1'-2'0,"0"-1"0,1 1 0,-1 0 0,1 0 0,-1 0 0,1 0 0,0 0 0,0 1 0,0-1 0,0 1 0,0-1 0,3 0 0,-2-1 0,16-9 0,0 0 0,1 2 0,0 0 0,0 1 0,1 1 0,0 1 0,1 1 0,-1 1 0,41-5 0,-37 8 0,1 0 0,0 2 0,0 1 0,-1 1 0,1 1 0,-1 2 0,1 0 0,30 11 0,-40-9 0,0 0 0,0 0 0,-1 2 0,0 0 0,-1 0 0,0 1 0,18 17 0,-24-19 0,0 0 0,-1 1 0,0 0 0,0 0 0,0 0 0,-2 1 0,1 0 0,-1 0 0,0 0 0,-1 1 0,-1 0 0,4 14 0,-6-18 0,-1 0 0,0-1 0,0 1 0,0 0 0,-1-1 0,0 1 0,-1-1 0,1 1 0,-1-1 0,0 1 0,-1-1 0,0 0 0,0 0 0,0 0 0,0-1 0,-1 1 0,0-1 0,0 0 0,-6 6 0,-3 2 0,0 0 0,-1-1 0,-1-1 0,0 0 0,-29 15 0,23-15 0,0-2 0,-1 0 0,-1-2 0,1 0 0,-1-1 0,0-2 0,-1 0 0,1-2 0,-1 0 0,1-2 0,-1 0 0,1-2 0,-1 0 0,1-2 0,0 0 0,0-2 0,-32-12 0,47 15 0,1 0 0,0 0 0,0-1 0,0 0 0,1 0 0,-1-1 0,1 0 0,0 0 0,0 0 0,-5-7 0,9 9 0,-1-1 0,1 1 0,0-1 0,0 1 0,1-1 0,-1 0 0,0 1 0,1-1 0,0 0 0,0 0 0,0 0 0,1 0 0,-1 0 0,1 0 0,0 0 0,0 0 0,1 0 0,-1 0 0,1 0 0,0 0 0,1-5 0,16-32-1365,5 2-5461</inkml:trace>
  <inkml:trace contextRef="#ctx0" brushRef="#br0" timeOffset="1444.13">1784 1270 24575,'2'-13'-373,"0"0"0,1 0 0,1 1 1,0-1-1,1 1 0,0 0 0,8-12 0,-8 16 141,1 0 0,0 1 0,0 0 0,0 0 0,1 0 0,0 1 0,0 0 1,1 0-1,0 1 0,13-7 0,-7 6 432,0 0-1,0 0 1,1 2 0,-1 0 0,1 0-1,0 2 1,0 0 0,1 0 0,-1 2-1,0 0 1,1 0 0,-1 2 0,0-1-1,0 2 1,0 0 0,20 8 0,-20-6-275,-1 1 1,1 1-1,-1 0 1,0 1 0,-1 1-1,23 18 1,-26-18-528,0 1 1,0 0-1,-1 1 1,-1 0-1,0 0 1,0 1-1,-1 0 0,6 14 1,-9-19 675,-2 0 1,1 1 0,-1-1-1,0 1 1,0 0-1,-1-1 1,0 1-1,-1 0 1,0 0 0,0 0-1,0 0 1,-1 0-1,-3 14 1,1-12 205,-1-1 0,0 1 0,0-1 0,-1 0-1,0 0 1,0-1 0,-1 1 0,0-1 0,-13 13 0,5-8 73,-1-1-1,1-1 1,-2 0-1,0 0 1,0-2-1,-1 0 1,0-1-1,0-1 1,-1 0-1,1-1 1,-24 4-1,23-7-352,-1-1 0,1 0 0,0-1 0,-1-1 0,1-1 0,0-1 0,-1 0 0,-34-10 0,42 8 0,0 0 0,0 0 0,0-1 0,1 0 0,-1-1 0,1-1 0,1 1 0,-1-1 0,1-1 0,0 0 0,1 0 0,0-1 0,0 0 0,-11-18 0,16 22-97,0 0-1,1 0 1,-1-1-1,1 1 1,1 0-1,-1-1 1,1 1-1,0-1 1,0 1-1,0-1 1,1 0-1,0 1 0,1-9 1,6-29-6729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2:40.90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657 24575,'12'276'0,"-7"-247"0,-1-20 0,-3-10 0,-1 1 0,0 0 0,0 0 0,1 0 0,-1-1 0,0 1 0,1 0 0,-1 0 0,0-1 0,0 1 0,1 0 0,-1-1 0,0 1 0,0 0 0,0-1 0,1 1 0,-1 0 0,0-1 0,0 1 0,0 0 0,0-1 0,0 1 0,0 0 0,0-1 0,0 1 0,0-1 0,0 0 0,19-131 0,-17 102 0,1 0 0,1 1 0,2-1 0,1 1 0,14-35 0,-19 59 0,0 0 0,1 0 0,0 1 0,0-1 0,5-6 0,-7 10 0,-1 0 0,1 1 0,0-1 0,0 0 0,-1 0 0,1 1 0,0-1 0,0 0 0,0 1 0,0-1 0,0 1 0,0 0 0,0-1 0,0 1 0,0 0 0,0-1 0,1 1 0,-1 0 0,0 0 0,0 0 0,0 0 0,0 0 0,0 0 0,0 0 0,0 0 0,0 0 0,0 1 0,1-1 0,-1 0 0,0 1 0,0-1 0,0 1 0,1 0 0,4 4 0,0 0 0,-1 0 0,0 1 0,1 0 0,-2 0 0,1 0 0,-1 0 0,0 1 0,0 0 0,-1 0 0,4 10 0,3 10 0,10 45 0,-16-55-151,0 0-1,-1 0 0,-1-1 0,-1 2 1,0-1-1,-2 0 0,0 0 1,-4 25-1,-3-18-6674</inkml:trace>
  <inkml:trace contextRef="#ctx0" brushRef="#br0" timeOffset="472.69">12 776 24575,'6'0'0,"10"-3"0,10 1 0,9-3 0,7 1 0,7-2-3031,-4 0-2129</inkml:trace>
  <inkml:trace contextRef="#ctx0" brushRef="#br0" timeOffset="473.69">436 470 24575,'0'2'0,"2"8"0,2 13 0,5 11 0,3 9 0,1 5 0,1 3 0,1 3 0,-1 1 0,-1 3 0,-3 0 0,1-7 0,-2-12-8191</inkml:trace>
  <inkml:trace contextRef="#ctx0" brushRef="#br0" timeOffset="982.73">825 504 24575,'4'8'0,"1"7"0,2 8 0,0 9 0,0 9 0,4 7 0,-1 3 0,-2 4 0,-2 2 0,-2-3 0,-2-8 0,-3-12 0,-3-14 0,-2-11-8191</inkml:trace>
  <inkml:trace contextRef="#ctx0" brushRef="#br0" timeOffset="1450.53">812 680 24575,'-1'-19'0,"2"0"0,0 0 0,2 0 0,0 1 0,1-1 0,11-32 0,-14 46 0,1 1 0,1-1 0,-1 0 0,1 1 0,-1-1 0,1 1 0,0 0 0,1 0 0,-1 0 0,1 1 0,0-1 0,0 1 0,0 0 0,0 0 0,0 0 0,1 0 0,-1 1 0,1 0 0,0 0 0,0 0 0,0 0 0,0 1 0,0 0 0,0 0 0,0 0 0,0 1 0,0-1 0,1 1 0,6 1 0,-7 0 0,0-1 0,-1 1 0,1 0 0,-1 0 0,1 1 0,-1-1 0,0 1 0,0 0 0,1 0 0,-1 0 0,0 1 0,-1 0 0,7 5 0,-8-7 0,-1 1 0,1 0 0,0 0 0,-1 0 0,0 1 0,1-1 0,-1 0 0,0 0 0,0 1 0,0-1 0,-1 1 0,1-1 0,-1 0 0,1 1 0,-1 0 0,0-1 0,0 1 0,0-1 0,0 1 0,0-1 0,0 1 0,-1-1 0,1 1 0,-1-1 0,0 1 0,-1 2 0,-3 5 0,-1 1 0,0-1 0,0-1 0,-9 10 0,9-11 0,-1 1 0,1-1 0,1 1 0,0 0 0,-6 15 0,10-22 0,1 0 0,0 0 0,-1 0 0,1 0 0,0-1 0,0 1 0,1 0 0,-1 0 0,0 0 0,1 0 0,-1 0 0,1 0 0,-1-1 0,1 1 0,0 0 0,0 0 0,0-1 0,0 1 0,0-1 0,0 1 0,0-1 0,3 3 0,3 3 0,1 0 0,0 0 0,9 5 0,-5-3 0,-5-4 0,4 4 0,1 0 0,-1 1 0,16 18 0,-25-26 0,-1 0 0,1 0 0,-1-1 0,1 1 0,-1 0 0,0 1 0,0-1 0,0 0 0,0 0 0,0 0 0,0 1 0,0-1 0,-1 0 0,1 1 0,-1-1 0,0 0 0,0 1 0,0-1 0,0 1 0,0-1 0,0 0 0,-1 1 0,1-1 0,-1 1 0,1-1 0,-1 0 0,0 0 0,0 1 0,0-1 0,-2 2 0,0 0 31,-1 1 0,-1-1 0,1 0 0,-1 0 0,1-1 0,-1 0 0,0 1 0,0-2 1,0 1-1,-10 3 0,2-1-458,1-2 0,-1 0 1,-23 3-1,2-3-6399</inkml:trace>
  <inkml:trace contextRef="#ctx0" brushRef="#br0" timeOffset="2187.5">918 200 24575,'0'-1'0,"0"0"0,1 1 0,-1-1 0,1 0 0,-1 1 0,1-1 0,-1 1 0,1-1 0,-1 0 0,1 1 0,0-1 0,-1 1 0,1 0 0,0-1 0,-1 1 0,1 0 0,0-1 0,-1 1 0,1 0 0,0-1 0,1 1 0,17-5 0,-15 5 0,0 0 0,-1 0 0,1 0 0,0 0 0,0 1 0,0-1 0,-1 1 0,1 0 0,0 0 0,-1 1 0,1-1 0,-1 1 0,1-1 0,-1 1 0,6 4 0,3 4 0,0-1 0,16 19 0,-1 1 0,-2 2 0,-1 0 0,-2 2 0,0 0 0,29 66 0,-27-42 0,-3 1 0,-2 1 0,12 64 0,6 43 0,-37-164 0,0-1 0,0 1 0,0 0 0,0 0 0,0-1 0,0 1 0,0 0 0,-1-1 0,1 1 0,-1-1 0,1 1 0,-1-1 0,0 1 0,0-1 0,1 1 0,-1-1 0,0 1 0,0-1 0,0 0 0,-1 1 0,1-1 0,0 0 0,0 0 0,-1 0 0,1 0 0,-1 0 0,1 0 0,-1-1 0,-2 2 0,-7 3 0,0-2 0,0 1 0,-17 3 0,4-2 0,16-2 6,-26 8-348,-1-2-1,-1-1 0,-59 6 0,68-14-6483</inkml:trace>
  <inkml:trace contextRef="#ctx0" brushRef="#br0" timeOffset="2715.14">1529 1 24575,'24'33'0,"-2"1"0,-1 2 0,-1 0 0,-3 1 0,-1 1 0,-1 0 0,11 52 0,-12-26 0,-3 1 0,-3 0 0,0 119 0,-9-105 171,-15 99 0,10-141-513,-2 0 1,-1 0 0,-1-1-1,-28 62 1,24-71-6485</inkml:trace>
  <inkml:trace contextRef="#ctx0" brushRef="#br0" timeOffset="3182.88">1881 576 24575,'2'-3'0,"8"1"0,12-3 0,6 1 0,10 0 0,6 1-2188,3 3 2188,6 3 0,-6 2-6003</inkml:trace>
  <inkml:trace contextRef="#ctx0" brushRef="#br0" timeOffset="3183.88">2010 799 24575,'4'2'0,"9"5"0,11 2 0,11 3 0,16 1 0,-2-2-819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2:44.90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9 24575,'1'-1'0,"1"0"0,-1 0 0,1 0 0,-1 0 0,1 1 0,-1-1 0,1 0 0,0 1 0,-1 0 0,1-1 0,0 1 0,-1 0 0,1 0 0,0 0 0,0 0 0,-1 0 0,3 0 0,32 7 0,-30-5 0,5 0 0,-1 1 0,1 0 0,-1 1 0,0 0 0,15 10 0,-23-14 0,0 1 0,-1 0 0,1 1 0,0-1 0,-1 0 0,0 0 0,1 0 0,-1 1 0,0-1 0,1 1 0,-1-1 0,0 1 0,0 0 0,0-1 0,-1 1 0,1 0 0,0 0 0,-1-1 0,1 1 0,-1 0 0,1 0 0,-1 0 0,0 0 0,0 0 0,0 0 0,0-1 0,0 1 0,0 0 0,0 0 0,-1 0 0,1 0 0,-1 0 0,1-1 0,-1 1 0,0 0 0,0 0 0,0-1 0,0 1 0,0 0 0,-1 1 0,-6 6 0,-1 1 0,0-2 0,0 1 0,0-1 0,-1 0 0,-1-1 0,1 0 0,-16 7 0,-26 18 0,52-32 0,0 0 0,-1 1 0,1-1 0,0 0 0,-1 1 0,1-1 0,0 0 0,-1 1 0,1-1 0,0 0 0,0 1 0,0-1 0,-1 1 0,1-1 0,0 0 0,0 1 0,0-1 0,0 1 0,0-1 0,0 1 0,0-1 0,0 0 0,0 1 0,0-1 0,0 1 0,0-1 0,0 1 0,0-1 0,0 0 0,0 1 0,0-1 0,1 1 0,-1-1 0,0 0 0,0 1 0,0-1 0,1 1 0,-1-1 0,0 0 0,1 0 0,-1 1 0,0-1 0,1 0 0,-1 1 0,0-1 0,1 0 0,-1 0 0,0 0 0,1 1 0,-1-1 0,1 0 0,-1 0 0,0 0 0,1 0 0,29 13 0,-26-11 0,24 7 0,-1 2 0,0 1 0,0 1 0,-2 1 0,44 31 0,-67-43 0,0 0 0,0-1 0,0 1 0,0 0 0,0 0 0,-1 0 0,1 0 0,0 1 0,-1-1 0,0 0 0,0 1 0,1-1 0,-1 1 0,-1-1 0,1 1 0,1 3 0,-3-4 0,1 0 0,0-1 0,-1 1 0,1 0 0,-1 0 0,1 0 0,-1-1 0,0 1 0,0 0 0,0-1 0,0 1 0,0-1 0,0 1 0,0-1 0,0 1 0,-1-1 0,1 0 0,-1 0 0,1 0 0,-1 0 0,1 0 0,-1 0 0,-3 2 0,-10 4-169,-2 0 0,1-1 0,-1-1-1,0-1 1,-21 4 0,33-7-181,-43 8-647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2:29.0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71 296 24575,'0'-3'0,"-1"1"0,0-1 0,0 0 0,-1 0 0,1 1 0,0-1 0,-1 1 0,1-1 0,-1 1 0,-4-4 0,2 0 0,-1 1 0,1-1 0,-1 1 0,0 0 0,-1 0 0,1 0 0,-1 1 0,0 0 0,0 0 0,0 0 0,-1 1 0,1 0 0,-1 0 0,0 1 0,0 0 0,0 0 0,0 0 0,-9 0 0,6 1 0,-1 1 0,1 1 0,0-1 0,-1 2 0,1-1 0,0 2 0,-1-1 0,1 1 0,1 1 0,-1 0 0,-14 7 0,8-2 0,1 1 0,1 0 0,-1 1 0,2 1 0,-1 0 0,2 1 0,0 0 0,-18 25 0,23-28 0,1 0 0,0 1 0,0 0 0,1 0 0,0 0 0,1 1 0,0-1 0,1 1 0,0 0 0,1 0 0,1 0 0,0 0 0,0 20 0,2-25 0,0 0 0,1 0 0,-1-1 0,1 1 0,0-1 0,1 1 0,-1-1 0,2 0 0,-1 0 0,0 0 0,8 9 0,-4-7 0,1 0 0,0 0 0,0-1 0,0 0 0,1 0 0,17 9 0,-8-7 0,1 0 0,0-1 0,1-1 0,0-1 0,0-1 0,0-1 0,27 3 0,9-5-1365,-5-2-5461</inkml:trace>
  <inkml:trace contextRef="#ctx0" brushRef="#br0" timeOffset="553.5">671 0 24575,'-12'30'0,"1"1"0,1 0 0,-9 48 0,4-13 0,-27 126 0,36-149 0,1 0 0,2 70 0,4-90 0,1 1 0,1-1 0,1 0 0,2-1 0,0 1 0,11 27 0,-10-34 0,1 0 0,1-1 0,0 1 0,1-2 0,1 1 0,0-2 0,1 1 0,0-2 0,18 15 0,13 4-1365,-3-7-5461</inkml:trace>
  <inkml:trace contextRef="#ctx0" brushRef="#br0" timeOffset="1074.18">871 237 24575,'6'-3'0,"10"-1"0,10-3 0,11-1 0,7 0 0,4 1-6359,2 2 6359,3 1-4773,5 0 4773,-6 0 2941</inkml:trace>
  <inkml:trace contextRef="#ctx0" brushRef="#br0" timeOffset="1529.55">871 273 24575,'0'8'0,"0"12"0,2 12 0,1 9 0,4 9 0,2 1 0,6 2 0,2-6 0,9-5 0,4-9 0,4-11 0,1-9 0,-2-9 0,0-8 0,-6-5-819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5:15.15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6 1 24575,'-2'2'0,"-3"8"0,-2 14 0,0 11 0,1 9 0,0 0 0,0 1 0,2 3 0,2-1 0,2-9 0,4-10 0,3-10 0,2-10 0,0-7-8191</inkml:trace>
  <inkml:trace contextRef="#ctx0" brushRef="#br0" timeOffset="524.59">187 1 24575,'-2'2'0,"-4"10"0,-2 10 0,1 11 0,1 9 0,2 9 0,2 0 0,1 1 0,0 0 0,4-3 0,0-11-819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2:53.01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87 24575,'7'-13'0,"0"0"0,0 0 0,2 1 0,-1 0 0,1 0 0,1 1 0,16-14 0,-14 11 0,17-14 0,0 1 0,2 1 0,0 2 0,2 1 0,1 1 0,57-27 0,-66 38 0,0 1 0,1 0 0,0 2 0,1 1 0,0 1 0,0 2 0,0 0 0,1 2 0,-1 1 0,42 4 0,-53-1 0,0 2 0,-1 0 0,1 0 0,-1 1 0,0 1 0,-1 1 0,1 0 0,-1 1 0,0 0 0,-1 1 0,0 1 0,-1 0 0,0 0 0,0 2 0,18 23 0,-21-25 0,-2 1 0,0 0 0,0 0 0,-1 1 0,0 0 0,-1 0 0,0 1 0,-1-1 0,0 1 0,-1 0 0,-1 0 0,0 0 0,-1 0 0,0 0 0,-1 1 0,0-1 0,-1 0 0,-1 0 0,-5 20 0,4-20 0,-2-1 0,0 1 0,0-1 0,-1-1 0,0 1 0,-1-1 0,-1 0 0,1 0 0,-2-1 0,-17 17 0,14-17 0,-1 1 0,0-2 0,-1 0 0,0-1 0,0 0 0,-1-1 0,0 0 0,-17 4 0,10-5 0,0-1 0,1-1 0,-2 0 0,1-2 0,0-1 0,0-1 0,-1 0 0,1-2 0,0-1 0,0 0 0,0-2 0,1 0 0,-24-10 0,26 7 49,0 0 0,1-1 0,1-2-1,-1 1 1,2-2 0,-17-14 0,24 18-205,0-1 1,0-1 0,1 1 0,0-1 0,0-1 0,2 0 0,-1 0-1,1 0 1,1 0 0,-7-21 0,-1-19-6671</inkml:trace>
  <inkml:trace contextRef="#ctx0" brushRef="#br0" timeOffset="708.92">1283 693 24575,'12'-12'-310,"-1"0"1,1 2-1,1-1 0,0 2 0,0 0 0,1 0 0,0 1 0,1 1 1,0 0-1,0 1 0,0 1 0,1 0 0,-1 1 0,28-3 1,-30 5 64,0 1 0,0 0 1,0 1-1,0 1 0,1 0 1,-1 1-1,0 0 1,-1 1-1,1 0 0,0 1 1,-1 1-1,0 0 0,0 0 1,0 1-1,-1 1 1,0 0-1,0 0 0,14 13 1,-18-12 488,0 0 1,0 0 0,-1 0-1,0 1 1,-1 0-1,0 0 1,0 0 0,-1 1-1,0-1 1,0 1 0,-1 0-1,-1 0 1,0 1-1,0-1 1,-1 0 0,0 1-1,-1-1 1,-1 20-1,-1-18 47,0 0-1,0 1 1,-2-1-1,1 0 1,-1-1-1,-1 1 1,0-1-1,-1 1 1,0-2-1,0 1 1,-1-1-1,-1 0 1,0 0-1,0-1 1,-13 12-1,9-12-290,0 0 0,-1-1 0,0 0 0,0-1 0,-1-1 0,1 0 0,-2-1 0,1 0 0,0-1 0,-1-1 0,0 0 0,0-1 0,0 0 0,0-1 0,0-1 0,0-1 0,0 0 0,0-1 0,0 0 0,0-1 0,1-1 0,-1-1 0,1 0 0,0 0 0,0-1 0,-13-9 0,8 3 43,0 0 0,1-2-1,0 0 1,1-1 0,1 0-1,1-1 1,-18-23 0,28 31-86,-1-1 0,1 0 1,0 0-1,1 0 0,0-1 1,1 1-1,-5-20 0,7 22-71,0-1 1,1 1-1,-1 0 0,1-1 0,1 1 1,0-1-1,0 1 0,0 0 0,1 0 1,0 0-1,6-14 0,14-22-6712</inkml:trace>
  <inkml:trace contextRef="#ctx0" brushRef="#br0" timeOffset="1494.95">2000 1128 24575,'2'-4'0,"0"-1"0,0 1 0,0 0 0,1 1 0,0-1 0,0 0 0,0 1 0,0-1 0,0 1 0,7-5 0,40-25 0,-26 20 0,0 1 0,1 1 0,0 1 0,0 2 0,1 0 0,1 1 0,-1 2 0,1 1 0,30-1 0,-39 4 0,0 2 0,0 0 0,0 0 0,-1 2 0,1 0 0,-1 1 0,0 1 0,0 1 0,0 0 0,0 1 0,-1 1 0,-1 0 0,1 2 0,24 18 0,-28-18 0,-1 1 0,0 1 0,0 0 0,-1 0 0,-1 1 0,0 0 0,-1 0 0,0 1 0,-1 0 0,0 1 0,-2 0 0,9 29 0,-12-33 0,0 0 0,0 1 0,-1-1 0,-1 1 0,0-1 0,-1 1 0,0-1 0,0 0 0,-1 1 0,-1-1 0,0 0 0,0 0 0,-1 0 0,-1-1 0,1 1 0,-2-1 0,1 0 0,-13 14 0,11-14 0,-1-1 0,-1-1 0,0 0 0,0 0 0,-1 0 0,0-1 0,0-1 0,0 0 0,-23 10 0,17-10 0,0-1 0,-1-1 0,1 0 0,-1-1 0,0-1 0,-28 1 0,23-4 0,0 0 0,0-1 0,1-1 0,-1-1 0,1-1 0,0-1 0,0-1 0,0-1 0,1-1 0,0 0 0,-25-18 0,37 22-42,1-2-1,-1 1 0,1-1 1,0 0-1,1 0 0,0-1 1,0 1-1,1-1 0,0-1 1,0 1-1,1-1 0,0 0 1,0 0-1,1 0 0,0-1 1,1 1-1,0-1 0,0 1 1,1-1-1,1 0 0,-1 1 1,2-1-1,-1 0 0,1 0 1,1 1-1,0-1 0,0 1 1,1-1-1,0 1 0,0 0 1,7-12-1,11-18-6783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2:45.86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10 388 24575,'7'-29'0,"15"-40"0,-13 44 0,12-53 0,-19 70 0,-1-1 0,0 0 0,-1 1 0,0-1 0,0 0 0,-1 0 0,0 1 0,-2-10 0,2 14 0,0 0 0,-1 0 0,0 1 0,1-1 0,-1 1 0,0-1 0,-1 1 0,1 0 0,-1 0 0,1 0 0,-1 0 0,0 0 0,0 0 0,0 1 0,-1 0 0,1-1 0,0 1 0,-1 1 0,-5-4 0,-1 2 0,1 1 0,-1-1 0,1 1 0,-1 1 0,0 0 0,0 0 0,0 1 0,1 0 0,-1 1 0,0 0 0,0 1 0,1 0 0,-1 0 0,1 1 0,-1 0 0,1 1 0,-11 5 0,-3 4 0,-1 0 0,2 1 0,0 2 0,1 0 0,-23 22 0,25-19 0,1 0 0,1 1 0,0 1 0,2 0 0,0 1 0,-18 39 0,26-46 0,1 0 0,1 0 0,0 0 0,1 1 0,0-1 0,1 1 0,1 0 0,1 0 0,0 0 0,1 0 0,1 0 0,3 18 0,-2-24 16,0 0-1,1 0 1,0-1-1,1 0 1,0 0-1,1 0 1,0 0-1,0 0 1,0-1-1,12 13 1,-7-11 8,0 0 1,1-1-1,0 0 0,0-1 1,1 0-1,23 12 1,-9-9-239,0-1 1,1-1 0,0-1-1,0-2 1,0 0 0,1-2-1,30 1 1,-6-3-6613</inkml:trace>
  <inkml:trace contextRef="#ctx0" brushRef="#br0" timeOffset="712.41">1145 106 24575,'-2'3'0,"0"0"0,0 1 0,0 0 0,1-1 0,0 1 0,0 0 0,0 0 0,0 0 0,0-1 0,1 8 0,-2 2 0,-35 294-1253,6-27 149,27-261 1463,5-31 433,5-31 392,22-96-1157,13-79-32,-18 95 5,-18 106 0,0-1 0,1 1 0,1 0 0,15-27 0,-21 42 0,0 1 0,0-1 0,0 0 0,0 0 0,1 1 0,-1-1 0,1 1 0,-1-1 0,1 1 0,-1 0 0,1 0 0,0-1 0,-1 1 0,1 0 0,0 1 0,2-2 0,-3 2 0,1 0 0,-1 0 0,1 0 0,-1 0 0,0 0 0,1 0 0,-1 1 0,1-1 0,-1 1 0,0-1 0,1 1 0,-1-1 0,0 1 0,1 0 0,-1 0 0,0-1 0,0 1 0,0 0 0,0 0 0,0 0 0,0 0 0,0 0 0,1 2 0,6 8 0,0 0 0,0 1 0,-2 0 0,1 0 0,7 21 0,19 71 0,-26-79 0,38 146 342,-39-140-769,-1 1 0,-1-1 1,-2 50-1,-3-57-6399</inkml:trace>
  <inkml:trace contextRef="#ctx0" brushRef="#br0" timeOffset="1182.16">1133 458 24575,'0'-2'0,"18"-2"0,14-2 0,9 0 0,16-4-2210,9-3 2210,-8 2-5981</inkml:trace>
  <inkml:trace contextRef="#ctx0" brushRef="#br0" timeOffset="1678.07">1674 142 24575,'6'8'0,"10"12"0,6 12 0,4 7 0,1 6-1865,-2 3 1865,-4 1 602,-2 1-602,-5-1 309,-5 2-309,-4 0 0,-5-3 0,-4-3 954,-12 0-954,-9-3 0,-8-7 0,-6-7 0,3-9-8191</inkml:trace>
  <inkml:trace contextRef="#ctx0" brushRef="#br0" timeOffset="1679.07">839 1 24575,'-12'12'-84,"1"1"1,1 1-1,0 0 0,1 1 0,1-1 0,0 2 0,1-1 1,1 1-1,0 0 0,1 1 0,1-1 0,0 1 0,-2 24 1,5-18-35,0-1 1,1 1-1,1-1 1,1 1 0,1-1-1,1 0 1,1 0 0,1 0-1,15 35 1,-7-29-45,0-1 1,2-1-1,0 0 0,2-1 1,1-1-1,30 29 0,-21-25-229,2-2-1,1-2 1,0 0-1,53 27 1,-35-24-2364</inkml:trace>
  <inkml:trace contextRef="#ctx0" brushRef="#br0" timeOffset="2164.44">2121 506 24575,'8'-5'0,"12"-2"0,12-1 0,7 2 0,14 1-3006,10 2 3006,-7 1-5185</inkml:trace>
  <inkml:trace contextRef="#ctx0" brushRef="#br0" timeOffset="2165.44">2121 658 24575,'4'2'0,"9"1"0,11 1 0,11 1 0,5-1 0,5-1-2523,2-1 2523,7-1 600,-6-1-6868</inkml:trace>
  <inkml:trace contextRef="#ctx0" brushRef="#br0" timeOffset="2694.04">2861 259 24575,'14'0'-618,"0"0"-1,-1 1 0,1 1 0,-1 0 1,0 0-1,1 2 0,-1 0 0,-1 0 1,1 1-1,0 0 0,-1 1 1,0 1-1,21 15 0,-32-21 646,1 0 0,0 1 0,-1-1 0,1 0 0,-1 1 0,1-1 1,-1 1-1,0 0 0,0-1 0,0 1 0,0 0 0,0 0 0,0-1 0,0 1 0,0 0 0,-1 0 0,1 0 0,-1 0 0,1 0 0,-1 0 0,0 0 0,0 0 1,0 0-1,0 0 0,0 0 0,0 0 0,-1 0 0,1 0 0,-1 0 0,1 0 0,-1 0 0,0 0 0,0 0 0,0 0 0,0 0 0,0-1 0,0 1 0,0 0 1,-1-1-1,1 1 0,0-1 0,-1 0 0,0 1 0,-2 1 0,-7 5 176,0 0 0,-1-1 0,0 0 0,-1-1 0,-14 6 0,-24 5 1523,39-14-883,0 0 0,-1 2 0,2-1-1,-23 13 1,34-17-836,-1 0 0,1 0 0,0 0-1,0 1 1,0-1 0,0 0 0,-1 0 0,1 0-1,0 0 1,0 0 0,0 0 0,0 1 0,0-1-1,-1 0 1,1 0 0,0 0 0,0 1 0,0-1-1,0 0 1,0 0 0,0 0 0,0 0 0,0 1-1,0-1 1,0 0 0,0 0 0,0 0-1,0 1 1,0-1 0,0 0 0,0 0 0,0 0-1,0 1 1,0-1 0,0 0 0,0 0 0,0 0-1,0 1 1,0-1 0,1 0 0,8 7 71,16 2-147,-23-9 67,30 9 2,118 38 0,-129-39 0,-1 1 0,0 1 0,-1 1 0,0 0 0,18 16 0,-31-23 0,-1 1 0,0-1 0,0 1 0,0 1 0,-1-1 0,0 1 0,6 11 0,-9-16 0,0 1 0,0-1 0,-1 1 0,1 0 0,0-1 0,-1 1 0,0 0 0,1 0 0,-1-1 0,0 1 0,0 0 0,0 0 0,0-1 0,0 1 0,-1 0 0,1-1 0,0 1 0,-1 0 0,1 0 0,-1-1 0,0 1 0,1-1 0,-1 1 0,0-1 0,0 1 0,0-1 0,0 1 0,0-1 0,-1 0 0,1 1 0,0-1 0,0 0 0,-1 0 0,1 0 0,-4 1 0,-3 3 0,-1-1 0,1-1 0,-1 0 0,0 0 0,0 0 0,-1-1 0,-16 1 0,-72 0 0,71-3 0,-139-8-1365,104 2-546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3:04.1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29 78 24575,'1'-22'0,"2"35"0,2 36 0,-2 14 0,-1 16 0,4-2 0,20 103 0,14-21-1365,-27-110-5461</inkml:trace>
  <inkml:trace contextRef="#ctx0" brushRef="#br0" timeOffset="425.79">0 758 24575,'6'0'0,"10"0"0,12 0 0,8 0 0,5-2-3802,4-1 3802,2-1 0,1-1 0,1 1 989,0-1-989,-1 0 0,0 0 0,-1-3 665,3 0-665,-1-2 0,9-5 0,-6 0-6043</inkml:trace>
  <inkml:trace contextRef="#ctx0" brushRef="#br0" timeOffset="849.43">59 88 24575,'0'-3'0,"10"-5"0,13-7 0,11-4 0,8 1 0,12 4 0,-3 4-8191</inkml:trace>
  <inkml:trace contextRef="#ctx0" brushRef="#br0" timeOffset="1608.66">624 558 24575,'1'-4'0,"0"1"0,1 1 0,-1-1 0,1 0 0,-1 0 0,1 0 0,0 1 0,0-1 0,0 1 0,1 0 0,-1-1 0,0 1 0,1 0 0,3-1 0,0-2 0,10-9 0,0 1 0,1 0 0,1 2 0,0 0 0,22-9 0,-39 19 0,0 0 0,0 1 0,1-1 0,-1 1 0,0-1 0,1 1 0,-1 0 0,0-1 0,1 1 0,-1 0 0,1 0 0,-1 0 0,0 0 0,1 0 0,-1 0 0,1 0 0,-1 1 0,0-1 0,1 0 0,-1 1 0,0-1 0,1 1 0,1 1 0,-1-1 0,-1 1 0,0 0 0,0-1 0,0 1 0,0 0 0,0 0 0,0 0 0,0 0 0,-1 0 0,1 0 0,0 0 0,-1 0 0,0 0 0,0 0 0,1 2 0,-1-1 0,0 0 0,0 0 0,1 0 0,-1 0 0,1 0 0,0-1 0,0 1 0,2 4 0,-3-6 0,1 0 0,0-1 0,0 1 0,-1 0 0,1-1 0,0 1 0,0-1 0,0 1 0,0-1 0,0 1 0,0-1 0,0 0 0,0 0 0,0 1 0,0-1 0,0 0 0,0 0 0,0 0 0,0 0 0,0 0 0,0 0 0,0 0 0,0 0 0,0-1 0,0 1 0,0 0 0,0-1 0,1 1 0,54-22 0,-43 16 0,0 1 0,0 0 0,15-3 0,-23 7 0,1 1 0,-1-1 0,0 1 0,0 0 0,0 0 0,0 0 0,1 1 0,-1 0 0,0 0 0,0 0 0,0 1 0,6 2 0,34 22 0,-36-20 0,0 0 0,0-1 0,15 7 0,-20-11 0,-1 0 0,1 0 0,0 0 0,-1 0 0,1-1 0,0 1 0,0-1 0,0 0 0,0-1 0,-1 1 0,1 0 0,0-1 0,6-2 0,-1 0 0,0-1 0,-1 0 0,0-1 0,0 0 0,0 0 0,0-1 0,-1 0 0,0 0 0,0 0 0,-1-1 0,0 0 0,0 0 0,0-1 0,7-14 0,-2 1 0,0-1 0,-2 0 0,-1 0 0,9-36 0,-10 33 0,-3 19 0,0 13 0,2 18 0,-6-22 0,21 128 0,39 198 0,-49-282 0,-2 1 0,4 57 0,-13-101 0,1-1 0,-2 0 0,1 1 0,0-1 0,-1 1 0,1-1 0,-3 7 0,3-10 0,0 0 0,0 1 0,-1-1 0,1 0 0,0 1 0,0-1 0,-1 0 0,1 1 0,0-1 0,0 0 0,-1 1 0,1-1 0,0 0 0,-1 0 0,1 0 0,0 1 0,-1-1 0,1 0 0,0 0 0,-1 0 0,1 0 0,0 0 0,-1 1 0,1-1 0,0 0 0,-1 0 0,0 0 0,0-1 0,0 1 0,0 0 0,0-1 0,0 1 0,0-1 0,0 0 0,0 1 0,0-1 0,0 0 0,0 0 0,0 1 0,0-1 0,-1-2 0,-7-8 0,0-1 0,1 0 0,1 0 0,0-1 0,1 0 0,-8-21 0,6 10 0,1 0 0,-7-50 0,12 57 0,1 0 0,1 1 0,1-1 0,0 0 0,1 1 0,1-1 0,0 1 0,1-1 0,1 1 0,1 1 0,0-1 0,10-16 0,-10 20 0,1 1 0,0 0 0,1 1 0,0 0 0,0 0 0,1 0 0,1 1 0,-1 1 0,1 0 0,1 0 0,0 1 0,0 0 0,0 1 0,1 0 0,0 1 0,14-5 0,-23 9 0,1 0 0,-1 1 0,0-1 0,0 1 0,0 0 0,0-1 0,0 2 0,0-1 0,1 0 0,-1 0 0,0 1 0,0 0 0,0 0 0,0 0 0,5 2 0,-7-3 0,0 1 0,-1 0 0,1-1 0,0 1 0,0 0 0,0 0 0,0 0 0,-1-1 0,1 1 0,0 0 0,-1 0 0,1 0 0,0 0 0,-1 0 0,0 1 0,1-1 0,0 2 0,-1-1 0,0 0 0,0 0 0,0 0 0,0 1 0,-1-1 0,1 0 0,0 0 0,-1 0 0,0 0 0,1 0 0,-1 0 0,0 0 0,-1 2 0,-6 8-99,0 0 0,-1-1 0,-1 0 0,1 0 0,-2-1 1,-12 10-1,14-12-574,-33 29-6153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3:23.25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06 93 24575,'-1'-2'0,"0"-1"0,0 0 0,0 1 0,0-1 0,-1 1 0,1 0 0,-1-1 0,1 1 0,-1 0 0,0 0 0,-4-3 0,1-1 0,-1 0 0,0 1 0,0 0 0,0 0 0,-1 1 0,0 0 0,0 0 0,0 0 0,0 1 0,0 0 0,-1 1 0,1-1 0,-1 1 0,0 1 0,0-1 0,-12 1 0,2 0 0,0 1 0,1 1 0,-1 0 0,0 2 0,1 0 0,-18 5 0,9 1 0,0 0 0,1 1 0,0 2 0,-28 17 0,38-19 0,0 0 0,1 0 0,1 1 0,0 1 0,0 0 0,1 1 0,-17 25 0,24-31 0,0 1 0,1 0 0,1 0 0,-1 0 0,1 0 0,1 1 0,-1-1 0,1 1 0,1 0 0,0-1 0,0 1 0,1 0 0,0 0 0,0 0 0,1-1 0,0 1 0,1 0 0,0 0 0,0-1 0,5 12 0,-3-10 0,1 1 0,1-1 0,0 0 0,0 0 0,1-1 0,0 0 0,1 0 0,-1-1 0,2 0 0,-1 0 0,1-1 0,1 0 0,-1 0 0,1-1 0,11 5 0,2-2 0,0 0 0,0-1 0,1-2 0,0 0 0,1-2 0,26 2 0,-16-3 0,0-3 0,-1-1 0,64-9 0,-79 6 0,0-1 0,0 0 0,-1-1 0,1-1 0,-1-1 0,-1-1 0,0 0 0,0-1 0,-1-1 0,0-1 0,24-23 0,-31 27 0,0-1 0,-1 0 0,-1-1 0,0 0 0,0 0 0,-1-1 0,0 0 0,-1 0 0,0 0 0,-1-1 0,0 0 0,0 1 0,-2-1 0,1 0 0,-2-1 0,1 1 0,-2 0 0,0 0 0,-2-20 0,1 24 18,-1 0 0,-1 0 0,1 0 0,-1 1 0,0-1 0,-1 1 0,0 0 0,0 0 0,-1 0 0,1 1 0,-1-1 0,-1 1 0,1 0 0,-1 1 0,0 0 0,-1-1 0,1 2 0,-11-7 0,-2 0-303,-1 1 1,0 1-1,0 1 1,0 1-1,-34-8 1,7 6-6542</inkml:trace>
  <inkml:trace contextRef="#ctx0" brushRef="#br0" timeOffset="1198.31">1535 587 24575,'-26'-15'0,"1"1"0,-2 2 0,0 0 0,-45-12 0,58 20 0,-1 1 0,1 0 0,-1 1 0,0 1 0,0 1 0,1 0 0,-1 1 0,0 0 0,0 1 0,-28 8 0,18-2 0,0 2 0,0 0 0,1 2 0,0 1 0,1 0 0,-41 33 0,54-37 0,0 0 0,1 1 0,0-1 0,1 2 0,0-1 0,1 1 0,-6 12 0,9-15 0,0 1 0,1 0 0,0 0 0,1 0 0,-1 0 0,2 0 0,-1 0 0,2 1 0,-1-1 0,2 17 0,0-17 0,1 0 0,0 0 0,1 0 0,0 0 0,1 0 0,-1-1 0,2 0 0,-1 0 0,1 0 0,0 0 0,1-1 0,0 1 0,0-1 0,0-1 0,1 1 0,8 5 0,5 3 0,0-1 0,1 0 0,0-2 0,43 18 0,-34-19 0,0-1 0,1-1 0,-1-2 0,2-1 0,-1-2 0,1 0 0,-1-3 0,1 0 0,0-2 0,-1-2 0,1-1 0,51-12 0,-70 12 0,1-1 0,-1 0 0,0 0 0,0-2 0,-1 1 0,0-2 0,0 1 0,-1-2 0,15-12 0,-21 15 0,0 1 0,0-1 0,0 0 0,-1 0 0,0-1 0,0 1 0,0-1 0,-1 0 0,0 0 0,-1 0 0,1 0 0,-1-1 0,-1 1 0,1 0 0,-1-1 0,-1 0 0,1 1 0,-1-1 0,-1-7 0,-2 0-80,0 1 0,0-1-1,-2 1 1,1 0 0,-2 1-1,0-1 1,0 1 0,-2 0-1,1 1 1,-2 0 0,1 0 0,-2 1-1,1 0 1,-2 0 0,1 1-1,-13-9 1,-18-12-6746</inkml:trace>
  <inkml:trace contextRef="#ctx0" brushRef="#br0" timeOffset="2394.06">3075 1233 24575,'-2'-9'0,"0"0"0,0 0 0,0 0 0,-1 1 0,-1-1 0,1 1 0,-1 0 0,-1 0 0,-8-12 0,6 10 0,0 0 0,-1 0 0,0 1 0,0 0 0,-1 1 0,0 0 0,-1 0 0,0 1 0,0 0 0,-1 1 0,0 0 0,-15-6 0,5 5 0,1 1 0,-1 0 0,0 2 0,-1 1 0,1 0 0,-27 1 0,18 2 0,0 2 0,0 0 0,0 2 0,1 1 0,-1 2 0,1 1 0,-36 15 0,47-16 0,0 1 0,0 2 0,1-1 0,0 2 0,1 0 0,0 1 0,0 1 0,2 1 0,0 0 0,0 0 0,-21 32 0,31-41 0,1 0 0,0 0 0,0 0 0,0 1 0,1-1 0,0 1 0,0 0 0,0 0 0,1 0 0,0-1 0,0 1 0,0 1 0,1-1 0,0 0 0,0 0 0,0 0 0,1 0 0,0 0 0,0 0 0,1 0 0,-1-1 0,1 1 0,1 0 0,-1-1 0,1 1 0,0-1 0,0 0 0,0 0 0,1 0 0,0 0 0,8 7 0,5 5 0,1-1 0,0-1 0,1 0 0,1-2 0,0 0 0,1-1 0,0-1 0,1-1 0,0-1 0,45 12 0,-34-14 0,1 0 0,0-2 0,0-1 0,0-2 0,0-2 0,0-1 0,38-5 0,-52 3 0,1-1 0,-1-1 0,0-1 0,-1 0 0,1-1 0,-1-2 0,-1 0 0,31-19 0,-42 23 0,1-1 0,-1 1 0,0-2 0,-1 1 0,0-1 0,0 0 0,0 0 0,-1 0 0,0-1 0,0 0 0,-1 0 0,0 0 0,0-1 0,-1 1 0,0-1 0,-1 0 0,1 0 0,-2 0 0,1 0 0,-2 0 0,1-17 0,-3 13-80,1 0 0,-2 0-1,0 0 1,-1 0 0,0 1-1,-1-1 1,0 1 0,-1 0-1,0 0 1,-1 1 0,0 0 0,-1 0-1,-1 1 1,1 0 0,-1 0-1,-14-11 1,-10-7-674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3:07.50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96 589 24575,'0'-18'0,"-1"-1"0,-1 1 0,-7-29 0,6 38 0,1 0 0,-1-1 0,-1 1 0,0 0 0,0 1 0,-1-1 0,0 1 0,-9-11 0,12 16 0,-1 0 0,0 0 0,0 1 0,0-1 0,0 1 0,0 0 0,0-1 0,-1 2 0,1-1 0,-1 0 0,1 1 0,-1-1 0,0 1 0,0 0 0,-5 0 0,4 0 0,-1 1 0,0 0 0,1 1 0,-1-1 0,0 1 0,1 0 0,-1 1 0,1-1 0,-9 4 0,1 2 0,0 0 0,0 0 0,1 1 0,0 1 0,1 0 0,0 0 0,-14 15 0,13-10 0,1 0 0,0 0 0,1 1 0,1 0 0,0 1 0,1 0 0,1 0 0,1 1 0,0 0 0,1 0 0,1 1 0,0-1 0,1 1 0,1 0 0,1 0 0,1 24 0,1-28 0,1 0 0,0 1 0,1-1 0,0 0 0,1 0 0,1-1 0,0 1 0,1-1 0,0 0 0,1 0 0,0-1 0,1 0 0,1 0 0,0-1 0,0 0 0,1-1 0,0 0 0,1 0 0,1-1 0,20 13 0,-20-15-97,1-1-1,-1-1 1,1 0-1,0-1 1,0 0-1,0-1 1,1 0-1,-1-1 1,1-1-1,0 0 1,-1-1-1,1 0 0,23-4 1,16-5-6729</inkml:trace>
  <inkml:trace contextRef="#ctx0" brushRef="#br0" timeOffset="499.13">737 201 24575,'-11'25'0,"1"0"0,1 0 0,2 1 0,0 1 0,2-1 0,-4 47 0,6-4 0,8 99 0,0-111 114,1 0 0,18 65 0,-19-100-304,1-1 0,2 0 1,0 0-1,1-1 0,1 0 1,0 0-1,2-1 1,22 28-1,-13-26-6636</inkml:trace>
  <inkml:trace contextRef="#ctx0" brushRef="#br0" timeOffset="880.46">972 282 24575,'8'0'0,"11"0"0,12 0 0,8 0 0,7-2 0,2-1 0,4 1 0,-2-2 0,0 0 0,-6 0 0,-9 2-8191</inkml:trace>
  <inkml:trace contextRef="#ctx0" brushRef="#br0" timeOffset="1397.6">959 294 24575,'-2'6'0,"0"-1"0,1 1 0,0 0 0,0 0 0,0 0 0,0 0 0,1 0 0,1 9 0,-2 5 0,-36 380 0,35-385 0,-1 2 0,1-1 0,1 1 0,0 0 0,1-1 0,0 1 0,7 31 0,-7-46 12,1 1 1,0-1-1,0 1 0,0-1 0,0 0 0,1 0 1,-1 1-1,0-1 0,1 0 0,0 0 0,-1 0 1,1 0-1,0-1 0,0 1 0,0 0 0,0-1 0,1 0 1,-1 1-1,0-1 0,1 0 0,-1 0 0,0 0 1,1 0-1,-1-1 0,1 1 0,0-1 0,4 1 1,2-1-257,0 0 0,0 0 0,0-1 0,0-1 1,0 0-1,12-3 0,19-8-6582</inkml:trace>
  <inkml:trace contextRef="#ctx0" brushRef="#br0" timeOffset="1819.25">1371 529 24575,'-6'15'0,"1"0"0,0 0 0,1 1 0,-4 27 0,0 0 0,4-23 0,4-18 0,1-5 0,8-33 0,-4 16 0,-1 5 0,1 0 0,0 1 0,1-1 0,0 1 0,1 1 0,1-1 0,0 1 0,0 0 0,18-19 0,-24 31 0,-1 0 0,0 0 0,0 0 0,0 0 0,1 0 0,-1 1 0,0-1 0,1 0 0,-1 1 0,0-1 0,1 1 0,-1-1 0,1 1 0,-1 0 0,1-1 0,-1 1 0,1 0 0,-1 0 0,1 0 0,0 0 0,-1 0 0,1 1 0,-1-1 0,1 0 0,-1 1 0,0-1 0,1 1 0,-1 0 0,1-1 0,-1 1 0,0 0 0,1 0 0,-1 0 0,0 0 0,0 0 0,0 0 0,0 0 0,0 0 0,0 0 0,1 3 0,4 3 0,0 1 0,-1 0 0,-1 0 0,1 1 0,3 11 0,-2-5-151,-1-1-1,-1 2 0,0-1 0,-1 0 1,-1 1-1,0 0 0,-1-1 1,-1 20-1,-3-16-6674</inkml:trace>
  <inkml:trace contextRef="#ctx0" brushRef="#br0" timeOffset="2250.03">1384 635 24575,'6'-4'0,"12"-5"0,19-6 0,3 1-8191</inkml:trace>
  <inkml:trace contextRef="#ctx0" brushRef="#br0" timeOffset="2685.9">1701 354 24575,'2'4'0,"2"11"0,5 13 0,5 12 0,2 10 0,0 5 0,-2 4 0,-2-1 0,-1-5 0,-2-8 0,-3-4 0,0-9 0,0-7 0,0-9-8191</inkml:trace>
  <inkml:trace contextRef="#ctx0" brushRef="#br0" timeOffset="2686.9">2077 472 24575,'0'7'0,"0"12"0,2 10 0,0 8 0,1 5 0,1 7 0,0 0 0,-1-4 0,0-4 0,-2-8-8191</inkml:trace>
  <inkml:trace contextRef="#ctx0" brushRef="#br0" timeOffset="3130.63">2041 390 24575,'11'0'0,"42"2"0,-49-1 0,0-1 0,0 1 0,0 0 0,-1 1 0,1-1 0,0 0 0,-1 1 0,1 0 0,-1 0 0,6 5 0,-8-6 0,0 0 0,0 0 0,0 0 0,0 0 0,0 0 0,0 1 0,-1-1 0,1 0 0,-1 1 0,1-1 0,-1 0 0,1 1 0,-1-1 0,0 1 0,0-1 0,0 1 0,1-1 0,-1 1 0,-1-1 0,1 0 0,0 1 0,0-1 0,0 1 0,-1-1 0,1 1 0,-2 1 0,-1 5 0,-1 0 0,0-1 0,-7 11 0,6-10 0,-1 1 0,2-2 0,-1 1 0,1-1 0,-6 15 0,10-21 0,-1 1 0,1-1 0,-1 1 0,1-1 0,0 1 0,-1 0 0,1-1 0,0 1 0,0-1 0,0 1 0,0 0 0,0-1 0,1 1 0,-1-1 0,0 1 0,1-1 0,-1 1 0,1-1 0,0 1 0,-1-1 0,1 1 0,0-1 0,0 0 0,0 1 0,0-1 0,1 2 0,48 30 0,-40-27 0,0 0 0,-1 1 0,1 0 0,-1 0 0,10 12 0,-18-18 12,0 0 0,0 1 0,1 0-1,-1-1 1,-1 1 0,1-1 0,0 1-1,0 0 1,-1 0 0,1 0 0,-1-1-1,1 1 1,-1 0 0,0 0 0,1 0 0,-1 0-1,0 0 1,-1 0 0,1 0 0,0 0-1,0-1 1,-1 1 0,1 0 0,-1 0-1,0 0 1,1-1 0,-1 1 0,-2 3 0,0 0-202,-1-1 0,1 1 1,-1-1-1,0 0 0,-1 0 1,1 0-1,-1 0 1,-5 3-1,-18 10-6636</inkml:trace>
  <inkml:trace contextRef="#ctx0" brushRef="#br0" timeOffset="3819.18">2206 202 24575,'3'-2'0,"0"1"0,1-1 0,-1 1 0,1 0 0,-1 0 0,0 0 0,1 1 0,0-1 0,-1 1 0,1 0 0,-1 0 0,7 1 0,0-1 0,2 0 0,3-1 0,1 1 0,24 3 0,-37-3 0,0 1 0,1-1 0,-1 1 0,0 0 0,0 0 0,0 0 0,0 1 0,0-1 0,0 1 0,-1-1 0,1 1 0,0 0 0,-1 0 0,1 0 0,-1 0 0,0 0 0,0 1 0,4 5 0,-1 5 0,0 1 0,0 0 0,-2 0 0,0 0 0,0 0 0,0 22 0,2 7 0,13 59 0,-8-55 0,-3-1 0,-1 1 0,-1 75 0,-6-113 0,1 0 0,-2 0 0,1 0 0,-1 0 0,-1 0 0,0-1 0,0 1 0,0-1 0,-1 1 0,-1-1 0,-6 9 0,9-13 0,-1-1 0,0 0 0,0 0 0,0 0 0,0 0 0,-1-1 0,1 1 0,-1-1 0,1 0 0,-1 0 0,0 0 0,0-1 0,0 1 0,0-1 0,0 0 0,0 0 0,0 0 0,-1 0 0,1-1 0,0 0 0,0 0 0,-1 0 0,1 0 0,0-1 0,0 0 0,-5-1 0,-18-8-1365,5-3-5461</inkml:trace>
  <inkml:trace contextRef="#ctx0" brushRef="#br0" timeOffset="4267.35">2723 1 24575,'1'10'0,"1"0"0,0 1 0,0-1 0,1 0 0,6 15 0,3 10 0,3 20 0,-3 1 0,-2 0 0,-3 0 0,-2 1 0,-2 0 0,-3 0 0,-3 0 0,-9 59 0,-75 241-1149,84-347 933,-11 41-6610</inkml:trace>
  <inkml:trace contextRef="#ctx0" brushRef="#br0" timeOffset="4710.78">3041 446 24575,'16'-2'0,"16"-1"0,9 1 0,7 0-9830,6 2 8340,-5 2 4619</inkml:trace>
  <inkml:trace contextRef="#ctx0" brushRef="#br0" timeOffset="4711.78">3053 646 24575,'2'0'0,"8"2"0,14 0 0,17 1 0,3-1-8191</inkml:trace>
  <inkml:trace contextRef="#ctx0" brushRef="#br0" timeOffset="35801.41">3724 188 24575,'-1'-1'0,"-1"-1"0,0 1 0,1-1 0,0 1 0,-1-1 0,1 0 0,0 0 0,0 0 0,0 0 0,0 0 0,0 0 0,0 0 0,1 0 0,-1 0 0,1 0 0,-1 0 0,1 0 0,0 0 0,0-1 0,0 1 0,0 0 0,0 0 0,1-3 0,0 3 0,0 0 0,0-1 0,0 1 0,1 0 0,-1 0 0,1 0 0,-1 1 0,1-1 0,0 0 0,0 0 0,0 1 0,0-1 0,0 1 0,0 0 0,0 0 0,0 0 0,0 0 0,1 0 0,-1 0 0,0 0 0,3 0 0,8-2 0,1 1 0,-1 0 0,0 1 0,0 0 0,1 1 0,-1 0 0,0 1 0,0 1 0,0 0 0,18 6 0,-26-7 0,0 1 0,0 0 0,0 0 0,-1 1 0,1-1 0,0 1 0,-1 0 0,0 1 0,1-1 0,-2 1 0,1-1 0,5 7 0,-7-6 0,0-1 0,0 1 0,0 0 0,-1-1 0,1 1 0,-1 0 0,0 0 0,0 0 0,0 1 0,-1-1 0,1 0 0,-1 0 0,0 0 0,0 0 0,-1 1 0,1-1 0,-3 8 0,-1 0 0,0 1 0,-1 0 0,-1-1 0,0 0 0,0 0 0,-1 0 0,-1-1 0,0 0 0,-11 11 0,0-2 0,-1 0 0,0-1 0,-35 23 0,53-40 0,-30 17 0,31-19 0,0 1 0,0-1 0,0 1 0,0-1 0,0 1 0,0-1 0,0 0 0,0 1 0,0-1 0,0 0 0,0 0 0,0 0 0,-1 0 0,1 0 0,0 0 0,0 0 0,0 0 0,0 0 0,0-1 0,0 1 0,0 0 0,0-1 0,0 1 0,0-1 0,0 1 0,-2-2 0,3 1 0,-1 0 0,1 0 0,0 0 0,-1 0 0,1 0 0,0 0 0,-1 0 0,1 0 0,0 0 0,0 0 0,0 0 0,0 0 0,0 0 0,0 0 0,0 0 0,0 0 0,1 0 0,-1-1 0,0 1 0,0 0 0,1 0 0,-1 0 0,1 0 0,-1 0 0,1 1 0,0-1 0,-1 0 0,1 0 0,0 0 0,-1 0 0,1 1 0,2-2 0,28-25 0,-21 21 0,0 0 0,0 0 0,1 2 0,0-1 0,0 1 0,0 1 0,1 0 0,-1 0 0,1 1 0,0 0 0,-1 1 0,1 1 0,0 0 0,0 1 0,16 2 0,-20-2 0,1 1 0,-1 1 0,0-1 0,0 1 0,0 0 0,0 1 0,0 0 0,-1 0 0,0 1 0,0 0 0,0 0 0,0 1 0,-1 0 0,0 0 0,0 0 0,-1 1 0,1-1 0,-1 1 0,-1 1 0,0-1 0,7 16 0,-8-15 0,0-1 0,-1 1 0,0 0 0,0 0 0,-1 0 0,0 0 0,-1 0 0,1 0 0,-2 1 0,1-1 0,-1 0 0,0 0 0,-1 0 0,-2 8 0,1-6 0,-2-1 0,1 0 0,-1 0 0,0 0 0,-1 0 0,0-1 0,0 0 0,-1 0 0,0 0 0,-8 7 0,0-3 0,0-1 0,-1 0 0,0-1 0,0-1 0,-1-1 0,0 0 0,-1-1 0,0-1 0,0 0 0,0-1 0,-33 3 0,25-6-455,1-1 0,-33-4 0,13-3-637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6:05.6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9 48 2936,'0'0'2937,"2"-4"-1502,7-16 688,9-2 5449,-13 20-1423,-4 7-6261,6 41 840,-2-12 626,1 48 0,-16 165 878,5-207-2028,-2 1 1,-2-1 0,-1-1 0,-17 42-1,-63 118 598,-28 78 15,107-251-737,6-17-103,5-11-207,3-4 191,0 0 1,0 0-1,0 1 1,1-1-1,0 1 1,0 0-1,9-9 1,-13 14 16,1 0 1,-1-1-1,1 1 0,0 0 1,-1 0-1,1 0 1,-1 0-1,1 0 1,0-1-1,-1 1 0,1 0 1,-1 0-1,1 0 1,0 1-1,-1-1 1,1 0-1,-1 0 1,1 0-1,0 0 0,-1 1 1,1-1-1,-1 0 1,1 0-1,-1 1 1,1-1-1,-1 0 0,1 1 1,-1-1-1,1 1 1,0 0-1,15 16 57,-13-12-64,4 3 87,-1 0 0,-1 0 0,1 1-1,-1 0 1,-1 0 0,0 0 0,0 1 0,-1-1 0,0 1-1,0 0 1,1 17 0,0 10 485,-3 70 1,-1-62-189,-3-3-230,-1 1 0,-14 60 0,3-23-75,-1 61-50,3 244 0,13-360 0,0-41-66,-3-90-5677,-2 54-1667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3:44.78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55 342 24575,'1'-4'0,"-1"-1"0,1 1 0,0-1 0,1 1 0,-1 0 0,4-7 0,3-10 0,-5 11 0,-1 0 0,0 1 0,-1-1 0,0 0 0,0 0 0,-1 0 0,-2-20 0,1 25 0,-1-1 0,1 1 0,-1-1 0,0 1 0,0 0 0,-1 0 0,0 0 0,0 1 0,0-1 0,0 0 0,-1 1 0,1 0 0,-1 0 0,0 0 0,-8-5 0,8 5 0,-1 1 0,1 0 0,-1 0 0,0 0 0,0 1 0,0 0 0,0 0 0,-1 0 0,1 1 0,0-1 0,-1 1 0,1 1 0,-1-1 0,1 1 0,-1 0 0,-6 0 0,5 2 0,-1-1 0,1 1 0,0 1 0,-1-1 0,1 1 0,1 1 0,-1-1 0,0 1 0,1 0 0,0 1 0,-7 5 0,-6 7 0,1 1 0,1 1 0,1 0 0,1 2 0,1-1 0,0 2 0,2 0 0,-14 31 0,6-2 0,1 0 0,-20 96 0,33-117 0,1-1 0,2 1 0,1 0 0,1 0 0,1-1 0,6 45 0,-4-62 0,1 0 0,0-1 0,1 1 0,0-1 0,1 0 0,0 0 0,0 0 0,9 12 0,-9-17 0,0 1 0,1-1 0,0 0 0,0-1 0,0 1 0,1-1 0,-1 0 0,1-1 0,0 0 0,0 0 0,1 0 0,0-1 0,8 3 0,-6-4-97,-1 0-1,1-1 1,-1 0-1,1 0 1,-1-1-1,1 0 1,-1-1-1,1 0 1,0 0-1,-1-1 1,0-1-1,0 1 0,14-7 1,25-12-6729</inkml:trace>
  <inkml:trace contextRef="#ctx0" brushRef="#br0" timeOffset="390.54">949 1 24575,'-15'22'0,"1"0"0,2 1 0,0 1 0,1 0 0,1 0 0,-11 47 0,-21 161 0,28-142 0,-7 45 0,-7 255 0,28-380-341,0 0 0,1 0-1,4 18 1,0-13-6485</inkml:trace>
  <inkml:trace contextRef="#ctx0" brushRef="#br0" timeOffset="972.36">1278 284 24575,'1'14'0,"1"0"0,0-1 0,6 21 0,1 4 0,1 21 0,3 74 0,-12-111 0,-1 1 0,-1-1 0,-2 1 0,0-1 0,-1 0 0,-10 33 0,11-48 0,0 0 0,0-1 0,0 1 0,-6 7 0,9-13 0,-1 0 0,0 0 0,0 0 0,1 0 0,-1 0 0,0-1 0,0 1 0,0 0 0,0 0 0,-1-1 0,1 1 0,0 0 0,-2 0 0,2-1 0,1 0 0,-1 0 0,0 0 0,0 0 0,1 0 0,-1 0 0,0-1 0,1 1 0,-1 0 0,0 0 0,1 0 0,-1-1 0,0 1 0,1 0 0,-1-1 0,0 1 0,1-1 0,-1 1 0,1-1 0,-1 1 0,1-1 0,-1 1 0,1-1 0,0 1 0,-1-1 0,0-1 0,-2-3 0,0-1 0,0-1 0,0 1 0,1 0 0,0-1 0,0 1 0,1-1 0,-1-7 0,-3-59 0,5 70 0,-1-32 0,2 0 0,2 0 0,1 0 0,9-36 0,-8 51 0,1 1 0,0-1 0,2 1 0,0 1 0,1-1 0,1 1 0,0 1 0,18-22 0,-25 35 0,1-1 0,0 1 0,0 0 0,0 1 0,0-1 0,1 1 0,-1 0 0,1 0 0,0 0 0,0 0 0,0 1 0,0 0 0,1 0 0,-1 0 0,8 0 0,-9 1 0,1 1 0,0 0 0,0 0 0,0 1 0,-1 0 0,1 0 0,0 0 0,0 0 0,-1 1 0,1-1 0,-1 1 0,0 0 0,1 1 0,-1-1 0,0 1 0,0 0 0,7 6 0,1 3 0,-1 0 0,0 1 0,-1 0 0,0 1 0,-1 0 0,12 23 0,-12-17 0,0 1 0,-1 0 0,-1 1 0,6 31 0,-12-44-341,0 0 0,0 0-1,-2 17 1,-1-8-6485</inkml:trace>
  <inkml:trace contextRef="#ctx0" brushRef="#br0" timeOffset="1554.06">1348 531 24575,'8'-10'0,"11"-9"0,9-8 0,13-5 0,-1 4-8191</inkml:trace>
  <inkml:trace contextRef="#ctx0" brushRef="#br0" timeOffset="1555.06">1889 37 24575,'8'8'0,"16"21"0,9 13 0,0 8 0,-3 2 0,-7 2 0,-7-1 0,-7-2 0,-6-1 0,-4-1 0,-6-1 0,-4 1 0,-1-3 0,0-10-8191</inkml:trace>
  <inkml:trace contextRef="#ctx0" brushRef="#br0" timeOffset="1556.06">2277 367 24575,'2'-3'0,"10"-1"0,12-3 0,10-5 0,8 1 0,10-2 0,-5 0-8191</inkml:trace>
  <inkml:trace contextRef="#ctx0" brushRef="#br0" timeOffset="2135.58">2359 555 24575,'6'-3'0,"12"-1"0,15-7 0,2-2-8191</inkml:trace>
  <inkml:trace contextRef="#ctx0" brushRef="#br0" timeOffset="2728.98">2842 167 24575,'9'-6'-37,"-1"1"0,1 0-1,0 1 1,1 0-1,-1 1 1,0 0 0,1 0-1,0 1 1,0 0 0,-1 1-1,1 0 1,0 1 0,0 0-1,0 0 1,0 1 0,0 0-1,0 1 1,0 0-1,18 6 1,-25-6 42,0 0 0,1-1 1,-1 1-1,0 1 0,0-1 0,0 0 0,0 1 0,0-1 1,-1 1-1,1 0 0,-1 0 0,0 0 0,0 0 0,0 0 1,0 0-1,0 1 0,-1-1 0,1 1 0,-1-1 0,0 1 1,0 0-1,0-1 0,-1 1 0,1 0 0,-1 0 1,0-1-1,0 1 0,0 0 0,-1 0 0,1-1 0,-2 6 1,-2 3 4,0 0 0,0 0 0,-1-1 1,-1 1-1,0-1 0,0 0 0,-1-1 1,-10 12-1,0-2 69,0-1 1,-2 0-1,-39 30 1,44-39-56,-1 0 1,0-1-1,0-1 1,-1 0-1,0-1 1,-29 8-1,40-14-24,-1 0 0,1 0 0,-1-1 0,0 1 0,0-1 0,-7-1 0,12 1 0,1 0 0,-1 0 0,1 0 0,-1 0 0,1 0 0,-1-1 0,0 1 0,1 0 0,-1 0 0,1 0 0,0-1 0,-1 1 0,1 0 0,-1-1 0,1 1 0,-1 0 0,1-1 0,0 1 0,-1 0 0,1-1 0,0 1 0,-1-1 0,1 1 0,0-1 0,-1 1 0,1-1 0,0-1 0,0 1 0,1 0 0,-1 0 0,0 0 0,1-1 0,-1 1 0,1 0 0,0 0 0,-1 0 0,1 0 0,0 0 0,-1 0 0,1 0 0,0 0 0,0 1 0,0-1 0,2-1 0,4-3 0,0 0 0,0 0 0,0 1 0,1 0 0,-1 1 0,1 0 0,0 0 0,0 0 0,1 1 0,-1 1 0,0-1 0,15 0 0,-7 1 0,0 1 0,0 1 0,1 0 0,-1 1 0,27 7 0,23 14 250,-48-16-519,0-1 0,0 0 0,0-2-1,0 0 1,27 2 0,-15-6-6557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8:15.74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0'2'0,"3"11"0,1 4 0,4 11 0,-1 3 0,-1 6 0,-2 5 0,-1 6 0,1 3 0,-1-7-8191</inkml:trace>
  <inkml:trace contextRef="#ctx0" brushRef="#br0" timeOffset="643.61">459 83 24575,'0'-4'0,"0"-7"0,2 6 0,1 14 0,-3 5 0,0 3 0,-1 0 0,0 7 0,0 10 0,2 3 0,1-5-819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01:31.81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29 7 24575,'-6'-2'0,"-1"1"0,0-1 0,0 1 0,1 1 0,-1-1 0,0 1 0,0 0 0,0 1 0,0 0 0,1 0 0,-1 0 0,0 1 0,1 0 0,-8 3 0,-2 3 0,0 0 0,1 0 0,0 1 0,0 1 0,1 1 0,0 0 0,1 1 0,0 0 0,-11 15 0,2-1 0,2 2 0,0 0 0,-26 55 0,36-62 0,0 0 0,2 1 0,1 0 0,1 0 0,1 1 0,0-1 0,2 1 0,1 0 0,0 31 0,3-43 0,0 0 0,0 0 0,1-1 0,1 1 0,0-1 0,0 1 0,1-1 0,0 0 0,9 14 0,-8-17 0,0 0 0,0 0 0,1-1 0,0 0 0,0 0 0,0 0 0,1-1 0,0 0 0,0 0 0,0-1 0,0 0 0,1 0 0,11 4 0,-8-4 0,0-1 0,0 0 0,0 0 0,1-1 0,-1-1 0,1 0 0,0 0 0,-1-1 0,1-1 0,0 0 0,-1 0 0,1-1 0,-1-1 0,0 0 0,0 0 0,0-1 0,0-1 0,-1 0 0,1 0 0,-1-1 0,0 0 0,-1-1 0,0 0 0,0 0 0,0-1 0,-1 0 0,15-19 0,-11 10 0,0 0 0,-1 0 0,0-1 0,-2-1 0,0 0 0,-1 0 0,-1 0 0,-1-1 0,0 0 0,-2-1 0,4-34 0,-7 40 0,-1 1 0,-1-1 0,0 0 0,0 1 0,-2-1 0,0 1 0,0 0 0,-2 0 0,1 0 0,-2 1 0,0-1 0,0 1 0,-2 0 0,1 1 0,-1 0 0,-1 0 0,-14-14 0,16 19-341,-1 0 0,0 0-1,-13-8 1,4 5-6485</inkml:trace>
  <inkml:trace contextRef="#ctx0" brushRef="#br0" timeOffset="1010.01">1005 721 24575,'-4'-3'0,"0"-1"0,-1 1 0,0 0 0,1 0 0,-1 0 0,0 1 0,0 0 0,-1 0 0,1 0 0,0 0 0,-1 1 0,1 0 0,-1 0 0,0 1 0,1-1 0,-1 1 0,1 1 0,-1-1 0,1 1 0,-1 0 0,-6 1 0,-7 3 0,0 1 0,0 1 0,1 0 0,-27 15 0,34-16 0,1 1 0,-1-1 0,2 2 0,-1 0 0,1 0 0,0 0 0,1 1 0,0 1 0,0-1 0,1 1 0,0 1 0,1-1 0,0 1 0,1 0 0,0 0 0,-4 16 0,5-14 0,1 1 0,1-1 0,0 1 0,1 0 0,0-1 0,1 1 0,0 0 0,2 0 0,-1-1 0,2 1 0,-1-1 0,2 1 0,0-1 0,8 17 0,-7-19 0,0 0 0,1-1 0,0 0 0,1 0 0,0-1 0,1 1 0,0-2 0,0 1 0,1-1 0,16 12 0,-16-15 0,0 0 0,-1 0 0,2-1 0,-1 0 0,0 0 0,1-1 0,-1-1 0,1 1 0,0-2 0,0 1 0,0-1 0,0-1 0,11 0 0,-6-2 0,0 0 0,0-1 0,-1 0 0,1-1 0,-1-1 0,0 0 0,0-1 0,0-1 0,-1 0 0,0-1 0,-1 0 0,1-1 0,-1 0 0,-1-1 0,20-22 0,-25 24 18,-1 1 0,0-1 0,-1-1 0,0 1 0,0-1 0,-1 1 0,0-1 0,-1 0 0,0 0 0,0 0 0,-1 0 0,0-1 0,0 1 0,-1 0 0,0-1 0,-1 1 0,0 0 0,-3-10 0,2 6-161,-2-1 1,1 1 0,-2 0 0,0 0-1,0 1 1,-1 0 0,-1-1 0,0 2 0,0-1-1,-1 1 1,-14-14 0,-9-4-6684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01:02.37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23 41 24575,'-6'1'0,"-1"0"0,1 0 0,0 0 0,-1 1 0,1 0 0,0 0 0,0 1 0,0-1 0,0 1 0,-10 8 0,-4 3 0,-26 25 0,29-23 0,0 1 0,2 1 0,0 0 0,1 2 0,0-1 0,2 2 0,0 0 0,2 0 0,0 1 0,1 0 0,2 0 0,0 1 0,1 0 0,1 1 0,2-1 0,0 1 0,1 0 0,2-1 0,3 37 0,-2-52 0,0 0 0,0 0 0,1 0 0,0 0 0,1-1 0,-1 1 0,2 0 0,-1-1 0,1 0 0,0 0 0,0 0 0,1-1 0,0 1 0,0-1 0,1 0 0,0 0 0,8 6 0,-7-7 0,0-1 0,1 1 0,0-1 0,0-1 0,0 1 0,0-1 0,0-1 0,1 0 0,-1 0 0,1 0 0,-1-1 0,1-1 0,0 1 0,0-1 0,15-3 0,-4 0 0,0-2 0,0 0 0,-1-2 0,0 0 0,0-1 0,-1-1 0,0 0 0,-1-1 0,0-2 0,0 1 0,-1-2 0,-1 0 0,0-1 0,-1 0 0,16-21 0,-17 18 0,-1 0 0,0 0 0,-1-1 0,-1-1 0,-1 1 0,0-2 0,-2 1 0,0-1 0,-1 0 0,-1-1 0,-1 1 0,-1-1 0,-1 0 0,0-36 0,-3 45-72,0-1 1,-1 0-1,-1 1 0,0-1 0,0 1 0,-1 0 0,-1 0 0,0 0 1,-1 1-1,0 0 0,0 0 0,-1 0 0,-1 1 0,0 0 0,0 0 1,-1 1-1,0 0 0,-20-14 0,-12-3-6754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01:01.25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48 92 24575,'0'-5'0,"-2"1"0,1-1 0,0 1 0,-1 0 0,0-1 0,0 1 0,0 0 0,-1 0 0,0 0 0,1 1 0,-1-1 0,0 0 0,-1 1 0,1 0 0,-1 0 0,-6-4 0,4 3 0,0 1 0,0 0 0,0 1 0,-1 0 0,1 0 0,-1 0 0,0 1 0,1 0 0,-1 0 0,0 1 0,0-1 0,0 2 0,1-1 0,-1 1 0,0 0 0,-9 2 0,-4 2 0,0 1 0,1 1 0,0 1 0,-22 12 0,21-10 0,1 2 0,0 0 0,1 2 0,0 0 0,2 1 0,-1 0 0,2 1 0,0 1 0,-18 28 0,23-30 0,1 0 0,0 1 0,2 1 0,0-1 0,1 1 0,0 0 0,1 1 0,1-1 0,1 1 0,1 0 0,0 0 0,1 23 0,2-34 0,-1 1 0,1-1 0,1 0 0,-1 0 0,1 0 0,0 0 0,1 0 0,0-1 0,0 1 0,0-1 0,1 1 0,-1-1 0,10 10 0,-7-10 0,1 1 0,-1-1 0,2 0 0,-1-1 0,1 1 0,0-1 0,0-1 0,0 0 0,17 7 0,-13-8 0,-1 1 0,1-2 0,-1 1 0,1-2 0,0 1 0,0-2 0,0 0 0,0 0 0,0-1 0,-1 0 0,1-1 0,0 0 0,-1-1 0,1-1 0,-1 0 0,0 0 0,13-7 0,-10 1 0,1-1 0,-2 0 0,1 0 0,-2-1 0,1-1 0,-2 0 0,0-1 0,0 0 0,-1-1 0,-1 0 0,12-28 0,-12 25 0,-2-1 0,-1 0 0,0-1 0,-1 0 0,-1 1 0,-1-1 0,-1-1 0,0 1 0,-4-39 0,2 56-62,0-1 0,-1 0 0,1 0 0,-1 1 0,0-1 0,-1 0 0,1 1 0,0-1 0,-1 1 0,0 0 0,0-1 0,0 1-1,0 0 1,-1 0 0,1 0 0,-1 0 0,1 1 0,-1-1 0,0 1 0,0-1 0,-4-1 0,-18-9-676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00:33.20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32 24575,'1'-3'0,"-1"0"0,1 1 0,0-1 0,0 0 0,0 1 0,1-1 0,-1 1 0,1 0 0,-1-1 0,1 1 0,3-3 0,1-3 0,15-18 0,1 1 0,1 1 0,1 1 0,1 1 0,1 1 0,0 2 0,38-21 0,-39 26 0,1 0 0,1 3 0,0 0 0,0 1 0,1 2 0,1 1 0,-1 1 0,47-4 0,-58 10 0,0 1 0,0 1 0,0 0 0,0 1 0,-1 1 0,0 0 0,1 2 0,-2-1 0,1 2 0,-1 0 0,0 1 0,0 1 0,-1 0 0,0 1 0,-1 0 0,0 1 0,0 1 0,-2 0 0,20 25 0,-21-25 0,-1 2 0,-1 0 0,0 0 0,-1 0 0,0 1 0,-1 0 0,-1 0 0,-1 0 0,4 22 0,-6-25 0,-1 1 0,0 1 0,-1-1 0,0 0 0,-1 0 0,-1 0 0,0 0 0,-1-1 0,0 1 0,-1 0 0,0-1 0,-8 14 0,4-11 0,-1-1 0,0 0 0,-1 0 0,-1-1 0,0-1 0,-1 0 0,0 0 0,-1-1 0,0-1 0,0 0 0,-2-1 0,1 0 0,-1-1 0,0-1 0,0 0 0,-31 9 0,19-9 0,0-1 0,0-1 0,0-1 0,-1-1 0,0-2 0,1-1 0,-1-1 0,1-1 0,-44-9 0,53 6 29,0 0-1,1-2 1,0 0-1,0 0 0,0-2 1,1 0-1,0-1 1,1 0-1,0-2 1,1 0-1,-23-23 1,28 25-124,1 0 0,0 0 0,0-1 0,1 1 1,0-2-1,1 1 0,0-1 0,1 0 0,1 0 0,0-1 1,0 1-1,1-1 0,1 0 0,0 0 0,1 0 1,0 0-1,2-17 0,6-20-6731</inkml:trace>
  <inkml:trace contextRef="#ctx0" brushRef="#br0" timeOffset="849.51">930 719 24575,'3'-2'0,"-1"0"0,0 1 0,1 0 0,-1 0 0,1 0 0,-1 0 0,1 0 0,0 0 0,0 0 0,3 1 0,3-2 0,10-3 0,0 2 0,0 0 0,1 1 0,0 2 0,-1 0 0,1 0 0,-1 2 0,1 0 0,-1 2 0,0 0 0,0 1 0,33 13 0,-41-13 0,0 1 0,0 0 0,-1 0 0,1 1 0,-1 0 0,-1 1 0,1 0 0,-1 1 0,-1-1 0,0 2 0,0-1 0,-1 1 0,0 1 0,0-1 0,-1 1 0,-1 0 0,0 0 0,0 1 0,-1 0 0,-1-1 0,3 19 0,-4-19 0,-1 0 0,-1 0 0,0 1 0,0-1 0,-1 0 0,-1 0 0,0 0 0,0 0 0,-1 0 0,0 0 0,-1-1 0,0 1 0,-1-1 0,0 0 0,-1-1 0,0 1 0,-14 16 0,14-19 0,-1 1 0,0-1 0,-1-1 0,0 0 0,0 0 0,0 0 0,0-1 0,-1 0 0,0-1 0,0 0 0,-1 0 0,1-1 0,-1 0 0,1-1 0,-1 0 0,0 0 0,0-1 0,0 0 0,0-1 0,-14-1 0,15-1 0,-1 0 0,1-1 0,0 0 0,0 0 0,0-1 0,0 0 0,0 0 0,1-1 0,0 0 0,0-1 0,1 1 0,-1-2 0,1 1 0,0-1 0,1 0 0,0-1 0,0 1 0,0-1 0,-8-17 0,7 12 0,1 0 0,0-1 0,0 1 0,2-2 0,-1 1 0,2 0 0,0-1 0,1 0 0,0 1 0,2-1 0,-1 0 0,3-18 0,0 23-151,0 0-1,0 1 0,1-1 0,0 1 1,1-1-1,0 1 0,0 0 1,9-11-1,16-22-6674</inkml:trace>
  <inkml:trace contextRef="#ctx0" brushRef="#br0" timeOffset="1619.31">1518 1260 24575,'6'-3'0,"0"-1"0,0 1 0,0 0 0,0 1 0,0-1 0,0 1 0,1 0 0,12-1 0,54-3 0,-57 6 0,0 0 0,1 1 0,-1 1 0,0 1 0,0 0 0,0 1 0,-1 0 0,1 2 0,-1 0 0,0 0 0,-1 1 0,26 17 0,-31-17 0,1 1 0,-1 0 0,-1 0 0,1 1 0,-2 0 0,1 0 0,-1 0 0,0 1 0,-1 1 0,-1-1 0,1 1 0,-1 0 0,-1 0 0,0 0 0,-1 0 0,0 1 0,-1 0 0,2 14 0,-4-16 0,0-1 0,0 1 0,0-1 0,-1 1 0,-1-1 0,0 1 0,0-1 0,-1 0 0,0 0 0,0 0 0,-8 14 0,4-12 0,0-1 0,0 1 0,-1-2 0,0 1 0,-1-1 0,0 0 0,-1-1 0,-12 9 0,7-7 0,0-1 0,0-1 0,0 0 0,-1-1 0,0-1 0,-1 0 0,0-2 0,1 0 0,-1 0 0,-1-2 0,1 0 0,0-1 0,-20-1 0,28 0 0,1-1 0,-1-1 0,0 0 0,1 0 0,0 0 0,-1-1 0,1 0 0,0-1 0,1 0 0,-1 0 0,1 0 0,-1-1 0,1 0 0,1-1 0,-1 0 0,1 0 0,0 0 0,0-1 0,1 1 0,0-1 0,0-1 0,1 1 0,-1-1 0,2 0 0,-1 0 0,1 0 0,0 0 0,1 0 0,0-1 0,-1-10 0,3 3-105,0 1 0,1-1 0,1 1 0,1-1 0,0 1 0,1 0 0,1 0 0,0 0 0,1 1 0,0 0 0,1 0 0,11-15 0,12-17-672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00:13.21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661 143 24575,'-33'-2'0,"-41"-7"0,-9-1 0,-146 3 0,-62-4 0,56-9 0,-215-14 0,198 23 0,-267-19 0,-1 21 0,473 10 0,-9 1 0,-1 2 0,1 3 0,0 2 0,-84 25 0,106-23 0,-1 2 0,2 1 0,0 2 0,1 1 0,1 1 0,0 2 0,2 2 0,-32 27 0,31-20 0,1 0 0,2 2 0,-47 68 0,62-80 0,1 1 0,0 0 0,2 0 0,0 1 0,2 1 0,0-1 0,1 1 0,-5 43 0,10-54 0,1 0 0,0 1 0,1-1 0,0 0 0,1 0 0,0 0 0,1 0 0,0 0 0,1-1 0,5 13 0,-1-8 0,0-1 0,1 0 0,1 0 0,0 0 0,1-2 0,15 16 0,-4-9 0,0 0 0,2-1 0,0-2 0,0 0 0,2-2 0,0-1 0,41 15 0,-23-14 0,1-2 0,1-2 0,0-2 0,67 3 0,190-11 0,-220-2 0,378-33 0,-324 22 0,463-58 0,-201 4 0,-280 44 0,0-5 0,154-59 0,-219 66 0,-1-3 0,-1-2 0,70-48 0,-99 59 0,-1-2 0,-1 0 0,-1-2 0,0 0 0,-2-1 0,0-1 0,-1 0 0,-1-2 0,19-35 0,-30 48-57,-1 0 0,0 0 1,0-1-1,-1 0 0,-1 1 0,0-1 0,0 0 0,-1 0 0,0 0 0,-1-1 0,0 1 1,-1 0-1,0 0 0,-1 0 0,0 0 0,-1 1 0,0-1 0,-1 0 0,0 1 1,-1 0-1,0 0 0,0 0 0,-9-11 0,-13-16-6769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00:02.26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647 272 24575,'-58'-33'0,"-1"4"0,-1 2 0,-2 3 0,-126-32 0,-267-20 0,248 58 0,-258 10 0,327 17 0,-213 43 0,279-39 0,0 4 0,-76 28 0,119-34 0,1 1 0,0 1 0,0 2 0,1 1 0,1 1 0,1 1 0,-39 36 0,59-49 0,-1 1 0,1 0 0,0 0 0,1 1 0,0 0 0,0 0 0,0 0 0,0 0 0,1 0 0,1 1 0,-1-1 0,1 1 0,0 0 0,1-1 0,0 1 0,0 0 0,1 0 0,1 15 0,0-13 0,1 0 0,0-1 0,1 1 0,0-1 0,0 0 0,1 0 0,0 0 0,1 0 0,0-1 0,0 0 0,1 0 0,0 0 0,1 0 0,-1-1 0,9 7 0,-2-4 0,1 0 0,0-1 0,0-1 0,1 0 0,0 0 0,1-2 0,30 10 0,122 18 0,-136-29 0,298 30 0,3-24 0,-204-8 0,241 7 0,-266-9 0,0-4 0,-1-5 0,0-4 0,136-34 0,-201 36 0,-1-2 0,0-2 0,66-34 0,-91 42 0,0-2 0,0 0 0,0 0 0,-1-1 0,0 0 0,-1-1 0,0 0 0,0 0 0,-1-2 0,0 1 0,-1-1 0,-1 0 0,12-25 0,-16 30-76,-1 0 1,0 1-1,-1-1 0,0 0 0,0 0 0,0 0 0,-1-1 0,0 1 1,0 0-1,-1 0 0,0 0 0,0 0 0,0 0 0,-1 0 1,0 1-1,-1-1 0,-3-8 0,-16-23-675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8:42.3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00 27 24575,'-6'-4'0,"0"1"0,0 0 0,-1 0 0,1 0 0,-1 1 0,0 0 0,0 0 0,0 0 0,0 1 0,0 0 0,-11 1 0,6 0 0,-1 0 0,1 1 0,-1 1 0,1 0 0,0 1 0,0 0 0,0 1 0,0 0 0,1 1 0,0 0 0,0 1 0,0 0 0,0 1 0,1 0 0,0 1 0,1 0 0,0 1 0,0-1 0,1 2 0,0-1 0,0 1 0,-6 11 0,6-9 0,1 1 0,0 0 0,0 0 0,2 0 0,-1 1 0,2 0 0,0 0 0,1 0 0,0 0 0,1 1 0,0-1 0,1 1 0,1-1 0,1 1 0,0-1 0,0 1 0,2-1 0,6 24 0,-6-29 0,1-1 0,0 0 0,0 0 0,1 0 0,-1-1 0,2 0 0,-1 0 0,1 0 0,0 0 0,1-1 0,9 7 0,-6-5 0,0-1 0,1-1 0,0 0 0,0 0 0,1-1 0,0-1 0,20 5 0,-17-5 0,1-2 0,0 1 0,0-2 0,0 0 0,0-1 0,0-1 0,0 0 0,0-1 0,-1-1 0,1-1 0,0 0 0,-1-1 0,18-8 0,-24 8 0,0 0 0,0 0 0,-1-1 0,0-1 0,0 1 0,-1-1 0,1-1 0,-2 1 0,1-1 0,-1 0 0,0-1 0,-1 0 0,0 1 0,0-2 0,-1 1 0,0 0 0,0-1 0,-1 0 0,2-12 0,-3 11 0,-1-1 0,0 1 0,0 0 0,-1-1 0,0 1 0,-1-1 0,-1 1 0,1-1 0,-2 1 0,0 0 0,0 0 0,-1 0 0,0 0 0,-1 1 0,0 0 0,-13-19 0,7 16-151,1 0-1,-2 2 0,1-1 0,-2 1 1,1 1-1,-2 0 0,1 1 1,-25-12-1,-7 1-6674</inkml:trace>
  <inkml:trace contextRef="#ctx0" brushRef="#br0" timeOffset="798.59">918 627 24575,'-4'0'0,"0"-1"0,1 1 0,-1-1 0,1 0 0,0 0 0,-5-2 0,-13-4 0,7 6 0,0 0 0,0 1 0,0 0 0,0 1 0,0 1 0,0 0 0,0 1 0,1 1 0,-1 0 0,1 0 0,0 1 0,0 1 0,1 1 0,0-1 0,0 2 0,-16 12 0,20-14 0,0 1 0,0 1 0,1-1 0,0 1 0,1 0 0,-1 0 0,2 1 0,-1 0 0,1 0 0,-5 12 0,8-14 0,0 0 0,0 0 0,0 1 0,1-1 0,0 0 0,1 1 0,-1-1 0,1 1 0,1-1 0,-1 1 0,1-1 0,1 0 0,-1 1 0,1-1 0,4 9 0,-1-5 0,1 0 0,0-1 0,0 0 0,1 0 0,1 0 0,-1-1 0,2 0 0,-1-1 0,1 0 0,0 0 0,1 0 0,17 9 0,-12-8 0,0-1 0,0-1 0,1-1 0,0 0 0,0-1 0,0 0 0,1-1 0,26 2 0,-33-5 0,0-1 0,0 0 0,0-1 0,0 0 0,0 0 0,-1-1 0,1 0 0,0-1 0,-1 0 0,1-1 0,-1 0 0,0 0 0,0-1 0,-1 0 0,0 0 0,1-1 0,-2 0 0,1-1 0,-1 0 0,0 0 0,0 0 0,-1-1 0,0 0 0,0 0 0,-1-1 0,0 1 0,-1-1 0,0 0 0,0-1 0,-1 1 0,3-11 0,-5 14 0,-1-1 0,0 0 0,0 0 0,0 0 0,-1 1 0,0-1 0,0 0 0,-1 1 0,0-1 0,0 1 0,0-1 0,-1 1 0,0 0 0,0 0 0,-1 0 0,1 0 0,-1 1 0,-9-10 0,0 1 0,-1 1 0,0 0 0,0 2 0,-1-1 0,-28-15 0,19 15-455,1 1 0,-33-11 0,8 7-637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8:18.9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6 273 24575,'1'11'0,"0"0"0,1 0 0,0 0 0,7 17 0,-1 0 0,-3-6 0,20 86 0,-23-92 0,0 1 0,0 0 0,-2 0 0,-2 24 0,2-39 0,0-1 0,0 1 0,0 0 0,0 0 0,-1 0 0,1 0 0,-1-1 0,0 1 0,1 0 0,-1-1 0,0 1 0,0 0 0,0-1 0,0 1 0,0-1 0,0 1 0,-1-1 0,1 0 0,0 0 0,-1 1 0,1-1 0,-1 0 0,1 0 0,-4 1 0,3-1 0,0-1 0,0 0 0,0 0 0,0 0 0,0 0 0,0 0 0,-1 0 0,1-1 0,0 1 0,0 0 0,0-1 0,0 0 0,0 0 0,1 1 0,-1-1 0,0 0 0,0-1 0,0 1 0,1 0 0,-1 0 0,-2-3 0,-2-3 0,-1 0 0,1-1 0,0 0 0,0 0 0,1 0 0,0-1 0,0 1 0,1-1 0,1-1 0,-1 1 0,1 0 0,-1-13 0,-3-13 0,-3-71 0,8 83 0,2 0 0,1 0 0,1 0 0,1 0 0,1 0 0,8-25 0,-9 37 0,1 0 0,0 0 0,1 1 0,0 0 0,1 0 0,0 0 0,0 1 0,1-1 0,0 2 0,1-1 0,0 1 0,0 0 0,1 1 0,13-9 0,-18 13 0,0 1 0,0-1 0,1 1 0,-1 0 0,1 1 0,-1-1 0,1 1 0,0 0 0,0 0 0,0 0 0,0 1 0,-1 0 0,1 0 0,0 0 0,0 0 0,0 1 0,0 0 0,0 0 0,-1 0 0,1 0 0,6 4 0,-7-3 0,-1 0 0,1 0 0,-1 1 0,0-1 0,1 1 0,-1 0 0,0 0 0,-1 0 0,1 0 0,-1 1 0,1-1 0,-1 1 0,0-1 0,0 1 0,0 0 0,-1 0 0,0 0 0,1 0 0,-1 0 0,0 0 0,-1 0 0,1 0 0,-1 1 0,0-1 0,0 6 0,-1-2 27,-1 0-1,1 1 0,-1-1 0,-1 0 1,1 0-1,-1-1 0,-1 1 0,1-1 1,-1 1-1,-1-1 0,1 0 0,-12 12 1,4-5-369,-2-1 1,0 0 0,0 0-1,-26 15 1,4-5-6485</inkml:trace>
  <inkml:trace contextRef="#ctx0" brushRef="#br0" timeOffset="463.75">365 249 24575,'-7'15'-715,"0"1"0,1-1 1,0 1-1,1 1 0,1-1 0,0 1 0,2 0 0,-2 19 0,4-35 766,0 1 0,0 0-1,0-1 1,0 1 0,0 0 0,0 0 0,0-1-1,0 1 1,1 0 0,-1-1 0,1 1 0,-1 0-1,1-1 1,0 1 0,-1-1 0,1 1 0,0-1-1,0 1 1,0-1 0,0 0 0,0 1-1,1-1 1,-1 0 0,0 0 0,1 0 0,-1 0-1,0 0 1,1 0 0,-1 0 0,1-1 0,0 1-1,-1 0 1,1-1 0,0 1 0,-1-1 0,1 0-1,0 1 1,-1-1 0,1 0 0,0 0 0,-1 0-1,1 0 1,0-1 0,0 1 0,-1 0 0,1-1-1,2 0 1,3-1 256,0 0 0,-1-1 0,1 0 0,-1 0 0,1 0 0,-1 0 0,0-1 0,-1 0 0,1-1 0,8-8 0,-11 10-264,0 0 0,-1 0 0,0-1 0,1 1 0,-1-1 0,0 0 0,-1 1 0,1-1 0,-1 0 0,0 0 0,0 0 0,0 0 0,0 0 0,0 0 0,-1 0 0,0 0 0,0-7 0,-1 8-49,0 0 0,0 0 0,0 0-1,0 0 1,0 0 0,0 0 0,-1 1 0,0-1-1,1 0 1,-1 1 0,0-1 0,0 1 0,0 0-1,-1 0 1,1 0 0,0 0 0,-1 0 0,1 0-1,-1 1 1,0-1 0,0 1 0,1 0 0,-1 0-1,-3-1 1,-29-7-1359,0 4-5461</inkml:trace>
  <inkml:trace contextRef="#ctx0" brushRef="#br0" timeOffset="967.72">766 131 24575,'-18'4'-1238,"0"0"-1,1 1 1,-1 1-1,1 1 0,0 1 1,1 0-1,-26 17 1,41-24 1278,0 0 1,0-1 0,0 1 0,0 0 0,0-1-1,0 1 1,0 0 0,0 0 0,1 0 0,-1 0-1,0 0 1,0 0 0,1 0 0,-1 0 0,1 0 0,-1 1-1,1-1 1,-1 0 0,1 0 0,0 0 0,-1 1-1,1-1 1,0 0 0,0 0 0,0 1 0,0-1-1,0 0 1,0 0 0,1 1 0,-1-1 0,0 0 0,1 0-1,-1 1 1,0-1 0,1 0 0,0 0 0,-1 0-1,1 0 1,0 0 0,-1 0 0,1 0 0,0 0-1,1 1 1,5 4 1,1 0 0,-1 0 0,1-1 0,0-1 0,8 5 0,-1-1-4,-3-1 157,-2-2-135,-1 0-1,0 1 1,0 0 0,0 1-1,9 9 1,-18-16 47,1 1 0,0-1-1,-1 1 1,1-1 0,-1 1 0,0 0 0,1-1 0,-1 1 0,1 0 0,-1-1 0,0 1-1,1 0 1,-1 0 0,0-1 0,0 1 0,0 0 0,0 0 0,0-1 0,0 1 0,0 0-1,0 0 1,0 0 0,0-1 0,0 1 0,0 1 0,-1-1 31,0 1 1,0-1-1,0 0 1,1 0-1,-1 0 1,0 0-1,0 0 1,-1 0 0,1 0-1,0-1 1,0 1-1,0 0 1,-2 0-1,-5 2 121,0 0 0,0 0 0,-13 2 0,15-3-99,0-1 1,0 0-1,0 0 0,0-1 1,0 0-1,-1 0 0,-9-2 0,16 2-151,-1 0-1,0 0 1,1 0 0,-1 0-1,1 0 1,-1-1-1,1 1 1,-1 0-1,1 0 1,-1-1-1,1 1 1,-1-1-1,1 1 1,0 0 0,-1-1-1,1 1 1,-1-1-1,1 1 1,0-1-1,-1 1 1,1-1-1,0 1 1,0-1-1,0 1 1,-1-1 0,1 1-1,0-1 1,0 1-1,0-1 1,0 1-1,0-2 1,6-16-1414,9-6-5421</inkml:trace>
  <inkml:trace contextRef="#ctx0" brushRef="#br0" timeOffset="1496.11">954 166 24575,'-11'3'0,"1"0"0,0 1 0,0 0 0,0 1 0,0 0 0,1 1 0,0 0 0,0 0 0,0 1 0,-11 11 0,18-17 0,1 1 0,0-1 0,0 1 0,0-1 0,0 1 0,0 0 0,0-1 0,0 1 0,1 0 0,-1-1 0,1 1 0,-1 0 0,1 0 0,-1 0 0,1 0 0,0-1 0,0 1 0,0 0 0,0 0 0,0 0 0,1 0 0,-1 0 0,0-1 0,1 1 0,-1 0 0,1 0 0,0-1 0,0 1 0,0 0 0,-1-1 0,4 4 0,3 5 0,1-1 0,0 0 0,0 0 0,11 8 0,3 4 0,-20-19 0,-1-1 0,1 1 0,-1 0 0,1-1 0,-1 1 0,0 0 0,0 0 0,0 0 0,0 0 0,0 0 0,0 0 0,0 0 0,-1 0 0,1 0 0,-1 1 0,1-1 0,-1 0 0,0 0 0,0 1 0,0 2 0,-1-3 0,0 0 0,0-1 0,-1 1 0,1 0 0,0-1 0,0 1 0,-1-1 0,1 0 0,-1 1 0,1-1 0,-1 0 0,0 0 0,0 0 0,1 0 0,-1 0 0,0 0 0,0-1 0,0 1 0,0-1 0,0 1 0,0-1 0,-2 1 0,-44 5 0,44-5 0,1-1 0,0 0 0,0 0 0,-1 0 0,1-1 0,0 1 0,0-1 0,0 0 0,0 0 0,-1 0 0,1 0 0,-4-3 0,6 4 11,1-1-1,0 1 1,-1 0-1,1-1 1,-1 1-1,1-1 1,0 1-1,0 0 1,-1-1 0,1 1-1,0-1 1,0 1-1,0-1 1,-1 1-1,1 0 1,0-1-1,0 1 1,0-1-1,0 1 1,0-1-1,0 1 1,0-1-1,0 1 1,0-1-1,0 1 1,0-1 0,0 1-1,0-1 1,0 1-1,1-1 1,-1 0-1,10-14-1217,-8 14 712,18-22-6331</inkml:trace>
  <inkml:trace contextRef="#ctx0" brushRef="#br0" timeOffset="1497.07">1225 319 24575,'-4'8'0,"-6"7"0,0 0-8191</inkml:trace>
  <inkml:trace contextRef="#ctx0" brushRef="#br0" timeOffset="1498.07">1237 96 24575,'3'-4'0,"3"-2"-8191</inkml:trace>
  <inkml:trace contextRef="#ctx0" brushRef="#br0" timeOffset="1928.91">1366 226 24575,'0'4'0,"2"3"0,4 3 0,10-7 0,8-5 0,8-13 0,4-8 0,-4 1-8191</inkml:trace>
  <inkml:trace contextRef="#ctx0" brushRef="#br0" timeOffset="2497.91">1600 320 24575,'3'-1'0,"10"-7"0,-1 0 0,18-15 0,-27 21 0,0-1 0,0 0 0,-1 1 0,1-1 0,-1 0 0,1-1 0,-1 1 0,0 0 0,-1-1 0,1 1 0,-1-1 0,1 1 0,-1-1 0,0 0 0,0-3 0,0 6 0,-1 1 0,0 0 0,0-1 0,0 1 0,0-1 0,0 1 0,0 0 0,0-1 0,0 1 0,0-1 0,0 1 0,0 0 0,0-1 0,0 1 0,0 0 0,0-1 0,0 1 0,-1-1 0,1 1 0,0 0 0,0-1 0,0 1 0,-1 0 0,1-1 0,0 1 0,0 0 0,-1 0 0,1-1 0,0 1 0,-1 0 0,1 0 0,0-1 0,-1 1 0,1 0 0,0 0 0,-1 0 0,1 0 0,0-1 0,-1 1 0,1 0 0,-1 0 0,1 0 0,0 0 0,-1 0 0,1 0 0,-1 0 0,1 0 0,0 0 0,-1 0 0,1 0 0,-1 0 0,1 1 0,0-1 0,-1 0 0,1 0 0,0 0 0,-1 0 0,1 1 0,0-1 0,-1 1 0,-21 14 0,19-12 0,0 0 0,1 0 0,-1 1 0,1 0 0,0-1 0,0 1 0,0 0 0,1 0 0,-1 0 0,-1 7 0,3-9 0,0-1 0,0 0 0,-1 0 0,1 0 0,0 1 0,0-1 0,0 0 0,0 0 0,1 0 0,-1 1 0,0-1 0,1 0 0,-1 0 0,0 0 0,1 0 0,-1 1 0,1-1 0,0 0 0,-1 0 0,1 0 0,0 0 0,0 0 0,-1-1 0,1 1 0,0 0 0,0 0 0,0 0 0,0-1 0,0 1 0,0-1 0,0 1 0,0-1 0,1 1 0,-1-1 0,0 1 0,0-1 0,0 0 0,0 0 0,1 1 0,-1-1 0,2 0 0,7 0 0,0-1 0,0 1 0,0-1 0,0-1 0,-1 0 0,1 0 0,-1-1 0,1 0 0,-1-1 0,15-8 0,-5 1 0,0-1 0,0 0 0,27-25 0,-31 23 0,0-1 0,-1-1 0,16-20 0,-26 30 0,-1 1 0,1-1 0,-1 0 0,0 1 0,0-1 0,0-1 0,-1 1 0,0 0 0,0-1 0,-1 1 0,0-1 0,0 1 0,0-1 0,-1-9 0,0 15 0,0 0 0,0-1 0,0 1 0,-1 0 0,1-1 0,0 1 0,-1 0 0,1-1 0,-1 1 0,1 0 0,-1 0 0,0-1 0,0 1 0,1 0 0,-1 0 0,0 0 0,0 0 0,0 0 0,0 0 0,-2-1 0,2 2 0,0-1 0,0 1 0,0 0 0,-1-1 0,1 1 0,0 0 0,0 0 0,-1 0 0,1 0 0,0 0 0,0 0 0,-1 0 0,1 1 0,0-1 0,0 0 0,-1 1 0,-1 0 0,-2 1 0,0 1 0,1 0 0,-1 0 0,0 0 0,1 1 0,-1 0 0,1-1 0,-4 7 0,0-1-97,1 1-1,1 0 1,0 1-1,0 0 1,1-1-1,0 2 1,1-1-1,0 1 1,1-1-1,0 1 1,1 0-1,1 0 0,-1 16 1,4 14-6729</inkml:trace>
  <inkml:trace contextRef="#ctx0" brushRef="#br0" timeOffset="4265.13">1870 308 24575,'0'1'0,"2"2"0,1-2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8:26.0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 11 3184,'0'-11'29448,"-8"13"-29682,5 6-3290,0 38-7725,-1-19 461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01:16.4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6 131 24575,'2'49'0,"12"66"0,1 12 0,-12 28 0,-3-136 0,-2 0 0,-1 1 0,0-1 0,-1 0 0,-13 34 0,16-51 0,0 0 0,1 0 0,-1 0 0,-1 0 0,1 0 0,0 0 0,0 0 0,-1 0 0,1-1 0,-1 1 0,0-1 0,-2 3 0,4-4 0,-1 0 0,0 1 0,0-1 0,0 0 0,1 0 0,-1 0 0,0 0 0,0 0 0,0 0 0,0 0 0,1 0 0,-1 0 0,0 0 0,0 0 0,0-1 0,0 1 0,1 0 0,-1-1 0,0 1 0,0 0 0,1-1 0,-1 1 0,0-1 0,1 1 0,-1-1 0,0 1 0,1-1 0,-1 0 0,1 1 0,-1-1 0,1 0 0,-1 1 0,1-1 0,-1-1 0,-4-7 0,0 0 0,0 0 0,1 0 0,0-1 0,1 1 0,0-1 0,-3-16 0,-7-78 0,11 85 0,-2-23 0,2 0 0,2 0 0,6-56 0,-4 83 0,0 0 0,1 0 0,1 0 0,1 1 0,0 0 0,0 0 0,1 0 0,1 0 0,1 1 0,0 0 0,0 1 0,18-20 0,-22 29 0,1-1 0,-1 0 0,1 1 0,0 0 0,0 0 0,1 0 0,-1 1 0,1 0 0,-1 0 0,1 0 0,0 1 0,-1-1 0,1 1 0,0 1 0,0-1 0,0 1 0,0 0 0,0 1 0,10 1 0,-11-1 0,-1-1 0,0 2 0,1-1 0,-1 0 0,0 1 0,0 0 0,0 0 0,0 0 0,0 0 0,0 1 0,0-1 0,-1 1 0,1 0 0,-1 0 0,0 1 0,0-1 0,0 1 0,-1-1 0,1 1 0,-1 0 0,0 0 0,0 0 0,0 0 0,0 0 0,-1 0 0,2 7 0,-3-7 0,1 0 0,-1 0 0,-1 0 0,1-1 0,0 1 0,-1 0 0,0 0 0,0 0 0,0 0 0,0 0 0,-1-1 0,0 1 0,1-1 0,-1 1 0,-1-1 0,1 0 0,-3 4 0,-6 6 0,0-1 0,-22 18 0,22-19 33,-59 46 266,64-52-469,0-1 0,0 0 1,-1 0-1,0-1 0,1 0 1,-1 0-1,0-1 0,0 0 1,-11 2-1,-4-5-6656</inkml:trace>
  <inkml:trace contextRef="#ctx0" brushRef="#br0" timeOffset="513.19">283 223 24575,'-1'2'-2,"-5"21"-592,-5 44 0,10-62 532,0 0 0,1 0 0,0 0 0,0 0 0,1 0-1,-1 0 1,1 0 0,0 0 0,0 0 0,1 0 0,0-1 0,-1 1-1,1-1 1,1 1 0,4 6 0,-6-9 77,1 0 1,0-1-1,0 0 0,0 1 1,-1-1-1,1 0 0,0 0 0,0 0 1,1 0-1,-1 0 0,0-1 1,0 1-1,0-1 0,0 1 1,1-1-1,-1 0 0,0 0 1,0 0-1,1 0 0,-1 0 1,0 0-1,0-1 0,1 1 0,-1-1 1,0 1-1,0-1 0,0 0 1,0 0-1,0 0 0,0 0 1,3-2-1,1-1-19,0 0 0,0 0 0,-1-1 0,1 1 0,-1-1-1,0 0 1,0-1 0,7-10 0,-10 12 91,1-1-1,-1 0 1,0 0-1,0 0 1,0 0 0,-1 0-1,1 0 1,-1-1-1,0-5 1,-1 9-58,0 0-1,0 1 1,0-1 0,0 0 0,0 0 0,0 0 0,-1 0 0,1 1-1,-1-1 1,1 0 0,-1 0 0,0 1 0,1-1 0,-1 0-1,0 1 1,0-1 0,0 1 0,-1-1 0,1 1 0,0 0 0,0-1-1,-1 1 1,1 0 0,-1 0 0,1 0 0,-1 0 0,1 0 0,-1 0-1,-3-1 1,-8-1-217,-1 1-1,1 0 0,-1 0 1,0 1-1,1 1 0,-16 2 1,28-2 143,-19 1-6781</inkml:trace>
  <inkml:trace contextRef="#ctx0" brushRef="#br0" timeOffset="1364.35">813 107 24575,'-20'2'0,"0"0"0,1 2 0,-1 0 0,1 2 0,0 0 0,-20 9 0,28-11 0,-1 1 0,3-3 0,1 1 0,0 1 0,0-1 0,0 2 0,0-1 0,-13 11 0,21-15 0,-1 0 0,0 1 0,1-1 0,-1 1 0,1-1 0,-1 1 0,1-1 0,-1 1 0,1-1 0,0 1 0,-1 0 0,1-1 0,0 1 0,-1 0 0,1-1 0,0 1 0,0 0 0,0-1 0,0 1 0,-1 0 0,1-1 0,0 1 0,0 0 0,0 0 0,0-1 0,1 1 0,-1 0 0,0-1 0,0 1 0,0 0 0,0-1 0,1 1 0,-1 0 0,0-1 0,1 1 0,-1 0 0,1-1 0,-1 1 0,0-1 0,1 1 0,-1-1 0,1 1 0,-1-1 0,1 1 0,0-1 0,0 1 0,5 3 0,-1-1 0,1 0 0,0 0 0,8 2 0,-6-2 0,23 9 0,-18-8 0,1 2 0,0-1 0,-1 2 0,0 0 0,23 16 0,-35-22 0,0 0 0,0-1 0,-1 1 0,1 0 0,0 0 0,-1-1 0,1 1 0,0 0 0,-1 0 0,1 0 0,-1 0 0,1 0 0,-1 0 0,0 0 0,1 0 0,-1 0 0,0 0 0,0 0 0,0 0 0,1 0 0,-1 0 0,0 0 0,0 0 0,-1 0 0,1 0 0,0 1 0,-1 0 0,0 0 0,0 0 0,0 0 0,0 0 0,-1-1 0,1 1 0,0 0 0,-1-1 0,1 1 0,-1-1 0,0 0 0,-1 2 0,-5 2 0,0 0 0,-1-1 0,1 0 0,-16 5 0,-18 0 0,41-9 0,-1 0 0,1 0 0,-1 0 0,1 0 0,0 0 0,-1 0 0,1-1 0,0 1 0,-1 0 0,1-1 0,-3 0 0,4 0 0,0 1 0,-1 0 0,1-1 0,-1 1 0,1-1 0,0 1 0,-1-1 0,1 1 0,0-1 0,0 1 0,0-1 0,-1 1 0,1-1 0,0 1 0,0-1 0,0 1 0,0-1 0,0 1 0,0-1 0,0 1 0,0-1 0,0 1 0,0-1 0,0 1 0,0-1 0,0 1 0,0-1 0,0 0 0,1 1 0,-1-1 0,3-6 0,0 1 0,0 0 0,1 0 0,0 1 0,0-1 0,0 1 0,1-1 0,0 1 0,7-6 0,55-39 0,-58 44 0,25-18 0,1 2 0,2 2 0,50-21 0,-94 45 0,0 1 0,0 0 0,-12 12 0,16-15 0,1 0 0,0 0 0,-1 1 0,1-1 0,0 1 0,0-1 0,0 1 0,0 0 0,1 0 0,-1 0 0,1 0 0,0 0 0,-1 0 0,1 0 0,1 0 0,-2 4 0,3-5 0,0 1 0,0-1 0,0 0 0,0 0 0,0 0 0,0 0 0,0 0 0,1 0 0,-1 0 0,1 0 0,0-1 0,-1 1 0,1-1 0,0 1 0,0-1 0,0 0 0,0 1 0,0-1 0,4 1 0,47 18 0,-40-16 0,6 2 0,-13-5 0,-1 0 0,0 0 0,0 0 0,0 1 0,0 0 0,-1 0 0,1 1 0,0-1 0,-1 1 0,0 0 0,1 0 0,4 5 0,-8-6 0,-1-1 0,1 0 0,-1 0 0,1 0 0,-1 1 0,0-1 0,0 0 0,0 1 0,0-1 0,0 0 0,0 1 0,0-1 0,0 0 0,0 0 0,0 1 0,-1-1 0,1 0 0,-1 0 0,1 1 0,-1-1 0,1 0 0,-1 0 0,0 0 0,1 0 0,-1 0 0,0 0 0,0 0 0,-2 2 0,-30 26 0,30-26 0,-5 3 0,-1 1 0,1-1 0,-1 0 0,-1-1 0,1 0 0,-1-1 0,1 0 0,-18 5 0,27-9 0,-1 0 0,1 0 0,-1 1 0,1-1 0,0 0 0,-1 0 0,1 0 0,-1 0 0,1 0 0,-1 0 0,1 0 0,-1 0 0,1-1 0,-1 1 0,1 0 0,0 0 0,-1 0 0,1 0 0,-1-1 0,1 1 0,0 0 0,-1 0 0,1-1 0,-1 1 0,1 0 0,0-1 0,0 1 0,-1 0 0,1-1 0,0 1 0,-1 0 0,1-1 0,0 1 0,0-1 0,0 1 0,-1 0 0,1-1 0,0 1 0,0-1 0,0 1 0,0-1 0,0 1 0,0-1 0,0 1 0,0 0 0,0-1 0,0 1 0,0-1 0,0 1 0,0-1 0,0 1 0,1-1 0,10-26 0,-3 13 43,1 0 0,0 1-1,1 0 1,1 0 0,0 2-1,0-1 1,23-16 0,-24 20-199,0 1 1,1 0 0,0 1 0,0 0 0,1 1 0,-1 1 0,1-1-1,0 2 1,0 0 0,20-3 0,-11 5-6671</inkml:trace>
  <inkml:trace contextRef="#ctx0" brushRef="#br0" timeOffset="1831.23">1270 1 24575,'2'7'0,"5"12"0,3 10 0,-1 4 0,2-4-2473,-1-4 2473,-1-7-5718</inkml:trace>
  <inkml:trace contextRef="#ctx0" brushRef="#br0" timeOffset="2369.11">1460 271 24575,'26'-11'0,"11"-5"0,-35 15 0,0-1 0,0 1 0,0-1 0,-1 1 0,1-1 0,0 1 0,-1-1 0,1 0 0,-1 0 0,0 0 0,0 0 0,0 0 0,0 0 0,0 0 0,1-3 0,-2 5 0,0 0 0,0 0 0,0 0 0,0-1 0,1 1 0,-1 0 0,0 0 0,0 0 0,0 0 0,0 0 0,0 0 0,0 0 0,0-1 0,0 1 0,0 0 0,0 0 0,0 0 0,0 0 0,0 0 0,0 0 0,0-1 0,0 1 0,0 0 0,0 0 0,0 0 0,0 0 0,0 0 0,0 0 0,0-1 0,0 1 0,0 0 0,0 0 0,0 0 0,0 0 0,0 0 0,0 0 0,-1 0 0,1-1 0,0 1 0,0 0 0,0 0 0,0 0 0,0 0 0,0 0 0,0 0 0,0 0 0,-1 0 0,1 0 0,0 0 0,0 0 0,0 0 0,0 0 0,0 0 0,0 0 0,-1 0 0,1 0 0,0 0 0,0 0 0,0 0 0,0 0 0,0 0 0,0 0 0,-1 0 0,1 0 0,-12 8 0,-11 15 0,5 9 0,17-30 0,1 0 0,-1 0 0,0 0 0,1 0 0,-1 0 0,1 0 0,0 0 0,0 0 0,-1 0 0,1 0 0,1 0 0,-1 0 0,0 1 0,0-1 0,2 2 0,-2-3 0,1-1 0,-1 1 0,0-1 0,1 1 0,0-1 0,-1 1 0,1-1 0,-1 1 0,1-1 0,0 0 0,-1 1 0,1-1 0,-1 0 0,1 0 0,0 0 0,-1 1 0,1-1 0,0 0 0,0 0 0,-1 0 0,1 0 0,0 0 0,-1 0 0,1 0 0,0 0 0,-1-1 0,1 1 0,0 0 0,-1 0 0,1-1 0,0 1 0,-1 0 0,2-1 0,23-12 0,-25 13 0,18-13 0,1 0 0,-2-1 0,0-1 0,-1-1 0,18-21 0,-25 26 0,0-1 0,0 0 0,-2-1 0,1 1 0,-1-2 0,-1 1 0,-1-1 0,1 0 0,2-14 0,-8 26 0,1 0 0,-1 0 0,0 0 0,0 1 0,1-1 0,-1 0 0,-1 0 0,1 0 0,0 0 0,0 0 0,-1 0 0,1 0 0,-1 1 0,1-1 0,-1 0 0,0 0 0,0 1 0,-1-3 0,1 3 0,1 1 0,0 0 0,-1-1 0,1 1 0,-1 0 0,1-1 0,-1 1 0,1 0 0,-1 0 0,1-1 0,-1 1 0,1 0 0,-1 0 0,1 0 0,-1 0 0,0 0 0,1 0 0,-1 0 0,1 0 0,-1 0 0,1 0 0,-1 0 0,0 1 0,-1-1 0,0 1 0,1 0 0,-1 0 0,1 0 0,-1 0 0,1 0 0,-1 0 0,1 0 0,0 1 0,-3 1 0,0 3 25,1-1-1,-1 1 0,1-1 1,0 1-1,0 0 1,0 0-1,1 0 0,0 1 1,0-1-1,1 0 0,0 1 1,0-1-1,0 9 1,1-5-239,0 1 1,1-1 0,0 1-1,1-1 1,0 0 0,1 1-1,5 14 1,10 16-6613</inkml:trace>
  <inkml:trace contextRef="#ctx0" brushRef="#br0" timeOffset="2885.21">401 1140 24575,'8'8'0,"5"7"0,-1 2 0,3 5 0,-2 8 0,-2 10 0,-4-5 0,-3-8-8191</inkml:trace>
  <inkml:trace contextRef="#ctx0" brushRef="#br0" timeOffset="2886.21">342 1022 24575,'10'-4'0,"4"-1"-8191</inkml:trace>
  <inkml:trace contextRef="#ctx0" brushRef="#br0" timeOffset="3865.27">578 1328 24575,'1'-5'0,"0"1"0,1-1 0,-1 0 0,1 1 0,0-1 0,1 1 0,-1-1 0,1 1 0,0 0 0,0 0 0,7-7 0,-4 4 0,31-33 0,-35 39 0,0-1 0,0 0 0,0 0 0,0 1 0,1 0 0,-1-1 0,0 1 0,1 0 0,-1 0 0,1 0 0,-1 0 0,1 1 0,-1-1 0,1 0 0,0 1 0,-1 0 0,6 0 0,-7 1 0,1-1 0,-1 1 0,1 0 0,-1 0 0,0 0 0,0-1 0,0 1 0,1 1 0,-1-1 0,0 0 0,0 0 0,0 0 0,-1 1 0,1-1 0,0 0 0,0 1 0,-1-1 0,1 0 0,-1 1 0,1-1 0,-1 1 0,1-1 0,-1 4 0,7 14 0,-6-18 0,-1-1 0,1 1 0,-1-1 0,0 1 0,1-1 0,-1 0 0,1 1 0,-1-1 0,1 1 0,0-1 0,-1 0 0,1 1 0,-1-1 0,1 0 0,-1 0 0,1 0 0,0 1 0,-1-1 0,1 0 0,0 0 0,-1 0 0,1 0 0,0 0 0,-1 0 0,1 0 0,0 0 0,2-1 0,-1 1 0,1-1 0,-1 1 0,1 0 0,-1 0 0,1 0 0,-1 1 0,1-1 0,-1 1 0,1-1 0,-1 1 0,1 0 0,-1 0 0,3 1 0,0 1 0,0 1 0,-1 0 0,0-1 0,1 2 0,3 4 0,-3-3 0,1 0 0,0 0 0,0-1 0,0 0 0,1 0 0,-1-1 0,15 7 0,-19-10 0,1 0 0,-1 0 0,0 0 0,0-1 0,1 1 0,-1-1 0,1 1 0,-1-1 0,0 0 0,1 0 0,-1 0 0,0-1 0,1 1 0,-1 0 0,1-1 0,-1 1 0,0-1 0,0 0 0,1 0 0,-1 0 0,0 0 0,0 0 0,0-1 0,0 1 0,0-1 0,0 1 0,-1-1 0,1 1 0,0-1 0,1-3 0,0 0 0,0 0 0,0 0 0,-1 0 0,0-1 0,0 1 0,0-1 0,-1 0 0,1 1 0,-1-1 0,-1 0 0,1 0 0,-1-7 0,0 11 0,-1 0 0,1-1 0,0 1 0,-1-1 0,1 1 0,-1 0 0,0 0 0,1-1 0,-1 1 0,0 0 0,-1 0 0,1 0 0,-3-4 0,3 5 0,0 0 0,-1 0 0,1 0 0,-1 0 0,1 0 0,-1 0 0,1 1 0,-1-1 0,1 0 0,-1 1 0,1 0 0,-1-1 0,0 1 0,1 0 0,-1 0 0,0 0 0,0 0 0,1 0 0,-1 0 0,0 0 0,1 0 0,-3 1 0,0 1 0,0-1 0,0 1 0,-1 0 0,1 0 0,1 1 0,-1-1 0,0 1 0,1 0 0,-1 0 0,1 0 0,0 0 0,0 0 0,0 1 0,-5 7 0,6-8 0,0 0 0,0 0 0,1 0 0,-1 0 0,1 1 0,-1-1 0,1 0 0,0 1 0,0-1 0,1 1 0,-1-1 0,1 1 0,-1 0 0,1-1 0,0 1 0,1-1 0,-1 1 0,1 0 0,1 4 0,-2-6 0,1-1 0,-1 0 0,1 1 0,0-1 0,0 0 0,-1 0 0,1 0 0,0 0 0,0 0 0,0 1 0,0-2 0,1 1 0,-1 0 0,0 0 0,0 0 0,1 0 0,-1-1 0,0 1 0,1-1 0,-1 1 0,0-1 0,1 1 0,-1-1 0,1 0 0,-1 0 0,1 0 0,-1 0 0,0 0 0,1 0 0,-1 0 0,1 0 0,-1 0 0,1-1 0,-1 1 0,1-1 0,-1 1 0,0-1 0,3-1 0,3-1 0,1-1 0,-1 0 0,0-1 0,-1 0 0,11-9 0,3-6 0,0-2 0,-1 0 0,-1-2 0,-1 0 0,16-30 0,-2-5 0,27-74 0,-53 122 0,0-1 0,1-1 0,-2 0 0,0-1 0,0 1 0,-1-1 0,-1 0 0,1-17 0,-3 31 0,0 0 0,0-1 0,0 1 0,1 0 0,-1 0 0,0-1 0,0 1 0,0 0 0,0 0 0,0 0 0,0-1 0,0 1 0,0 0 0,0 0 0,0-1 0,0 1 0,-1 0 0,1 0 0,0-1 0,0 1 0,0 0 0,0 0 0,0 0 0,0-1 0,0 1 0,-1 0 0,1 0 0,0 0 0,0 0 0,0-1 0,0 1 0,-1 0 0,1 0 0,0 0 0,0 0 0,0 0 0,-1 0 0,1 0 0,0-1 0,0 1 0,0 0 0,-1 0 0,1 0 0,0 0 0,0 0 0,-1 0 0,-9 10 0,-8 19 0,4-1 0,2 0 0,1 1 0,2 1 0,-9 43 0,14-52 0,1 0 0,1 0 0,1 0 0,1 0 0,1 0 0,0 0 0,8 30 0,-9-46-40,2-1 0,-1 0 0,0 0 0,1 0-1,0 0 1,0-1 0,0 1 0,0 0 0,1-1 0,-1 0 0,1 1-1,0-1 1,0 0 0,0 0 0,1 0 0,-1-1 0,1 1-1,-1-1 1,1 0 0,0 0 0,0 0 0,0-1 0,0 1 0,0-1-1,0 0 1,0 0 0,0 0 0,0-1 0,1 1 0,-1-1-1,0 0 1,0 0 0,7-2 0,19-1-678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00:44.98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7 107 24575,'4'4'0,"6"9"0,4 13 0,6 11 0,2 8 0,-1 4 0,-2-2 0,-2-1 0,-2-3 0,-4-6 0,-3-6 0,-6-7 0,-4-9 0,-5-7 0,-8-6 0,-3-4-8191</inkml:trace>
  <inkml:trace contextRef="#ctx0" brushRef="#br0" timeOffset="501.61">140 495 24575,'-1'-1'0,"0"1"0,1 0 0,-1 0 0,0 0 0,0 0 0,0 0 0,0 0 0,0 1 0,0-1 0,0 0 0,0 0 0,0 1 0,0-1 0,0 0 0,0 1 0,0-1 0,1 1 0,-1-1 0,0 1 0,0 0 0,1-1 0,-1 1 0,0 0 0,1-1 0,-1 1 0,-1 1 0,3-1 0,-1 0 0,0 0 0,0 0 0,0 0 0,0 0 0,1-1 0,-1 1 0,0 0 0,1 0 0,-1-1 0,1 1 0,-1 0 0,1-1 0,-1 1 0,1 0 0,-1-1 0,1 1 0,0 0 0,-1-1 0,1 1 0,0-1 0,-1 0 0,1 1 0,0-1 0,0 1 0,0-1 0,-1 0 0,1 0 0,0 1 0,1-1 0,28 9-137,0-1-1,0-1 0,32 2 1,97 3-847,-51-5 576,-66-3 416,-14 0 202,-1-2 0,1-1 1,-1 0-1,44-7 0,-69 6-262,0 0 1,-1-1 0,1 1 0,0-1 0,0 1-1,-1-1 1,1 1 0,0-1 0,-1 0-1,1 0 1,0 0 0,-1 0 0,0 0-1,1 0 1,-1-1 0,1 1 0,-1 0-1,0-1 1,2-2 0,2-10-6232</inkml:trace>
  <inkml:trace contextRef="#ctx0" brushRef="#br0" timeOffset="1031.79">0 25 24575,'8'-3'0,"13"1"0,10-3 0,9 0 0,5 1 0,4 1 0,3 1 0,2 1 0,2 3 0,0 0 0,5 5 0,-6 1-8191</inkml:trace>
  <inkml:trace contextRef="#ctx0" brushRef="#br0" timeOffset="2270.59">824 636 24575,'2'-19'0,"0"0"0,2 1 0,0-1 0,11-31 0,-15 49 0,11-32-918,1 1-1,19-38 1,-25 60 694,0-1 1,0 1 0,1 0 0,0 0-1,1 1 1,0 0 0,1 0 0,-1 1 0,2 0-1,9-7 1,-16 13 249,0 0 1,0 1-1,0-1 1,0 0-1,0 1 0,0 0 1,0 0-1,1 0 0,-1 0 1,0 0-1,1 1 0,-1-1 1,0 1-1,1 0 0,-1 0 1,1 0-1,-1 1 0,0-1 1,1 1-1,-1 0 0,0 0 1,0 0-1,1 0 0,-1 0 1,0 1-1,0-1 0,0 1 1,-1 0-1,1 0 0,0 0 1,-1 0-1,1 1 1,-1-1-1,0 1 0,1-1 1,-1 1-1,2 4 0,2 6 255,0 0 0,0 0-1,-1 0 1,-1 1 0,0 0-1,-1 0 1,-1 0 0,0 0-1,-1 0 1,0 0 0,-1 0-1,-1 1 1,0-1 0,-5 21-1,-4-8-280,10-26 0,0 0 0,0-1 0,0 1 0,0 0 0,-1-1 0,1 1 0,0-1 0,0 1 0,-1 0 0,1-1 0,0 1 0,-1-1 0,1 1 0,-1-1 0,1 1 0,-1-1 0,1 1 0,-1-1 0,1 0 0,-1 1 0,1-1 0,-1 0 0,1 1 0,-1-1 0,0 0 0,1 0 0,-1 0 0,1 1 0,-1-1 0,0 0 0,1 0 0,-1 0 0,0 0 0,1 0 0,-1 0 0,-1 0 0,1-1 0,1-1 0,-1 1 0,0 0 0,1 0 0,-1-1 0,0 1 0,1 0 0,0-1 0,-1 1 0,1 0 0,0-1 0,0 1 0,0-1 0,-1 1 0,2 0 0,-1-1 0,0 1 0,0-1 0,1-1 0,7-33 0,-7 33 0,7-27 0,2 1 0,14-28 0,-19 46 0,1-1 0,0 1 0,1 0 0,1 1 0,-1-1 0,2 2 0,14-16 0,-20 23 0,-1 0 0,0 0 0,1 1 0,-1-1 0,1 0 0,0 1 0,-1 0 0,1 0 0,0 0 0,0 0 0,0 0 0,0 0 0,0 1 0,0-1 0,0 1 0,0 0 0,0 0 0,0 0 0,0 0 0,5 2 0,-4-1 0,-1 0 0,0 1 0,1 0 0,-1 0 0,0 0 0,0 0 0,0 0 0,0 0 0,0 1 0,-1 0 0,1 0 0,-1-1 0,1 1 0,-1 0 0,0 1 0,2 3 0,1 3 0,-1 0 0,0 0 0,0 0 0,-1 1 0,-1-1 0,0 1 0,0 0 0,-1 0 0,0 16 0,-2 7 0,-11 56 0,7-53 0,5-17 0,0-20 0,0 0 0,0 0 0,0 0 0,0 0 0,1 0 0,-1 0 0,0 0 0,0 0 0,0 0 0,1 0 0,-1 0 0,0 0 0,0 0 0,0 0 0,0 0 0,1 0 0,-1 0 0,0 0 0,0 0 0,0 0 0,1 0 0,-1 0 0,0 0 0,0 0 0,0 0 0,0 0 0,0-1 0,1 1 0,-1 0 0,0 0 0,0 0 0,0 0 0,0 0 0,0-1 0,0 1 0,1 0 0,-1 0 0,0 0 0,0 0 0,0-1 0,0 1 0,0 0 0,0-1 0,19-32 0,20-42 0,97-138 0,-130 206 0,-3 1 0,1 0 0,1 0 0,-1 1 0,1-1 0,0 1 0,0 1 0,1-1 0,6-4 0,-11 9 0,-1-1 0,1 1 0,0 0 0,0-1 0,0 1 0,0 0 0,0 0 0,0 0 0,-1-1 0,1 1 0,0 0 0,0 0 0,0 0 0,0 1 0,0-1 0,0 0 0,0 0 0,0 0 0,-1 1 0,1-1 0,0 0 0,0 1 0,0-1 0,0 1 0,-1-1 0,1 1 0,0-1 0,0 1 0,-1-1 0,1 1 0,-1 0 0,1-1 0,0 1 0,-1 0 0,1 0 0,-1-1 0,0 1 0,1 0 0,0 1 0,1 3 0,-1 0 0,1 0 0,-1 0 0,0 0 0,1 10 0,-1 32 0,-2 1 0,-13 84 0,0 4 0,9 134 0,8-199 0,21 122 0,-19-180 0,-5-13 0,0 0 0,0 0 0,0 0 0,0 0 0,0 0 0,0 0 0,0 0 0,0 1 0,0-1 0,0 0 0,0 0 0,0 0 0,0 0 0,0 0 0,1 0 0,-1 0 0,0 0 0,0 0 0,0 0 0,0 0 0,0 0 0,0 0 0,0 0 0,0 0 0,0 0 0,1 0 0,-1 0 0,0 0 0,0 0 0,0 0 0,0 0 0,0 0 0,0 0 0,0 0 0,0 0 0,0 0 0,1 0 0,-1 0 0,0 0 0,0 0 0,0 0 0,0 0 0,0 0 0,0 0 0,0 0 0,0 0 0,0 0 0,0-1 0,0 1 0,0 0 0,1 0 0,-1 0 0,5-22 0,-2-36 0,-5-82 0,-2 47 0,-1-47 0,0-95 0,7 218 0,0-1 0,1 1 0,0 0 0,2 0 0,0 0 0,0 0 0,2 1 0,9-17 0,-12 26 0,0 0 0,1 0 0,0 1 0,0 0 0,0-1 0,1 2 0,0-1 0,11-7 0,-13 10 0,1 0 0,0 1 0,0-1 0,0 1 0,0 1 0,0-1 0,0 0 0,0 1 0,1 0 0,-1 1 0,0-1 0,1 1 0,-1 0 0,6 1 0,-7-1 0,0 1 0,0 0 0,-1 0 0,1 0 0,0 0 0,-1 1 0,1-1 0,-1 1 0,0 0 0,0 0 0,1 0 0,-1 1 0,-1-1 0,1 1 0,0 0 0,-1-1 0,1 1 0,-1 0 0,0 1 0,0-1 0,0 0 0,0 1 0,0-1 0,-1 1 0,0-1 0,2 6 0,-2-3 0,1 0 0,-1 0 0,0 1 0,-1-1 0,1 0 0,-1 1 0,-1-1 0,1 0 0,-1 1 0,0-1 0,0 0 0,-1 0 0,0 0 0,0 0 0,-4 7 0,0-2 0,-1-1 0,0 0 0,0-1 0,-1 0 0,-1 0 0,1 0 0,-1-1 0,-1-1 0,0 0 0,0 0 0,0 0 0,-1-1 0,0-1 0,0 0 0,0-1 0,0 0 0,-16 3 0,25-6-50,0-1-1,0 1 1,0-1-1,1 0 0,-1 0 1,0 0-1,0 0 1,0 0-1,0 0 1,0 0-1,0-1 0,0 1 1,0-1-1,1 1 1,-1-1-1,0 0 1,0 0-1,1 0 0,-1 0 1,0 0-1,1 0 1,-1 0-1,1 0 1,-1-1-1,1 1 1,-1-2-1,-4-9-6775</inkml:trace>
  <inkml:trace contextRef="#ctx0" brushRef="#br0" timeOffset="2749.04">2105 424 24575,'0'4'0,"0"1"-819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00:42.3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 289 24575,'0'5'0,"1"0"0,-1-1 0,1 1 0,1 0 0,-1-1 0,3 6 0,3 12 0,12 65 0,-4 1 0,-4 1 0,-1 151 0,-12-216 0,2-24 0,0 0 0,0 0 0,0 1 0,0-1 0,0 0 0,0 0 0,0 0 0,0 1 0,0-1 0,0 0 0,0 0 0,-1 0 0,1 1 0,0-1 0,0 0 0,0 0 0,0 0 0,0 0 0,0 1 0,0-1 0,-1 0 0,1 0 0,0 0 0,0 0 0,0 0 0,0 0 0,-1 0 0,1 1 0,0-1 0,0 0 0,0 0 0,0 0 0,-1 0 0,1 0 0,0 0 0,0 0 0,0 0 0,-1 0 0,1 0 0,0 0 0,0 0 0,0 0 0,-1 0 0,1 0 0,0 0 0,0 0 0,0 0 0,-1 0 0,1 0 0,0-1 0,0 1 0,0 0 0,0 0 0,-1 0 0,1 0 0,0 0 0,0 0 0,0 0 0,0-1 0,0 1 0,0 0 0,-1 0 0,-7-12 0,8 11 0,-9-19 0,0 0 0,2-1 0,0-1 0,1 1 0,-4-29 0,-5-113 0,14 138 0,0 0 0,2 0 0,1 0 0,1 0 0,2 0 0,0 0 0,15-43 0,-16 59 0,1 0 0,-1 0 0,2 0 0,-1 0 0,1 1 0,0 0 0,1 0 0,0 0 0,12-9 0,-13 12 0,1 0 0,1 1 0,-1 0 0,1 0 0,-1 0 0,1 1 0,0 1 0,1-1 0,-1 1 0,0 0 0,1 1 0,15-1 0,-12 3 0,1 0 0,0 0 0,-1 1 0,1 1 0,-1 0 0,1 1 0,-1 0 0,-1 1 0,1 0 0,-1 1 0,1 0 0,-2 1 0,1 0 0,14 13 0,-6-3 0,1 1 0,-2 1 0,-1 1 0,0 1 0,27 44 0,-36-50 0,0-1 0,-1 1 0,-1 0 0,-1 0 0,0 0 0,-1 1 0,0 0 0,-1 0 0,-1 0 0,0 25 0,-2-31 0,-1 0 0,0-1 0,-1 1 0,1-1 0,-2 0 0,1 1 0,-2-1 0,1 0 0,-1 0 0,0-1 0,-1 1 0,0-1 0,0 0 0,-1 0 0,0-1 0,0 0 0,-1 0 0,-14 11 0,9-9 0,0-1 0,-1-1 0,1 0 0,-2-1 0,1 0 0,-1-1 0,0 0 0,0-1 0,0-1 0,0 0 0,-1-1 0,1-1 0,-1 0 0,0-1 0,1 0 0,-1-2 0,1 1 0,-1-2 0,1 0 0,0 0 0,0-2 0,0 0 0,-23-11 0,14-1 0,21 9 0,2 8 0,1-1 0,-1 1 0,1 0 0,-1-1 0,1 1 0,-1 0 0,1-1 0,0 1 0,-1 0 0,1 0 0,0 0 0,-1-1 0,1 1 0,-1 0 0,1 0 0,0 0 0,-1 0 0,1 0 0,1 0 0,23 2 0,48 8 0,-11-1 0,-10-4 0,86-2 0,-118-4 0,0-1 0,-1-1 0,1 0 0,-1-2 0,0 0 0,0-1 0,28-14 0,-39 15 0,0 0 0,0 0 0,0-1 0,-1-1 0,1 1 0,-2-1 0,1 0 0,-1-1 0,8-12 0,-11 17 0,-1-1 0,1 0 0,-1 0 0,0 0 0,0 0 0,-1-1 0,1 1 0,-1 0 0,0-1 0,0 1 0,0-1 0,-1 1 0,0-1 0,0 0 0,0 1 0,0-1 0,-1 1 0,1-1 0,-1 1 0,0-1 0,-4-8 0,5 12 0,-1-1 0,0 1 0,0-1 0,0 1 0,1 0 0,-1-1 0,-1 1 0,1 0 0,0 0 0,0-1 0,0 1 0,-1 0 0,1 0 0,0 0 0,-1 1 0,1-1 0,-1 0 0,1 0 0,-1 1 0,1-1 0,-1 1 0,1-1 0,-3 1 0,2 0 0,-1 0 0,1 1 0,0-1 0,-1 1 0,1-1 0,-1 1 0,1 0 0,0 0 0,0 0 0,0 0 0,-1 0 0,1 1 0,-3 2 0,-2 1 0,1 1 0,0 0 0,1 0 0,0 1 0,-1-1 0,2 1 0,-1 0 0,-3 8 0,5-8 0,1-1 0,0 1 0,0 0 0,0 0 0,1 0 0,0 0 0,0 0 0,1 0 0,0 0 0,0 0 0,1 1 0,0-1 0,0 0 0,0 0 0,1 0 0,0-1 0,3 8 0,-2-9 0,0 1 0,0-1 0,0 0 0,0 0 0,1-1 0,0 1 0,0-1 0,0 1 0,1-1 0,0-1 0,-1 1 0,1-1 0,0 1 0,1-2 0,-1 1 0,0 0 0,1-1 0,0 0 0,-1 0 0,11 1 0,-5-2 0,1 0 0,0-1 0,-1 0 0,1-1 0,0 0 0,-1 0 0,1-2 0,-1 1 0,0-2 0,0 1 0,0-2 0,0 1 0,0-1 0,-1-1 0,0 0 0,17-14 0,-4 2 0,-1-1 0,-1-2 0,-1 0 0,0-1 0,26-40 0,-17 17 0,-3-1 0,-1-1 0,-2-1 0,-3-1 0,-2-1 0,-1-1 0,-4 0 0,-1-1 0,6-69 0,-18 120 0,0-42 0,0 42 0,0 0 0,-1-1 0,1 1 0,0 0 0,-1 0 0,1 0 0,0 0 0,-1 0 0,1 0 0,-1 0 0,0 0 0,1 0 0,-1 0 0,-1-1 0,2 2 0,-1 0 0,1-1 0,-1 1 0,0 0 0,1 0 0,-1 0 0,0-1 0,1 1 0,-1 0 0,0 0 0,1 0 0,-1 0 0,0 0 0,1 0 0,-1 0 0,1 1 0,-1-1 0,0 0 0,1 0 0,-1 0 0,0 1 0,1-1 0,-1 0 0,1 1 0,-1-1 0,1 0 0,-2 1 0,-4 4 0,0 0 0,0 1 0,0-1 0,0 1 0,1 1 0,0-1 0,-7 13 0,-2 4 0,-10 26 0,9-15 0,2 1 0,1 0 0,2 1 0,1 0 0,2 0 0,-3 43 0,8-58 0,2 0 0,0-1 0,1 1 0,1 0 0,1 0 0,0-1 0,2 0 0,0 1 0,2-2 0,0 1 0,1-1 0,15 26 0,-17-37 0,0 0 0,0 0 0,1 0 0,0-1 0,0 0 0,1 0 0,15 10 0,-19-14 0,1-1 0,-1 1 0,1-1 0,0 0 0,0 0 0,0 0 0,0 0 0,0-1 0,0 0 0,0 0 0,0-1 0,1 1 0,-1-1 0,0 0 0,0 0 0,9-2 0,-12 1 14,1 0 1,-1 0-1,0 0 0,1 0 0,-1 0 1,0 0-1,0 0 0,0-1 0,0 1 0,0-1 1,-1 1-1,1-1 0,0 0 0,-1 0 1,1 0-1,-1 0 0,1 0 0,-1 0 0,0 0 1,0 0-1,0-1 0,0 1 0,0-4 1,1-2-259,-1 1 0,0-1 0,0 1 0,-1-1 1,0 1-1,-2-10 0,-4-25-6582</inkml:trace>
  <inkml:trace contextRef="#ctx0" brushRef="#br0" timeOffset="515.66">989 218 24575,'12'0'0,"14"0"0,10 1 0,10 2 0,2-1-6764,4 0 6764,0 0 1961,-2 1-1961,-2 0 1083,-3 2-1083,-3 1 0,-9 1-447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00:25.8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5 14 24575,'11'27'0,"-1"1"0,-1 0 0,-2 0 0,7 50 0,-10-59 0,42 378 0,-44-384 0,-1-9 0,0 1 0,-1-1 0,1 0 0,-1 0 0,0 0 0,0 0 0,-1 0 0,1 1 0,-1-1 0,0 0 0,0 0 0,-2 5 0,3-9 0,0 0 0,0 0 0,-1 1 0,1-1 0,0 0 0,0 0 0,-1 1 0,1-1 0,0 0 0,0 0 0,-1 0 0,1 1 0,0-1 0,-1 0 0,1 0 0,0 0 0,-1 0 0,1 0 0,0 0 0,-1 0 0,1 0 0,0 0 0,-1 0 0,1 0 0,0 0 0,-1 0 0,1 0 0,0 0 0,-1 0 0,1 0 0,0 0 0,-1 0 0,1 0 0,-1-1 0,-12-10 0,-8-17 0,-2-10 0,2-1 0,1 0 0,3-2 0,0 0 0,3-1 0,-15-75 0,25 94 0,2 0 0,0 0 0,3-42 0,0 55 0,0 0 0,0 0 0,1 1 0,1-1 0,-1 1 0,2-1 0,-1 1 0,1 0 0,1 0 0,-1 1 0,10-13 0,-10 17 0,0 0 0,0 0 0,1 1 0,-1 0 0,1 0 0,-1 0 0,1 1 0,0 0 0,0-1 0,0 2 0,0-1 0,1 1 0,-1-1 0,0 1 0,1 1 0,-1-1 0,1 1 0,6 0 0,2 1 0,0 0 0,0 1 0,0 0 0,0 1 0,25 9 0,-22-6 0,-1 1 0,0 1 0,0 1 0,23 16 0,-33-21 0,0 1 0,0 0 0,-1 0 0,1 1 0,-1 0 0,-1 0 0,1 0 0,-1 0 0,0 0 0,0 1 0,-1 0 0,0 0 0,4 11 0,-7-15 0,1-1 0,-1 1 0,1 0 0,-1-1 0,0 1 0,0 0 0,0-1 0,0 1 0,0 0 0,-1-1 0,1 1 0,-1-1 0,0 1 0,1 0 0,-1-1 0,0 0 0,-1 1 0,1-1 0,-2 4 0,0-3 0,0 0 0,-1 0 0,1 0 0,0 0 0,-1-1 0,0 1 0,1-1 0,-1 0 0,0 0 0,-8 2 0,-4 1 0,-1-1 0,0 0 0,0-2 0,-32 2 0,25-3 0,0-2 0,-33-4 0,50 4 0,0 0 0,0 0 0,0-1 0,0 0 0,0-1 0,1 1 0,-1-1 0,1-1 0,0 1 0,0-1 0,0 0 0,-9-7 0,7-1-1365,3 1-5461</inkml:trace>
  <inkml:trace contextRef="#ctx0" brushRef="#br0" timeOffset="519.14">507 212 24575,'-17'34'0,"-12"37"0,24-57 0,1 0 0,0 0 0,1 1 0,1-1 0,-2 24 0,4-35 0,0-1 0,0 1 0,0-1 0,1 1 0,-1-1 0,1 0 0,-1 1 0,1-1 0,0 0 0,-1 1 0,1-1 0,1 0 0,-1 0 0,0 0 0,0 0 0,1 0 0,-1 0 0,1 0 0,0 0 0,-1-1 0,1 1 0,0 0 0,0-1 0,0 0 0,0 1 0,0-1 0,0 0 0,1 0 0,-1 0 0,0 0 0,0-1 0,1 1 0,-1-1 0,1 1 0,-1-1 0,0 0 0,5 0 0,3 0 0,-1-1 0,1 0 0,-1 0 0,0-1 0,0 0 0,0 0 0,0-1 0,14-7 0,-18 8 0,0-1 0,-1 1 0,1-1 0,-1 0 0,0 0 0,0-1 0,0 1 0,0-1 0,-1 0 0,0 0 0,1 0 0,-1 0 0,-1-1 0,1 1 0,-1-1 0,4-8 0,-5 9 0,0 0 0,-1 1 0,1-1 0,-1 1 0,0-1 0,0 0 0,0 1 0,-1-1 0,1 1 0,-1-1 0,0 1 0,0-1 0,0 1 0,0-1 0,-1 1 0,1 0 0,-1-1 0,0 1 0,0 0 0,0 0 0,0 1 0,-1-1 0,1 0 0,-1 1 0,-3-3 0,-2-2-227,-1 1-1,-1 0 1,1 0-1,-1 1 1,-20-8-1,-8 0-6598</inkml:trace>
  <inkml:trace contextRef="#ctx0" brushRef="#br0" timeOffset="1202.14">1059 180 24575,'-9'-3'0,"0"0"0,-1 1 0,1 1 0,0 0 0,0 0 0,-1 0 0,1 1 0,-17 2 0,14-1 0,-15 1 0,0 1 0,-42 9 0,57-9 0,0 1 0,0 0 0,1 1 0,-1 0 0,1 0 0,0 1 0,-18 15 0,28-21 0,0 1 0,0-1 0,0 1 0,0 0 0,0-1 0,1 1 0,-1 0 0,0 0 0,1 0 0,-1 0 0,0 0 0,1 0 0,-1 0 0,1 0 0,-1 0 0,1 0 0,0 0 0,0 0 0,-1 0 0,1 0 0,0 0 0,0 1 0,0-1 0,1 0 0,-1 0 0,1 0 0,-1 0 0,1 0 0,-1 0 0,1 0 0,0 0 0,-1-1 0,1 1 0,0 0 0,0 0 0,-1-1 0,1 1 0,0 0 0,0-1 0,0 1 0,1 0 0,7 2 0,0 1 0,0-1 0,0-1 0,9 2 0,-12-3 0,71 13 0,-44-9 0,-1 1 0,1 1 0,55 22 0,-84-28 0,-1 1 0,0-1 0,0 1 0,0 0 0,0 1 0,0-1 0,0 0 0,2 4 0,-5-6 0,1 1 0,-1-1 0,0 1 0,1-1 0,-1 1 0,0-1 0,1 1 0,-1-1 0,0 1 0,0-1 0,0 1 0,0-1 0,0 1 0,1 0 0,-1-1 0,0 1 0,0-1 0,0 1 0,-1-1 0,1 1 0,0-1 0,0 2 0,-1-1 0,1 0 0,-1-1 0,0 1 0,1 0 0,-1 0 0,0-1 0,0 1 0,0 0 0,1-1 0,-1 1 0,0-1 0,0 1 0,0-1 0,0 1 0,0-1 0,0 0 0,-1 1 0,-11 3 0,-1-1 0,1-1 0,-1 0 0,1 0 0,-1-1 0,1-1 0,-1 0 0,0-1 0,1-1 0,-1 0 0,-16-5 0,29 6-136,-1 1-1,0-1 1,0 0-1,1 0 1,-1 0-1,1-1 1,-1 1-1,1 0 0,-3-3 1,-4-10-6690</inkml:trace>
  <inkml:trace contextRef="#ctx0" brushRef="#br0" timeOffset="1784.27">1294 167 24575,'-11'0'0,"0"1"0,0 1 0,0 0 0,0 1 0,-17 6 0,-49 24 0,74-32 0,0 1 0,0 0 0,0 0 0,0 0 0,0 0 0,0 0 0,1 1 0,-6 4 0,8-6 0,-1 0 0,1 0 0,-1 0 0,1-1 0,0 1 0,-1 0 0,1 0 0,0 0 0,0 0 0,-1 0 0,1 0 0,0 0 0,0 0 0,0 0 0,0 0 0,0 0 0,0 0 0,1 0 0,-1 0 0,0 0 0,0 0 0,1-1 0,-1 1 0,0 0 0,1 0 0,-1 0 0,1 0 0,-1-1 0,1 1 0,0 0 0,-1 0 0,1-1 0,0 1 0,-1 0 0,1-1 0,0 1 0,0-1 0,1 1 0,10 7 0,1 0 0,0-1 0,0-1 0,27 9 0,-25-10 0,0 1 0,0 0 0,20 13 0,-34-19 0,0 1 0,-1-1 0,1 0 0,0 0 0,-1 1 0,1-1 0,-1 0 0,1 1 0,-1-1 0,1 1 0,-1-1 0,1 1 0,-1-1 0,1 1 0,-1-1 0,1 1 0,-1-1 0,0 1 0,0-1 0,1 1 0,-1 0 0,0-1 0,0 1 0,1 0 0,-1-1 0,0 1 0,0 0 0,0-1 0,0 1 0,0 0 0,0-1 0,0 1 0,0-1 0,0 1 0,0 0 0,-1-1 0,1 1 0,0 0 0,0-1 0,-1 1 0,1 0 0,0-1 0,-1 1 0,1-1 0,0 1 0,-1-1 0,1 1 0,-1-1 0,1 1 0,-1-1 0,1 0 0,-1 1 0,1-1 0,-1 1 0,0-1 0,1 0 0,-2 1 0,-4 2 0,0 0 0,-1-1 0,1 1 0,-9 1 0,8-2 38,-32 7 254,37-9-386,0 0 0,1 0-1,-1 0 1,0 0 0,0 0 0,0 0 0,0 0 0,0 0-1,0-1 1,1 1 0,-1-1 0,0 0 0,0 1 0,1-1-1,-1 0 1,0 0 0,-1-1 0,-4-9-6732</inkml:trace>
  <inkml:trace contextRef="#ctx0" brushRef="#br0" timeOffset="1785.27">1518 261 24575,'0'2'0,"0"6"0,0 13 0,2 6 0,1-2-8191</inkml:trace>
  <inkml:trace contextRef="#ctx0" brushRef="#br0" timeOffset="2263.82">1506 74 24575,'8'-4'0,"3"-2"-8191</inkml:trace>
  <inkml:trace contextRef="#ctx0" brushRef="#br0" timeOffset="2264.82">1706 191 24575,'2'10'0,"3"9"0,6 10 0,4-1 0,0-4 0,3-7 0,6-12 0,4-11 0,4-12 0,-1-8 0,-6-1 0,-8 3 0,-6 0 0,-8 5 0,-5 6 0,-3 4-8191</inkml:trace>
  <inkml:trace contextRef="#ctx0" brushRef="#br0" timeOffset="2865.26">1905 285 24575,'6'4'0,"0"0"0,0 0 0,1 0 0,-1-1 0,1 0 0,-1 0 0,1-1 0,8 2 0,-12-3 0,1-1 0,-1 1 0,0-1 0,0 0 0,1 0 0,-1 0 0,0 0 0,0-1 0,1 1 0,-1-1 0,0 0 0,0 0 0,0 0 0,0 0 0,0-1 0,0 1 0,0-1 0,0 1 0,4-5 0,0-4 0,-10 5 0,2 5 0,0 0 0,0-1 0,0 1 0,0 0 0,0 0 0,0 0 0,0 0 0,0 0 0,0 0 0,0 0 0,0 1 0,0-1 0,1 0 0,-1 0 0,0 1 0,0-1 0,0 1 0,0-1 0,-1 2 0,1-2 0,-1 1 0,1 0 0,0-1 0,0 1 0,0 0 0,0 0 0,0 0 0,0 0 0,0 0 0,0 0 0,0 1 0,0-1 0,0 0 0,1 0 0,-1 1 0,0-1 0,1 0 0,-1 1 0,1-1 0,0 1 0,-1-1 0,1 0 0,0 1 0,0-1 0,0 1 0,0-1 0,0 1 0,0-1 0,0 1 0,1-1 0,-1 2 0,1-1 0,1 0 0,-1-1 0,0 1 0,1-1 0,-1 1 0,0-1 0,1 1 0,0-1 0,-1 0 0,1 0 0,0 0 0,0 0 0,-1 0 0,1 0 0,0 0 0,0-1 0,0 1 0,0-1 0,0 1 0,0-1 0,3 1 0,8-1 0,1 0 0,-1-1 0,0 0 0,0-1 0,0-1 0,0 0 0,0 0 0,-1-1 0,0-1 0,1 0 0,-1-1 0,12-8 0,-4 2 0,0-2 0,-1 0 0,-1-1 0,0 0 0,29-35 0,-36 37 0,-2 0 0,16-27 0,-22 36 0,-1 0 0,0 0 0,-1 0 0,1 0 0,-1-1 0,0 1 0,0 0 0,0-1 0,0 1 0,-1-1 0,0 1 0,0-1 0,0 1 0,0-1 0,-2-4 0,2 8 0,0-1 0,-1 1 0,1 0 0,0 0 0,-1 0 0,1 0 0,-1 0 0,0 0 0,1 0 0,-1 0 0,0 0 0,1 0 0,-1 0 0,0 1 0,0-1 0,0 0 0,0 0 0,0 1 0,0-1 0,0 1 0,0-1 0,0 1 0,0-1 0,0 1 0,-2-1 0,1 1 0,-1 0 0,1 0 0,0 0 0,-1 0 0,1 1 0,-1-1 0,1 1 0,0-1 0,-1 1 0,1 0 0,-4 2 0,-2 1 0,1 0 0,-1 1 0,1 0 0,0 1 0,-11 11 0,12-10-37,0 0 0,0 0 1,1 1-1,0 0 0,1 0 0,0 0 0,0 0 0,1 1 0,0-1 0,0 1 0,1 0 0,0 0 1,1 0-1,0 0 0,0 0 0,1 0 0,0 0 0,1 0 0,0 1 0,0-1 0,1 0 0,0-1 1,0 1-1,1 0 0,1-1 0,-1 1 0,1-1 0,1 0 0,-1 0 0,1-1 0,1 1 0,0-1 1,0 0-1,0-1 0,0 1 0,9 5 0,13 6-6789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58:40.07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0 208 24575,'1'15'0,"0"-1"0,7 27 0,0 0 0,10 123 0,-17-135 0,-1 1 0,-1-1 0,-8 47 0,8-72 0,0 0 0,0 0 0,0-1 0,-1 1 0,1 0 0,-1 0 0,-3 4 0,5-7 0,-1 0 0,1-1 0,-1 1 0,0 0 0,1-1 0,-1 1 0,0 0 0,1-1 0,-1 1 0,0-1 0,0 1 0,0-1 0,0 0 0,1 1 0,-1-1 0,0 0 0,0 1 0,0-1 0,0 0 0,0 0 0,0 0 0,0 0 0,0 0 0,0 0 0,0 0 0,0 0 0,0 0 0,0-1 0,1 1 0,-1 0 0,0-1 0,0 1 0,0 0 0,0-1 0,-1 0 0,-3-3 0,0 0 0,0 0 0,0 0 0,0-1 0,1 0 0,0 1 0,0-2 0,0 1 0,1 0 0,-4-7 0,-4-9 0,-11-30 0,14 29 0,1 0 0,1-1 0,0 0 0,2 0 0,1 0 0,1 0 0,0-1 0,2 1 0,4-29 0,-3 39 0,2 1 0,0 0 0,0 0 0,1 0 0,0 1 0,1 0 0,0-1 0,10-13 0,-10 18 0,1-1 0,0 1 0,1 0 0,-1 0 0,1 1 0,1 0 0,-1 0 0,1 0 0,0 1 0,0 1 0,17-8 0,-17 10 0,0-1 0,-1 1 0,1 1 0,0 0 0,0 0 0,0 0 0,0 1 0,0 0 0,0 1 0,0 0 0,0 0 0,0 1 0,0 0 0,0 0 0,-1 1 0,1 0 0,-1 0 0,0 0 0,0 1 0,0 0 0,11 10 0,-5-4 0,-1 0 0,0 1 0,-1 1 0,0 0 0,0 0 0,-2 1 0,1 0 0,-2 1 0,14 28 0,-17-31 0,-1 0 0,0 0 0,-1 1 0,0-1 0,-1 1 0,0 0 0,-1 0 0,0 0 0,-1 0 0,0 0 0,-1-1 0,0 1 0,-1 0 0,0 0 0,-1-1 0,0 1 0,-1-1 0,-1 0 0,0 0 0,0 0 0,-1 0 0,0-1 0,0 0 0,-2-1 0,1 1 0,-1-1 0,-9 8 0,0-3 0,0 0 0,-1-1 0,0-1 0,-1-1 0,-1-1 0,1 0 0,-1-1 0,-1-1 0,0-2 0,-24 6 0,45-12 0,-1 0 0,0 1 0,1-1 0,-1 0 0,0 0 0,1 0 0,-1 0 0,1 0 0,-1 0 0,0 0 0,1 0 0,-1 0 0,0 0 0,1 0 0,-1 0 0,0 0 0,1-1 0,-1 1 0,1 0 0,-1 0 0,1-1 0,-2 0 0,8-8 0,21-13 0,117-57 0,-17 10 0,-106 56 0,0-1 0,0-2 0,28-27 0,-23 13 0,-26 29 0,1 0 0,0 0 0,0 0 0,-1 0 0,1 0 0,-1 0 0,1 0 0,-1 0 0,1 0 0,-1 0 0,0 0 0,1 0 0,-1 0 0,0-1 0,0 1 0,0 0 0,0 0 0,0 0 0,0 0 0,0 0 0,0-1 0,0 1 0,-1 0 0,1 0 0,0 0 0,-1 0 0,1 0 0,-1 0 0,0-2 0,0 3 0,0-1 0,-1 1 0,1-1 0,0 1 0,-1-1 0,1 1 0,0 0 0,-1 0 0,1-1 0,0 1 0,-1 0 0,1 0 0,0 0 0,-1 1 0,1-1 0,0 0 0,-1 0 0,1 1 0,0-1 0,-1 1 0,1-1 0,0 1 0,0 0 0,0-1 0,0 1 0,-1 0 0,1 0 0,-1 2 0,-4 1 0,0 1 0,0 0 0,1 0 0,-6 6 0,6-4 0,0 1 0,1-1 0,0 1 0,0 0 0,0 0 0,1 0 0,1 0 0,-1 1 0,1-1 0,1 1 0,-1-1 0,1 16 0,1-21 0,0 1 0,0-1 0,0 0 0,1 0 0,-1 0 0,1 0 0,0 0 0,-1 0 0,2-1 0,-1 1 0,0 0 0,0 0 0,1-1 0,0 1 0,-1 0 0,1-1 0,0 0 0,0 1 0,0-1 0,1 0 0,-1 0 0,1 0 0,-1-1 0,1 1 0,-1 0 0,1-1 0,0 0 0,0 0 0,0 1 0,-1-2 0,1 1 0,0 0 0,0-1 0,1 1 0,-1-1 0,0 0 0,0 0 0,0 0 0,3-1 0,5 0 0,-1 0 0,0-1 0,0-1 0,0 0 0,0 0 0,0-1 0,0 0 0,-1 0 0,0-1 0,0-1 0,0 1 0,-1-2 0,9-7 0,6-6 0,-1-2 0,0-1 0,19-29 0,-20 23 0,-2-1 0,-1 0 0,-1-2 0,-2 0 0,-1-1 0,-1 0 0,-2-1 0,-2-1 0,9-61 0,-17 90 0,0 4 0,-1 0 0,1-1 0,-1 1 0,0-1 0,1 1 0,-1-1 0,0 1 0,-1-1 0,1 1 0,0-1 0,-1 1 0,1-1 0,-1 1 0,0 0 0,0-1 0,0 1 0,-1-3 0,1 4 0,0 1 0,1 0 0,-1 0 0,0 0 0,1 0 0,-1 0 0,0 0 0,1 0 0,-1 0 0,0 0 0,1 0 0,-1 0 0,0 0 0,1 0 0,-1 1 0,0-1 0,1 0 0,-1 0 0,1 1 0,-1-1 0,0 0 0,1 1 0,-1-1 0,1 1 0,-1-1 0,1 1 0,0-1 0,-1 1 0,1-1 0,-1 1 0,1-1 0,0 1 0,-1-1 0,1 2 0,-14 22 0,3 2 0,1 0 0,1 0 0,1 1 0,2 0 0,1 0 0,1 1 0,1-1 0,1 1 0,2 0 0,1 0 0,1 0 0,1-1 0,2 1 0,7 26 0,-8-41 0,0-1 0,1 0 0,7 12 0,-11-21 0,0 0 0,1-1 0,-1 1 0,1-1 0,0 1 0,0-1 0,0 0 0,0 0 0,0 1 0,0-2 0,1 1 0,-1 0 0,1 0 0,-1-1 0,1 1 0,0-1 0,0 0 0,5 2 0,-7-3 11,0 0 0,1 0-1,-1 0 1,0-1 0,0 1-1,1 0 1,-1 0 0,0-1-1,0 1 1,0-1 0,0 1-1,1-1 1,-1 0 0,0 1-1,0-1 1,0 0 0,0 0-1,0 1 1,-1-1 0,1 0-1,0 0 1,0 0 0,-1 0-1,1 0 1,0 0 0,-1-1-1,1 1 1,-1 0 0,1 0-1,-1 0 1,1-2 0,1-4-438,-1 0 0,1-1 1,0-12-1,-1-22-6399</inkml:trace>
  <inkml:trace contextRef="#ctx0" brushRef="#br0" timeOffset="501.23">703 79 24575,'16'0'0,"13"0"0,10 0 0,6 2 0,4 0-5443,3 3 5443,3 1 0,-10 3 0,-13-1-2748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03:32.38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85 1037 24575</inkml:trace>
  <inkml:trace contextRef="#ctx0" brushRef="#br0" timeOffset="1654.88">514 439 24575,'11'14'0,"-1"0"0,0 2 0,-1-1 0,-1 1 0,0 0 0,-2 1 0,0 0 0,5 21 0,-6-13 0,0 1 0,-3-1 0,0 1 0,-1-1 0,-4 32 0,-2-12 0,-3-1 0,-1 0 0,-2 0 0,-3-1 0,-1-1 0,-26 51 0,20-52 0,-1 0 0,-52 66 0,54-81 0,-2-1 0,-1-1 0,-1-1 0,-45 33 0,56-47 0,0-1 0,-1-1 0,0 0 0,-29 11 0,37-17 0,1 1 0,-1 0 0,0-1 0,0 0 0,1 0 0,-1-1 0,0 1 0,0-1 0,0-1 0,0 1 0,1-1 0,-1 0 0,0 0 0,0-1 0,1 0 0,-8-3 0,11 4 0,1 0 0,-1 0 0,0 0 0,1 0 0,-1 0 0,1 0 0,0-1 0,-1 1 0,1-1 0,0 1 0,0-1 0,0 1 0,0-1 0,0 0 0,0 1 0,0-1 0,1 0 0,-1 0 0,1 0 0,-1 1 0,1-1 0,0 0 0,0 0 0,-1 0 0,1 0 0,1 0 0,-1 0 0,0 0 0,0 1 0,1-1 0,-1 0 0,1 0 0,-1 0 0,1 1 0,0-1 0,0 0 0,2-2 0,0-3 0,1 1 0,0 0 0,1 0 0,0 1 0,0 0 0,0-1 0,0 2 0,11-9 0,-9 9 0,0 0 0,0 0 0,0 0 0,1 1 0,-1 0 0,1 1 0,-1 0 0,1 0 0,0 0 0,0 1 0,0 0 0,0 1 0,0 0 0,0 0 0,0 1 0,11 2 0,-9-1 0,0 1 0,-1 0 0,1 1 0,-1 0 0,0 1 0,0 0 0,0 0 0,-1 1 0,0 0 0,0 1 0,0-1 0,10 13 0,-4-1 0,-1 0 0,0 1 0,-2 0 0,0 1 0,-1 0 0,-1 1 0,-1 0 0,-1 0 0,7 34 0,-3 0 0,-3 0 0,1 94 0,-9-108 0,-2 0 0,-2 0 0,-2 0 0,-2-1 0,-15 49 0,-85 187 0,76-204 0,4 2 0,2 0 0,-26 132 0,51-202 23,0 2-196,0 0-1,0-1 1,0 1-1,1 0 1,0 0-1,0 0 0,2 8 1</inkml:trace>
  <inkml:trace contextRef="#ctx0" brushRef="#br0" timeOffset="3569.84">1079 814 24575,'14'-11'0,"-1"1"0,0-2 0,-1 1 0,0-2 0,-1 0 0,0 0 0,-1-1 0,-1 0 0,0-1 0,-1 0 0,7-17 0,-6 12 0,-2-1 0,0 1 0,-2-2 0,0 1 0,-1-1 0,-1 1 0,-1-1 0,-2-26 0,0 46 0,0-1 0,0 1 0,-1-1 0,1 1 0,-1-1 0,0 1 0,0-1 0,0 1 0,0 0 0,-2-4 0,3 6 0,0 0 0,-1-1 0,1 1 0,0 0 0,0-1 0,-1 1 0,1 0 0,0-1 0,-1 1 0,1 0 0,-1 0 0,1-1 0,0 1 0,-1 0 0,1 0 0,-1 0 0,1 0 0,-1 0 0,1 0 0,0-1 0,-1 1 0,1 0 0,-1 0 0,0 0 0,0 1 0,0-1 0,0 1 0,1-1 0,-1 1 0,0-1 0,0 1 0,0-1 0,1 1 0,-1 0 0,0 0 0,0-1 0,1 1 0,-1 0 0,1 0 0,-2 1 0,-2 6 0,0 0 0,1 0 0,-1 1 0,2-1 0,-1 1 0,1-1 0,0 1 0,1 0 0,0 0 0,1-1 0,0 11 0,1 5 0,1 0 0,11 44 0,-12-62 0,1 0 0,0 1 0,0-1 0,0 0 0,1-1 0,0 1 0,0 0 0,0-1 0,1 0 0,0 1 0,0-2 0,9 10 0,-10-12 0,0 0 0,0 0 0,0 0 0,1 0 0,-1-1 0,0 1 0,1-1 0,-1 0 0,1 0 0,-1 0 0,1-1 0,0 1 0,-1-1 0,1 0 0,0 0 0,-1 0 0,1 0 0,0-1 0,-1 1 0,1-1 0,-1 0 0,1 0 0,6-3 0,0-1 0,1-1 0,-1 0 0,-1-1 0,1 0 0,-1 0 0,0-1 0,-1 0 0,0-1 0,8-9 0,5-10 0,31-55 0,-41 65 0,-1-1 0,-1-1 0,0 1 0,-1-2 0,4-20 0,-30 84 0,13-26 69,1 0-1,0 0 0,1 1 0,-1 33 1,4-44-183,0 1 0,0-1 0,1 0 0,0 0 1,1 0-1,-1 0 0,1 0 0,1 0 1,-1-1-1,1 1 0,0-1 0,1 1 1,0-1-1,7 10 0,15 9-6712</inkml:trace>
  <inkml:trace contextRef="#ctx0" brushRef="#br0" timeOffset="4086.52">2032 589 24575,'8'0'0,"13"0"0,12-2 0,9 0 0,6-1 0,4-3 0,1-5 0,0-2 0,-9 1-8191</inkml:trace>
  <inkml:trace contextRef="#ctx0" brushRef="#br0" timeOffset="4532.59">2173 379 24575,'2'4'0,"5"11"0,5 11 0,0 6 0,1 0 0,-1 4 0,1-1 0,-3-2 0,-1-3 0,-1 0 0,-3 0 0,0-2 0,1-5 0,0-5-8191</inkml:trace>
  <inkml:trace contextRef="#ctx0" brushRef="#br0" timeOffset="6012.17">2820 321 24575,'4'-6'0,"1"-1"0,0 1 0,1 0 0,-1 0 0,1 1 0,0 0 0,1 0 0,-1 0 0,1 1 0,0-1 0,9-2 0,-11 4 0,1 0 0,0 1 0,-1 0 0,1 1 0,0-1 0,0 1 0,0 0 0,0 0 0,0 1 0,0 0 0,0 0 0,0 0 0,0 1 0,0 0 0,8 2 0,-12-2 0,0 0 0,0-1 0,0 1 0,0 0 0,0 0 0,0 1 0,0-1 0,0 0 0,0 1 0,-1-1 0,1 1 0,-1-1 0,1 1 0,-1 0 0,1 0 0,-1 0 0,0 0 0,2 4 0,-2-3 0,-1 0 0,1 0 0,0 1 0,-1-1 0,0 0 0,0 1 0,0-1 0,0 0 0,-1 1 0,1-1 0,-2 5 0,-2 5 0,-1-1 0,0 0 0,-1 0 0,0-1 0,-10 15 0,-64 77 0,7-11 0,72-91 0,0 0 0,0 0 0,0 1 0,1-1 0,-1 1 0,0-1 0,1 1 0,-1-1 0,1 1 0,-1-1 0,1 1 0,-1 1 0,1-2 0,1-1 0,-1 1 0,0-1 0,0 1 0,0-1 0,0 0 0,0 1 0,0-1 0,1 0 0,-1 1 0,0-1 0,0 1 0,1-1 0,-1 0 0,0 1 0,1-1 0,-1 0 0,0 0 0,1 1 0,-1-1 0,0 0 0,1 0 0,-1 0 0,0 1 0,1-1 0,-1 0 0,1 0 0,-1 0 0,1 0 0,3 1 0,0-1 0,0 0 0,0 0 0,0-1 0,0 1 0,0-1 0,0 0 0,6-2 0,13-5-682,44-22-1,-19 5-6143</inkml:trace>
  <inkml:trace contextRef="#ctx0" brushRef="#br0" timeOffset="6501.53">3348 226 24575,'27'34'0,"-19"-25"0,0 1 0,10 17 0,21 56 0,-28-59 0,0 0 0,1 0 0,28 39 0,-39-62 0,0 1 0,0-1 0,0 1 0,0-1 0,1 0 0,-1 1 0,0-1 0,1 0 0,-1 0 0,1 0 0,-1 0 0,1 0 0,-1 0 0,1-1 0,0 1 0,-1 0 0,1-1 0,0 1 0,0-1 0,-1 0 0,1 1 0,0-1 0,0 0 0,0 0 0,-1 0 0,1-1 0,0 1 0,0 0 0,0-1 0,-1 1 0,1-1 0,0 1 0,-1-1 0,1 0 0,0 0 0,-1 1 0,1-1 0,-1-1 0,1 1 0,-1 0 0,0 0 0,1 0 0,1-3 0,6-7 0,0 0 0,-1 0 0,-1-1 0,11-19 0,-13 21 0,64-122-1365,-47 94-5461</inkml:trace>
  <inkml:trace contextRef="#ctx0" brushRef="#br0" timeOffset="6909.7">4136 425 24575,'8'0'0,"11"0"0,9 0 0,9 0 0,8-2 0,2-1 0,-7 1-8191</inkml:trace>
  <inkml:trace contextRef="#ctx0" brushRef="#br0" timeOffset="7346.08">4618 74 24575,'4'-2'0,"-1"1"0,1-1 0,-1 1 0,1 0 0,-1 0 0,1 1 0,0-1 0,0 1 0,-1-1 0,1 1 0,0 0 0,5 1 0,1-1 0,8 0 0,0 1 0,-1 0 0,30 6 0,-42-6 0,0 0 0,0 0 0,0 1 0,0 0 0,0 0 0,-1 0 0,1 0 0,-1 1 0,1 0 0,-1-1 0,0 2 0,0-1 0,0 0 0,-1 1 0,1 0 0,-1 0 0,4 6 0,-6-9 0,0 1 0,0 0 0,-1 0 0,1 0 0,-1 1 0,1-1 0,-1 0 0,1 0 0,-1 0 0,0 0 0,0 0 0,0 1 0,-1-1 0,1 0 0,0 0 0,-1 0 0,1 0 0,-1 0 0,-1 3 0,-2 3 0,-1 0 0,0-1 0,-9 12 0,10-14 0,0 1 0,0-1 0,0 1 0,-4 10 0,8-15 0,-1 0 0,1 1 0,-1-1 0,1 1 0,0-1 0,0 1 0,0 0 0,0-1 0,0 1 0,0-1 0,0 1 0,1-1 0,-1 1 0,0-1 0,1 1 0,-1-1 0,1 0 0,0 1 0,-1-1 0,1 1 0,0-1 0,0 0 0,0 0 0,0 0 0,0 1 0,0-1 0,0 0 0,0 0 0,0 0 0,1-1 0,-1 1 0,3 1 0,4 3 0,1-2 0,0 1 0,0-1 0,11 3 0,-12-4 0,15 4 0,-15-5 0,0 1 0,-1 0 0,1 0 0,0 1 0,-1 0 0,0 0 0,0 1 0,0 0 0,10 7 0,-16-10 0,0 0 0,0 1 0,0-1 0,-1 0 0,1 1 0,-1-1 0,1 0 0,0 1 0,-1-1 0,0 1 0,1-1 0,-1 1 0,0-1 0,0 1 0,0-1 0,0 1 0,0 0 0,0-1 0,-1 1 0,1-1 0,0 1 0,-1-1 0,1 0 0,-1 1 0,1-1 0,-1 1 0,0-1 0,0 0 0,1 1 0,-1-1 0,-2 2 0,-4 5 0,1 0 0,-1-1 0,-12 11 0,0-2-682,-42 27-1,41-31-6143</inkml:trace>
  <inkml:trace contextRef="#ctx0" brushRef="#br0" timeOffset="7982.43">5277 61 24575,'0'21'0,"-1"20"0,2 1 0,11 66 0,-11-104 0,0 1 0,0 0 0,1-1 0,0 1 0,0-1 0,0 0 0,0 1 0,0-1 0,1 0 0,3 4 0,-5-7 0,0 0 0,0 0 0,0 0 0,1 0 0,-1 0 0,0 0 0,1-1 0,-1 1 0,1 0 0,-1-1 0,1 1 0,-1-1 0,1 1 0,-1-1 0,1 0 0,-1 1 0,1-1 0,-1 0 0,1 0 0,0 0 0,-1 0 0,1-1 0,-1 1 0,1 0 0,-1-1 0,1 1 0,-1-1 0,1 1 0,-1-1 0,1 0 0,-1 0 0,0 1 0,1-1 0,0-1 0,6-5 0,0 1 0,0-1 0,-1 0 0,0-1 0,-1 0 0,1 0 0,-2 0 0,1-1 0,8-17 0,1-8 0,13-46 0,-24 68 0,-1 29 0,0 20 0,-2-30 0,0 8 0,1 0 0,1 0 0,0 0 0,1 0 0,11 27 0,-13-37 0,1-1 0,-1 0 0,1 1 0,0-1 0,0 0 0,0 0 0,0-1 0,1 1 0,7 5 0,-9-7 0,1-1 0,-1 1 0,1-1 0,0 0 0,0 0 0,0 0 0,-1 0 0,1 0 0,0-1 0,0 1 0,0-1 0,0 0 0,0 0 0,0 0 0,0 0 0,0-1 0,5 0 0,-4-1 0,0 1 0,0-1 0,0 0 0,0 0 0,0 0 0,0 0 0,-1-1 0,1 0 0,-1 0 0,0 0 0,0 0 0,0 0 0,0 0 0,0-1 0,-1 1 0,1-1 0,-1 0 0,2-4 0,4-10 0,-1 1 0,8-34 0,-13 43 0,14-57-1365,-12 50-5461</inkml:trace>
  <inkml:trace contextRef="#ctx0" brushRef="#br0" timeOffset="8413.06">6113 179 24575,'8'0'0,"10"0"0,19 0 0,3 0-8191</inkml:trace>
  <inkml:trace contextRef="#ctx0" brushRef="#br0" timeOffset="8414.06">6136 356 24575,'8'0'0,"11"0"0,11-3 0,10 1 0,11-3 0,-2 0-8191</inkml:trace>
  <inkml:trace contextRef="#ctx0" brushRef="#br0" timeOffset="8827.7">6841 0 24575,'-6'8'0,"-6"9"0,-1 7 0,2 2 0,3-2 0,4 1 0,9 5 0,6-1 0,11-4 0,4-6 0,5-5 0,5-11 0,-2-4-8191</inkml:trace>
  <inkml:trace contextRef="#ctx0" brushRef="#br0" timeOffset="9432.64">7018 12 24575,'-2'0'0,"-3"10"0,0 13 0,1 9 0,0 9 0,2 8 0,1 3 0,2 2 0,1-7-8191</inkml:trace>
  <inkml:trace contextRef="#ctx0" brushRef="#br0" timeOffset="10561.37">1056 1612 24575,'2'-3'0,"9"-1"0,12-3 0,12-3 0,9 0 0,6-2 0,-3 2 0,-5 0 0,-11 3-8191</inkml:trace>
  <inkml:trace contextRef="#ctx0" brushRef="#br0" timeOffset="11176.17">1572 1331 24575,'5'1'0,"0"1"0,-1 0 0,1 1 0,-1-1 0,0 1 0,0 0 0,0 0 0,0 0 0,0 0 0,0 1 0,-1 0 0,0-1 0,0 1 0,0 0 0,0 1 0,-1-1 0,4 9 0,-3-9 0,-1 1 0,0 0 0,-1 0 0,1 0 0,-1 0 0,0 0 0,0 0 0,0 0 0,-1 0 0,0 0 0,0 0 0,0 0 0,-1 0 0,1 0 0,-1 1 0,-1-1 0,-2 7 0,-1-3 0,0-1 0,-1 0 0,0 0 0,-9 10 0,-9 10 0,23-27 0,0 0 0,1 0 0,-1-1 0,1 1 0,-1 0 0,1 0 0,-1 0 0,1 0 0,0 0 0,-1 0 0,1-1 0,0 1 0,0 0 0,0 0 0,-1 0 0,1 0 0,0 1 0,1-1 0,-1-1 0,0 1 0,0-1 0,1 1 0,-1-1 0,0 1 0,1-1 0,-1 0 0,0 1 0,1-1 0,-1 0 0,0 1 0,1-1 0,-1 0 0,1 1 0,-1-1 0,1 0 0,-1 0 0,1 1 0,-1-1 0,1 0 0,0 0 0,5 1 0,-1 0 0,1-1 0,0 1 0,10-2 0,-5 1 0,9-1 0,61 2 0,-71 0 0,0 0 0,-1 0 0,1 1 0,0 1 0,16 6 0,-25-9 0,0 0 0,1 1 0,-1-1 0,0 1 0,0-1 0,0 1 0,0-1 0,0 1 0,0 0 0,-1-1 0,1 1 0,0 0 0,0 0 0,0 0 0,-1 0 0,1 0 0,0 0 0,-1 0 0,1 0 0,-1 0 0,1 0 0,-1 0 0,0 0 0,1 0 0,-1 0 0,0 0 0,0 0 0,0 0 0,0 1 0,0-1 0,0 0 0,0 0 0,0 0 0,0 0 0,0 0 0,-1 1 0,1-1 0,0 0 0,-1 0 0,1 0 0,-1 0 0,1 0 0,-1 0 0,0 0 0,1 0 0,-1 0 0,0-1 0,-1 2 0,-4 6 0,-1-1 0,0-1 0,0 0 0,-11 8 0,18-14 0,-31 21-1365,0-3-5461</inkml:trace>
  <inkml:trace contextRef="#ctx0" brushRef="#br0" timeOffset="12157.51">2114 1765 24575,'86'-147'0,"-8"-20"0,-68 149 0,-10 18 0,1 0 0,-1 0 0,0 0 0,0-1 0,0 1 0,0 0 0,0 0 0,0 0 0,0 0 0,0 0 0,0 0 0,0 0 0,0 0 0,0 0 0,0 0 0,0 0 0,1 0 0,-1 0 0,0 0 0,0 0 0,0 0 0,0 0 0,0 0 0,0 0 0,0 0 0,0 0 0,0 0 0,0 0 0,0 0 0,1 0 0,-1 0 0,0 0 0,0 0 0,0 0 0,0 0 0,0 0 0,0 0 0,0 0 0,0 0 0,0 0 0,0 0 0,0 0 0,0 0 0,1 0 0,-1 1 0,0-1 0,0 0 0,0 0 0,0 0 0,0 0 0,0 0 0,0 0 0,0 0 0,0 0 0,0 0 0,0 0 0,0 0 0,0 1 0,0-1 0,0 0 0,0 0 0,0 0 0,0 0 0,0 0 0,0 0 0,0 0 0,0 0 0,0 0 0,1 13 0,-3 12 0,0-8 0,0 1 0,1 0 0,1 0 0,0 1 0,2-1 0,0-1 0,5 21 0,-7-36 0,1-1 0,-1 1 0,1-1 0,-1 1 0,1-1 0,0 0 0,0 1 0,-1-1 0,1 0 0,0 1 0,0-1 0,0 0 0,1 0 0,-1 0 0,0 0 0,0 0 0,3 2 0,-3-3 0,0 0 0,1 1 0,-1-1 0,0 0 0,0 0 0,0 0 0,1 0 0,-1 0 0,0 0 0,0 0 0,0 0 0,1-1 0,-1 1 0,0 0 0,0-1 0,0 1 0,3-2 0,1-2 0,1 0 0,-1 0 0,1 0 0,-1-1 0,0 0 0,6-8 0,8-13 0,26-45 0,5-6 0,-39 67 0,-11 10 0,1 0 0,-1 1 0,0-1 0,0 0 0,1 0 0,-1 0 0,0 0 0,0 0 0,1 1 0,-1-1 0,0 0 0,0 0 0,0 1 0,1-1 0,-1 0 0,0 0 0,0 1 0,0-1 0,0 0 0,0 0 0,0 1 0,1-1 0,-1 0 0,0 0 0,0 1 0,0-1 0,0 0 0,0 1 0,0 31 0,-1-25 0,1 6 0,0 1 0,1 0 0,0 0 0,1-1 0,1 1 0,0-1 0,7 19 0,-8-28 0,0 0 0,-1-1 0,1 1 0,0-1 0,1 0 0,-1 1 0,1-1 0,-1 0 0,1 0 0,0-1 0,0 1 0,7 4 0,-7-6 0,0 1 0,0-1 0,0 0 0,0 0 0,1-1 0,-1 1 0,0-1 0,0 1 0,1-1 0,-1 0 0,0 0 0,0-1 0,1 1 0,-1-1 0,0 1 0,0-1 0,1 0 0,2-2 0,1 0-151,0 0-1,0 0 0,-1-1 0,1 0 1,-1 0-1,0-1 0,0 0 1,8-9-1,0-2-6674</inkml:trace>
  <inkml:trace contextRef="#ctx0" brushRef="#br0" timeOffset="13393.49">3314 1519 24575,'8'-3'0,"13"1"0,12-3 0,9 1 0,6-2 0,5-2 0,-5 1-8191</inkml:trace>
  <inkml:trace contextRef="#ctx0" brushRef="#br0" timeOffset="13874.07">3384 1388 24575,'6'10'0,"3"11"0,8 13 0,5 9 0,4 7 0,-2-2 0,-4-7 0,-4-7 0,-3-8-8191</inkml:trace>
  <inkml:trace contextRef="#ctx0" brushRef="#br0" timeOffset="14325.76">3866 1295 24575,'0'4'0,"1"-1"0,-1 0 0,1 0 0,0 1 0,0-1 0,1 0 0,-1 0 0,1 0 0,1 3 0,3 5 0,68 154 0,-71-158 0,0-1 0,0-1 0,1 1 0,-1 0 0,1-1 0,9 9 0,-12-12 0,1-1 0,-1 0 0,1 0 0,-1 0 0,1 0 0,-1 0 0,1 0 0,0 0 0,0-1 0,-1 1 0,1-1 0,0 1 0,0-1 0,0 1 0,0-1 0,-1 0 0,1 0 0,0 0 0,0 0 0,0 0 0,0-1 0,0 1 0,-1-1 0,1 1 0,0-1 0,0 1 0,-1-1 0,1 0 0,3-2 0,2-2 0,1-1 0,0 0 0,-1 0 0,0-1 0,-1 0 0,1 0 0,8-15 0,36-64 0,-40 65 0,-8 16 11,4-6-183,-1 0 0,0 0 0,-1-1 0,-1 1 0,0-1 0,0 0 0,2-14 0,-6 13-6654</inkml:trace>
  <inkml:trace contextRef="#ctx0" brushRef="#br0" timeOffset="15608.98">4713 1389 24575,'2'-2'0,"9"-1"0,12 1 0,13-2 0,7 0 0,7 0 0,3 2 0,-1-2 0,0 1 0,-5-2 0,-4 0 0,-10 1-8191</inkml:trace>
  <inkml:trace contextRef="#ctx0" brushRef="#br0" timeOffset="16109.58">5254 1235 24575,'2'-2'0,"7"-1"0,11-1 0,11-1 0,10-1 0,6-1 0,5 0 0,-2-1 0,-4-1 0,-8 0 0,-10 0-8191</inkml:trace>
  <inkml:trace contextRef="#ctx0" brushRef="#br0" timeOffset="16558.01">5288 1215 24575,'4'8'0,"6"6"0,10 6 0,9 2 0,4 3 0,8 2 0,0 3 0,-7-2 0,-9-4 0,-9-3 0,-16 0 0,-14-4 0,-13-2 0,-7-3 0,-1-5 0,5-5 0,8-3-8191</inkml:trace>
  <inkml:trace contextRef="#ctx0" brushRef="#br0" timeOffset="17107.22">5818 1215 24575,'2'27'0,"1"1"0,1-1 0,1 0 0,11 30 0,-14-50 0,0-1 0,0 1 0,1 0 0,0-1 0,0 0 0,6 9 0,-8-14 0,0 0 0,0 0 0,0 0 0,-1 0 0,1 0 0,0 0 0,0 0 0,0-1 0,1 1 0,-1 0 0,0-1 0,0 1 0,0-1 0,0 1 0,1-1 0,-1 0 0,0 1 0,0-1 0,1 0 0,-1 0 0,0 0 0,0 0 0,1 0 0,-1 0 0,0 0 0,0-1 0,1 1 0,-1 0 0,0-1 0,0 1 0,0-1 0,1 1 0,-1-1 0,0 1 0,0-1 0,0 0 0,0 0 0,0 1 0,0-1 0,0 0 0,-1 0 0,1 0 0,1-1 0,6-8 0,0 1 0,-1-1 0,0 0 0,0-1 0,-1 0 0,4-11 0,-3 8 0,0 0 0,17-23 0,-24 36 0,0 1 0,0-1 0,0 1 0,1 0 0,-1-1 0,0 1 0,0 0 0,0-1 0,1 1 0,-1 0 0,0-1 0,0 1 0,1 0 0,-1 0 0,0-1 0,1 1 0,-1 0 0,0 0 0,1-1 0,-1 1 0,0 0 0,1 0 0,-1 0 0,0 0 0,1 0 0,-1-1 0,1 1 0,-1 0 0,0 0 0,1 0 0,-1 0 0,1 0 0,-1 0 0,0 0 0,1 0 0,-1 1 0,1-1 0,-1 0 0,0 0 0,1 0 0,-1 0 0,0 0 0,1 1 0,-1-1 0,0 0 0,1 0 0,-1 1 0,0-1 0,1 0 0,-1 0 0,0 1 0,0-1 0,1 0 0,-1 1 0,0-1 0,0 0 0,0 1 0,1-1 0,-1 1 0,0-1 0,0 1 0,6 29 0,-5-23 0,0-1 0,0 3 0,1 0 0,0-1 0,0 1 0,1-1 0,6 14 0,-9-20 0,1-1 0,0 1 0,0-1 0,0 0 0,0 1 0,0-1 0,0 0 0,0 0 0,1 0 0,-1 0 0,0 0 0,0 0 0,1 0 0,-1 0 0,1-1 0,-1 1 0,1 0 0,-1-1 0,1 1 0,-1-1 0,1 0 0,0 0 0,-1 1 0,1-1 0,-1 0 0,1 0 0,0 0 0,-1-1 0,1 1 0,-1 0 0,1-1 0,0 1 0,-1-1 0,1 1 0,-1-1 0,1 0 0,-1 1 0,0-1 0,2-1 0,5-3-132,-1 0-1,0-1 1,0 0 0,-1 0-1,10-12 1,-12 14-439,26-31-6255</inkml:trace>
  <inkml:trace contextRef="#ctx0" brushRef="#br0" timeOffset="17535.36">6583 1215 24575,'6'0'0,"12"0"0,11 0 0,16 2 0,1 0-8191</inkml:trace>
  <inkml:trace contextRef="#ctx0" brushRef="#br0" timeOffset="17536.36">6595 1391 24575,'2'0'0,"8"0"0,14 2 0,9 1 0,8-1 0,11 0 0,-4 0-8191</inkml:trace>
  <inkml:trace contextRef="#ctx0" brushRef="#br0" timeOffset="18934.14">7371 1294 24575,'8'0'0,"10"0"0,11-2 0,8-1 0,6 1 0,5 0 0,3 0 0,9-1 0,-6 0-8191</inkml:trace>
  <inkml:trace contextRef="#ctx0" brushRef="#br0" timeOffset="19378.98">8064 1047 24575,'8'1'0,"1"0"0,-1 1 0,1 0 0,-1 0 0,0 1 0,0 0 0,0 1 0,0-1 0,-1 1 0,0 1 0,9 6 0,-15-10 0,1 0 0,0 1 0,-1-1 0,1 1 0,0-1 0,-1 1 0,0 0 0,1-1 0,-1 1 0,0 0 0,0 0 0,0 0 0,0 0 0,0 0 0,-1 0 0,1 1 0,0-1 0,-1 0 0,0 0 0,0 0 0,1 1 0,-1-1 0,0 0 0,-1 0 0,1 0 0,0 1 0,-1-1 0,1 0 0,-1 0 0,0 0 0,1 0 0,-1 0 0,0 0 0,-2 3 0,-4 6 0,-1-1 0,0 0 0,-1 0 0,-18 16 0,4-3 0,18-19 0,0 2 0,-1 0 0,1 0 0,1 0 0,-6 9 0,9-14 0,1 0 0,-1 0 0,0 1 0,1-1 0,-1 0 0,1 1 0,0-1 0,-1 1 0,1-1 0,0 0 0,0 1 0,0-1 0,0 1 0,0-1 0,0 0 0,0 1 0,0-1 0,1 1 0,-1-1 0,0 0 0,1 1 0,0-1 0,-1 0 0,1 1 0,0-1 0,-1 0 0,1 0 0,0 0 0,1 2 0,4 2 0,0-1 0,0 0 0,0 0 0,0 0 0,1-1 0,-1 0 0,1 0 0,0 0 0,0-1 0,12 2 0,12 2 0,33 1 0,-58-6 0,40 2-1365,-3-2-5461</inkml:trace>
  <inkml:trace contextRef="#ctx0" brushRef="#br0" timeOffset="21401.68">820 2294 24575,'0'2'0,"0"6"0,2 11 0,3 11 0,2 5 0,0-2 0,3-2 0,2-6 0,0-6 0,1-6 0,0-5 0,0-6 0,-1-8 0,0-6 0,-2-1-8191</inkml:trace>
  <inkml:trace contextRef="#ctx0" brushRef="#br0" timeOffset="21787.66">985 2365 24575,'-2'8'0,"-3"13"0,0 8 0,0 8 0,2 7 0,0 5 0,2 3 0,2-1 0,2-9-8191</inkml:trace>
  <inkml:trace contextRef="#ctx0" brushRef="#br0" timeOffset="22510.63">1245 2601 24575,'34'-107'0,"2"-1"0,-36 108 0,0 1 0,0-1 0,0 0 0,0 0 0,0 0 0,0 0 0,0 0 0,1 0 0,-1 0 0,0 0 0,0 0 0,0 0 0,0 0 0,0 0 0,0 0 0,0 0 0,0 0 0,0 0 0,0 0 0,0 0 0,0 0 0,0 0 0,1 0 0,-1 0 0,0 0 0,0 0 0,0 0 0,0 0 0,0 0 0,0 0 0,0 0 0,0 0 0,0 0 0,0 0 0,0 0 0,0 0 0,0 0 0,0 0 0,1 0 0,-1 0 0,0 0 0,0-1 0,0 1 0,0 0 0,0 0 0,0 0 0,0 0 0,0 0 0,0 0 0,0 0 0,0 0 0,0 0 0,0 0 0,0 0 0,0 0 0,0 0 0,0-1 0,1 12 0,0 17 0,-3 7 0,1-17 0,0 1 0,1 0 0,1-1 0,5 27 0,-6-43 0,1 0 0,-1 0 0,1 0 0,-1-1 0,1 1 0,0 0 0,0 0 0,0-1 0,0 1 0,0-1 0,0 1 0,0-1 0,0 1 0,3 1 0,-3-2 0,0-1 0,-1 0 0,1 1 0,0-1 0,0 0 0,0 1 0,0-1 0,0 0 0,0 0 0,0 0 0,0 0 0,0 0 0,0 0 0,0 0 0,0 0 0,-1 0 0,1 0 0,0 0 0,0-1 0,2 0 0,1-1 0,1-1 0,0 0 0,-1 0 0,1-1 0,-1 1 0,0-1 0,7-9 0,12-16 0,-2-1 0,-1-1 0,25-52 0,-44 81 0,-1 2 0,0 1 0,0-1 0,0 0 0,0 0 0,0 1 0,0-1 0,0 0 0,1 0 0,-1 1 0,0-1 0,0 0 0,0 0 0,0 1 0,1-1 0,-1 0 0,0 0 0,0 0 0,0 1 0,1-1 0,-1 0 0,0 0 0,0 0 0,1 0 0,-1 0 0,0 1 0,0-1 0,1 0 0,-1 0 0,0 0 0,0 0 0,1 0 0,-1 0 0,0 0 0,1 0 0,-1 0 0,0 0 0,0 0 0,1 0 0,-1 0 0,0 0 0,0 0 0,1-1 0,-1 1 0,0 0 0,0 0 0,1 0 0,-1 0 0,0 0 0,0-1 0,1 1 0,-1 0 0,0 0 0,0 0 0,0-1 0,0 1 0,1 0 0,-1 0 0,0 0 0,0-1 0,0 1 0,0 0 0,0-1 0,1 1 0,4 30 0,-4-24 0,2 17 71,-1-8 11,1-1 0,8 27 0,-10-37-187,0 0 0,1-1 0,0 1 0,0 0 0,0-1 0,0 0-1,0 1 1,1-1 0,0 0 0,-1 0 0,1-1 0,0 1-1,1 0 1,-1-1 0,5 3 0,-2-2-6721</inkml:trace>
  <inkml:trace contextRef="#ctx0" brushRef="#br0" timeOffset="23562.12">2102 2517 24575,'8'0'0,"12"0"0,12 0 0,9 0 0,9 0 0,3 0 0,-1-2 0,-4-3 0,-6-2 0,-7-2 0,-11 0-8191</inkml:trace>
  <inkml:trace contextRef="#ctx0" brushRef="#br0" timeOffset="24056.91">2303 2342 24575,'0'2'0,"2"10"0,2 8 0,5 10 0,5 10 0,2 6 0,1 0 0,-2-5 0,-2-7 0,-4-7 0,-4-6 0,0-5 0,3-3 0,0-4-8191</inkml:trace>
  <inkml:trace contextRef="#ctx0" brushRef="#br0" timeOffset="32778.65">2737 2225 24575,'13'17'0,"-1"1"0,-1 0 0,16 38 0,18 63 0,-30-76 0,5 16 0,-10-27 0,1-1 0,1 0 0,2 0 0,19 30 0,-33-61 0,20 24 0,-20-24 0,1 1 0,-1-1 0,1 1 0,-1-1 0,1 0 0,-1 1 0,1-1 0,-1 0 0,1 1 0,-1-1 0,1 0 0,-1 0 0,1 0 0,0 1 0,-1-1 0,1 0 0,-1 0 0,1 0 0,0 0 0,-1 0 0,1 0 0,-1 0 0,1 0 0,0 0 0,-1-1 0,1 1 0,-1 0 0,1 0 0,-1 0 0,1-1 0,-1 1 0,1 0 0,0-1 0,-1 1 0,0 0 0,1-1 0,-1 1 0,1-1 0,-1 1 0,1-1 0,-1 1 0,0-1 0,1 1 0,-1-1 0,6-12 0,0-1 0,-2 1 0,1-1 0,-2 0 0,0 0 0,0 0 0,0-14 0,1-4 0,15-77 0,44-147 0,-59 245-341,0-1 0,1 1-1,8-11 1,-7 11-6485</inkml:trace>
  <inkml:trace contextRef="#ctx0" brushRef="#br0" timeOffset="34088.56">3655 2505 24575,'2'0'0,"7"0"0,9 0 0,10 0 0,9 0 0,7 0 0,5 0 0,1-2 0,3-3 0,-4-2 0,-4-2 0,-10 0-8191</inkml:trace>
  <inkml:trace contextRef="#ctx0" brushRef="#br0" timeOffset="34587.18">3855 2342 24575,'0'2'0,"2"8"0,2 14 0,6 11 0,2 9 0,3 4 0,1 2 0,-2-3 0,-1-6 0,-1-8 0,-3-7 0,-3-6 0,0-7 0,3-4 0,-1-2-8191</inkml:trace>
  <inkml:trace contextRef="#ctx0" brushRef="#br0" timeOffset="35006.96">4360 2049 24575,'-7'188'0,"3"85"0,6-235 0,2-1 0,1 0 0,2 0 0,2-1 0,16 45 0,-18-63 69,1-1-1,1 1 0,0-2 0,17 23 1,-20-31-240,1 0 0,0 0 1,0 0-1,1-1 0,0 0 1,0-1-1,1 1 0,0-2 1,14 8-1,6-2-6655</inkml:trace>
  <inkml:trace contextRef="#ctx0" brushRef="#br0" timeOffset="35615.94">4760 2236 24575,'4'78'0,"26"144"0,-6-68 0,-23-143 0,6 25 0,-7-36 0,0 1 0,0-1 0,0 0 0,0 0 0,0 0 0,0 0 0,0 0 0,0 0 0,0 0 0,0 1 0,0-1 0,0 0 0,0 0 0,0 0 0,0 0 0,1 0 0,-1 0 0,0 0 0,0 0 0,0 1 0,0-1 0,0 0 0,0 0 0,0 0 0,0 0 0,1 0 0,-1 0 0,0 0 0,0 0 0,0 0 0,0 0 0,0 0 0,0 0 0,1 0 0,-1 0 0,0 0 0,0 0 0,0 0 0,0 0 0,0 0 0,0 0 0,1 0 0,-1 0 0,0 0 0,0 0 0,0 0 0,0 0 0,0 0 0,0 0 0,0-1 0,1 1 0,-1 0 0,0 0 0,0 0 0,0 0 0,0 0 0,0 0 0,0 0 0,0-1 0,8-19 0,10-40 0,8-37 0,79-184 0,-98 265 342,-9 15-684,-6 7-1023,-2 4-5461</inkml:trace>
  <inkml:trace contextRef="#ctx0" brushRef="#br0" timeOffset="36035.88">4783 2471 24575,'0'2'0,"2"1"0,11 5 0,12 6 0,11 6 0,9 6 0,7 7 0,3 3 0,-3 2 0,-7-5 0,-10-9 0,-11-7 0,-7-5 0,-7-4 0,-5-2-8191</inkml:trace>
  <inkml:trace contextRef="#ctx0" brushRef="#br0" timeOffset="36553.68">5101 2025 24575,'10'-4'0,"0"1"0,0 0 0,0 0 0,0 1 0,1 1 0,-1 0 0,0 0 0,1 1 0,-1 0 0,1 1 0,-1 0 0,0 1 0,1 0 0,-1 0 0,18 8 0,-26-9 0,0 0 0,0 0 0,-1 0 0,1 0 0,-1 1 0,1-1 0,-1 0 0,1 1 0,-1 0 0,0-1 0,1 1 0,-1 0 0,0-1 0,0 1 0,0 0 0,-1 0 0,1 0 0,0 0 0,-1 0 0,1 0 0,-1 0 0,0 0 0,0 0 0,1 0 0,-1 0 0,-1 0 0,1 0 0,-1 4 0,-1 4 0,0 0 0,-1 0 0,-1 0 0,-6 14 0,5-11 0,-2 4 0,3-10 0,0 1 0,1 0 0,0 0 0,0 0 0,1 0 0,0 0 0,1 0 0,0 1 0,0 11 0,1-18 0,1-1 0,-1 1 0,1-1 0,-1 1 0,1-1 0,0 1 0,0-1 0,0 1 0,0-1 0,0 0 0,0 0 0,0 1 0,0-1 0,1 0 0,-1 0 0,0 0 0,1 0 0,-1 0 0,1-1 0,-1 1 0,1 0 0,-1-1 0,1 1 0,0-1 0,-1 1 0,3-1 0,7 2 0,-1-1 0,1 0 0,10 0 0,-11-1 0,30 0-1365,-1 0-5461</inkml:trace>
  <inkml:trace contextRef="#ctx0" brushRef="#br0" timeOffset="37003.79">5595 2519 24575,'2'0'0,"3"0"0,8 0 0,12 0 0,12 0 0,8 0 0,3 0 0,3 0 0,-8 0-8191</inkml:trace>
  <inkml:trace contextRef="#ctx0" brushRef="#br0" timeOffset="39070.01">6124 2166 24575,'0'6'0,"0"12"0,0 13 0,2 9 0,0 8 0,1 4 0,-1 0 0,-1-1 0,0-3 0,-3-2 0,-2-6 0,-1-7 0,-2 0 0,1-1 0,1-2 0,5-10 0,3-9-8191</inkml:trace>
  <inkml:trace contextRef="#ctx0" brushRef="#br0" timeOffset="39488.16">6394 2119 24575,'0'8'0,"-2"13"0,-1 10 0,1 7 0,0 4 0,2-1 0,4-1 0,5-2 0,2-5 0,3-8 0,5-8 0,3-8 0,-1-6 0,-4-5-8191</inkml:trace>
  <inkml:trace contextRef="#ctx0" brushRef="#br0" timeOffset="39905.01">6558 2283 24575,'-2'2'0,"0"6"0,-1 13 0,1 12 0,1 10 0,2 7 0,3 4 0,1 1 0,0 1 0,0-5 0,1-11-8191</inkml:trace>
  <inkml:trace contextRef="#ctx0" brushRef="#br0" timeOffset="40360.26">6782 1908 24575,'41'82'0,"-4"3"0,43 147 0,-68-182 0,-1-1 0,-3 2 0,-2-1 0,-2 1 0,-2 0 0,-8 72 0,4-93 0,-2 0 0,-2 0 0,0 0 0,-2-1 0,-1 0 0,-2-1 0,0 0 0,-18 29 0,27-53-136,-1 1-1,0-1 1,0 0-1,-1 0 1,1 0-1,-1 0 1,0 0-1,0-1 0,-7 5 1,-11 3-6690</inkml:trace>
  <inkml:trace contextRef="#ctx0" brushRef="#br0" timeOffset="42896.37">7277 2247 24575,'5'140'0,"-3"-117"0,2 0 0,0 0 0,15 42 0,-18-61 0,0 0 0,1-1 0,0 1 0,0-1 0,0 1 0,0-1 0,0 0 0,0 0 0,1 0 0,5 5 0,-7-8 0,0 1 0,0 0 0,0-1 0,1 1 0,-1-1 0,0 1 0,1-1 0,-1 0 0,0 0 0,1 1 0,-1-1 0,1 0 0,-1 0 0,0 0 0,1-1 0,-1 1 0,0 0 0,1 0 0,-1-1 0,0 1 0,1-1 0,-1 1 0,0-1 0,0 1 0,1-1 0,-1 0 0,0 0 0,0 0 0,0 0 0,0 1 0,0-1 0,2-3 0,11-10 0,-1-2 0,0 1 0,-2-2 0,1 0 0,-2 0 0,13-30 0,-4 4 0,20-76 0,-42 137 0,1-1 0,1 1 0,0 0 0,1-1 0,1 1 0,1-1 0,0 1 0,6 17 0,-6-27 0,0-1 0,1 0 0,-1 0 0,2 0 0,-1 0 0,1 0 0,7 10 0,-10-15 0,0-1 0,1 1 0,-1-1 0,0 0 0,0 1 0,1-1 0,-1 0 0,1 0 0,-1 0 0,1 0 0,-1 0 0,1-1 0,0 1 0,0 0 0,-1-1 0,1 1 0,0-1 0,0 1 0,-1-1 0,1 0 0,0 0 0,0 0 0,0 0 0,0 0 0,-1 0 0,1-1 0,0 1 0,0-1 0,-1 1 0,1-1 0,0 1 0,0-1 0,-1 0 0,1 0 0,-1 0 0,1 0 0,2-2 0,2-3 29,0 1-1,-1-1 0,0 0 1,0 0-1,0-1 0,0 0 1,-1 0-1,0 0 0,-1 0 1,0 0-1,3-9 1,3-14-757,8-44 0,-16 68 478,8-41-6576</inkml:trace>
  <inkml:trace contextRef="#ctx0" brushRef="#br0" timeOffset="43314.31">8265 2353 24575,'8'0'0,"10"-2"0,13 0 0,7-3 0,2 1 0,4-2 0,-5 0 0,-9 1-8191</inkml:trace>
  <inkml:trace contextRef="#ctx0" brushRef="#br0" timeOffset="43848.06">8287 2458 24575,'8'0'0,"11"0"0,9 0 0,11 0 0,7-2 0,5-1 0,-6 1-819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04:22.45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04:17.6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 1 24575,'6'11'0,"0"1"0,-1 0 0,-1 0 0,0 1 0,0-1 0,1 16 0,7 80 0,-11-69 0,-1-1 0,-11 70 0,-23 72 0,26-143 0,13-50 0,0 0 0,1 1 0,13-23 0,-7 14 0,23-35 0,63-79 0,6-9 0,-100 136 0,-12 15 0,-13 17 0,4-1 0,1 1 0,1 0 0,-18 41 0,29-57 0,1-1 0,0 1 0,0 1 0,1-1 0,0 0 0,0 0 0,1 1 0,0-1 0,1 1 0,0-1 0,0 1 0,1-1 0,0 1 0,0-1 0,1 1 0,4 11 0,-4-17-80,-1 1 0,1-1-1,0 0 1,0 0 0,0 0-1,0-1 1,0 1 0,1 0-1,-1-1 1,1 0 0,0 1 0,0-1-1,-1 0 1,1 0 0,1-1-1,5 3 1,9 2-6746</inkml:trace>
  <inkml:trace contextRef="#ctx0" brushRef="#br0" timeOffset="416.25">548 448 24575,'16'0'0,"13"0"0,10 0 0,6 0 0,3 0-4823,2 0 4823,0-2 0,2-2 0,0-4 0,-9 1-3368</inkml:trace>
  <inkml:trace contextRef="#ctx0" brushRef="#br0" timeOffset="828.44">746 297 24575,'0'7'0,"2"14"0,5 12 0,3 9 0,3 6 0,5 2 0,-2-4 0,-3-5 0,-2-7 0,1-6 0,3-6 0,-1-6-8191</inkml:trace>
  <inkml:trace contextRef="#ctx0" brushRef="#br0" timeOffset="1375.72">1346 215 24575,'3'-2'0,"1"1"0,-1-1 0,0 1 0,1 0 0,-1 0 0,1 1 0,-1-1 0,1 1 0,-1-1 0,1 1 0,0 0 0,4 1 0,0-1 0,-1 0 0,0 0 0,0 1 0,0-1 0,0 2 0,-1-1 0,1 1 0,0 0 0,-1 0 0,12 6 0,-16-7 0,0 0 0,0 0 0,-1 0 0,1 0 0,-1 1 0,1-1 0,-1 0 0,0 1 0,1-1 0,-1 1 0,0-1 0,0 1 0,0 0 0,0-1 0,0 1 0,0 0 0,-1 0 0,1 0 0,-1 0 0,1-1 0,-1 1 0,0 0 0,1 0 0,-1 0 0,0 0 0,0 0 0,0 0 0,-1 0 0,1 0 0,0 0 0,-1 0 0,1 0 0,-1-1 0,0 1 0,0 0 0,0 0 0,0-1 0,0 1 0,-1 2 0,-10 12 0,0 0 0,-1-1 0,-1-1 0,0 0 0,-24 18 0,15-13 0,-27 30 0,49-47 0,-1-1 0,1 0 0,0 1 0,0-1 0,0 0 0,0 1 0,0 0 0,0-1 0,0 1 0,0-1 0,0 1 0,1 0 0,-1 0 0,1-1 0,-1 1 0,1 0 0,0 0 0,0 0 0,0 0 0,0-1 0,0 1 0,0 0 0,0 0 0,0 0 0,1-1 0,1 5 0,-1-4 0,1 1 0,1-1 0,-1 1 0,0-1 0,1 0 0,-1 0 0,1 0 0,-1 0 0,1 0 0,0-1 0,0 1 0,0-1 0,0 1 0,5 0 0,26 7-273,1-2 0,-1-1 0,1-1 0,35-1 0,-12-2-6553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9:46.6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021 55 24575,'0'-2'0,"-1"0"0,1 0 0,-1 0 0,0 0 0,0 0 0,0 0 0,0 0 0,0 0 0,0 0 0,-1 0 0,1 1 0,0-1 0,-1 1 0,0-1 0,1 1 0,-1-1 0,-2-1 0,0 1 0,0-1 0,1 1 0,-1-1 0,0 1 0,0 0 0,0 1 0,-9-3 0,4 3 0,-1 1 0,1 0 0,-1 0 0,1 1 0,-1 0 0,1 0 0,0 1 0,-1 1 0,-15 6 0,2 0 0,0 2 0,-32 20 0,33-17 0,0 2 0,1 0 0,-25 26 0,35-31 0,1 0 0,1 0 0,0 1 0,1 0 0,0 1 0,1 0 0,-10 21 0,16-29 0,-1-1 0,1 1 0,0-1 0,0 1 0,1-1 0,-1 1 0,1 0 0,0-1 0,0 1 0,1 0 0,0-1 0,-1 1 0,1-1 0,1 1 0,-1-1 0,1 1 0,-1-1 0,1 0 0,1 0 0,-1 0 0,1 0 0,-1 0 0,1 0 0,0-1 0,0 1 0,1-1 0,-1 0 0,6 4 0,9 6 0,1-1 0,0-1 0,0 0 0,34 12 0,74 26 0,56 25 0,-174-70 0,-1 1 0,1 0 0,-1 0 0,0 1 0,-1-1 0,1 2 0,-1-1 0,7 9 0,-12-13 0,-1 1 0,1-1 0,0 1 0,-1 0 0,1 0 0,-1-1 0,0 1 0,0 0 0,0 0 0,0 0 0,-1 0 0,1 0 0,-1 0 0,0 0 0,0 0 0,0 0 0,0 1 0,0-1 0,-1 0 0,1 0 0,-1 0 0,0 0 0,0 0 0,0-1 0,0 1 0,-1 0 0,1 0 0,-4 4 0,-3 4 0,0-1 0,-1-1 0,0 1 0,-1-1 0,0-1 0,0 1 0,-22 11 0,6-5 0,-1-1 0,-37 14 0,42-20 0,0-1 0,-1-1 0,-24 3 0,39-7 0,0-2 0,0 1 0,0-1 0,0 0 0,0 0 0,0-1 0,0 0 0,0-1 0,0 0 0,0 0 0,0 0 0,-9-6 0,15 8 0,1-1 0,0 1 0,0-1 0,0 0 0,0 1 0,0-1 0,0 0 0,0 0 0,0 0 0,0 0 0,1 0 0,-1 0 0,0 0 0,1 0 0,-1 0 0,-1-2 0,2 3 0,0-1 0,0 1 0,0-1 0,0 0 0,0 1 0,1-1 0,-1 0 0,0 1 0,0-1 0,0 1 0,0-1 0,1 1 0,-1-1 0,0 1 0,1-1 0,-1 1 0,0-1 0,1 1 0,-1-1 0,1 1 0,-1-1 0,0 1 0,2-1 0,2-2 0,0 1 0,1-1 0,-1 1 0,1 0 0,-1 0 0,9-2 0,72-18 0,-27 8 0,0-2 0,84-38 0,-125 47 0,-1-2 0,0 0 0,0-1 0,-1-1 0,0 0 0,-1-1 0,-1 0 0,0-2 0,0 1 0,-1-1 0,-1-1 0,15-26 0,0-13 0,-24 49 0,0-1 0,-1 1 0,1 0 0,-1-1 0,-1 1 0,1-1 0,-1 1 0,0-9 0,0 13 0,0 0 0,0 1 0,0-1 0,0 1 0,0-1 0,0 1 0,0-1 0,0 1 0,0-1 0,0 1 0,0-1 0,0 1 0,0-1 0,-1 1 0,1-1 0,0 1 0,0-1 0,-1 1 0,1-1 0,0 1 0,-1 0 0,1-1 0,0 1 0,-1-1 0,1 1 0,-1 0 0,1-1 0,0 1 0,-1 0 0,1 0 0,-1-1 0,1 1 0,-1 0 0,1 0 0,-1 0 0,1 0 0,-1 0 0,0 0 0,1-1 0,-1 1 0,1 0 0,-1 0 0,1 1 0,-1-1 0,1 0 0,-1 0 0,1 0 0,-1 0 0,1 0 0,-1 1 0,1-1 0,-1 0 0,0 1 0,-2 1 0,-1 0 0,1 1 0,0-1 0,-1 1 0,1 0 0,-2 3 0,-9 11 0,2 2 0,0 0 0,1 0 0,1 1 0,0 0 0,2 1 0,1 0 0,0 0 0,1 1 0,-3 29 0,8-47 0,1 0 0,-1 0 0,1 0 0,0 1 0,1-1 0,-1 0 0,2 5 0,-2-9 0,0 1 0,0 0 0,1 0 0,-1-1 0,0 1 0,1-1 0,-1 1 0,0 0 0,1-1 0,-1 1 0,1-1 0,-1 1 0,1-1 0,0 1 0,-1-1 0,1 1 0,-1-1 0,1 0 0,0 1 0,-1-1 0,1 0 0,0 0 0,-1 1 0,1-1 0,0 0 0,0 0 0,-1 0 0,1 0 0,0 0 0,0 0 0,-1 0 0,1 0 0,0 0 0,-1 0 0,1 0 0,0-1 0,0 1 0,-1 0 0,1 0 0,0-1 0,-1 1 0,1 0 0,-1-1 0,1 1 0,0-1 0,0 0 0,22-13 0,-1-1 0,0-1 0,33-33 0,-7 7 0,-35 31 0,5-4 0,0 0 0,2 1 0,-1 1 0,23-11 0,-41 23 0,1 0 0,-1 0 0,1 1 0,-1-1 0,1 1 0,-1-1 0,1 1 0,-1-1 0,1 1 0,-1 0 0,1 0 0,-1 0 0,1 0 0,0 0 0,-1 0 0,1 0 0,-1 0 0,1 1 0,0-1 0,-1 0 0,1 1 0,-1 0 0,1-1 0,-1 1 0,0 0 0,1 0 0,-1 0 0,0-1 0,0 1 0,1 1 0,-1-1 0,0 0 0,0 0 0,0 0 0,0 1 0,0-1 0,0 0 0,-1 1 0,1-1 0,0 1 0,-1-1 0,1 1 0,0 2 0,1 7 0,1 0 0,-2 0 0,1 0 0,-1 21 0,-1-31 0,-1 22 0,0-17 0,0-1 0,1 0 0,0 1 0,0-1 0,1 1 0,-1-1 0,1 0 0,0 1 0,0-1 0,3 6 0,-4-11 0,1 1 0,-1-1 0,0 0 0,1 1 0,-1-1 0,1 1 0,-1-1 0,1 0 0,-1 1 0,1-1 0,-1 0 0,1 1 0,-1-1 0,1 0 0,0 0 0,-1 0 0,1 1 0,-1-1 0,1 0 0,0 0 0,-1 0 0,1 0 0,-1 0 0,1 0 0,0 0 0,-1-1 0,1 1 0,-1 0 0,1 0 0,1-1 0,17-9 0,-1-3 0,-1 0 0,21-23 0,-26 24 0,0 0 0,0 1 0,1 1 0,0 0 0,1 1 0,15-8 0,-28 17 0,0-1 0,0 1 0,0 0 0,0 0 0,0-1 0,0 1 0,0 0 0,-1 0 0,1 0 0,0 0 0,0 0 0,0 0 0,0 0 0,0 1 0,0-1 0,0 0 0,0 1 0,0-1 0,0 0 0,0 1 0,0-1 0,0 1 0,-1-1 0,1 1 0,0-1 0,0 1 0,0 0 0,-1 0 0,1-1 0,-1 1 0,1 0 0,0 0 0,-1 0 0,1-1 0,-1 1 0,0 0 0,1 0 0,-1 0 0,0 0 0,1 0 0,-1 0 0,0 1 0,3 8 0,-1-1 0,-1 1 0,1 14 0,0-12 0,-2-11 0,0 5 0,1 0 0,0 0 0,1 0 0,4 11 0,-6-16 0,0 0 0,1 0 0,-1 0 0,0-1 0,1 1 0,-1 0 0,1 0 0,0 0 0,-1-1 0,1 1 0,0 0 0,-1-1 0,1 1 0,0-1 0,0 1 0,-1-1 0,1 1 0,0-1 0,0 1 0,0-1 0,0 0 0,0 1 0,0-1 0,0 0 0,-1 0 0,1 0 0,0 0 0,0 0 0,0 0 0,0 0 0,0 0 0,0 0 0,0 0 0,0 0 0,0-1 0,0 1 0,0 0 0,0-1 0,-1 1 0,3-1 0,8-6 0,1-1 0,-1 0 0,0 0 0,0-1 0,-1 0 0,-1-1 0,17-21 0,-1-3 0,26-48 0,36-91 0,-78 153 0,-9 20 0,0 0 0,0 0 0,0 0 0,0 0 0,0 1 0,0-1 0,0 0 0,0 0 0,0 0 0,0 0 0,0 0 0,0 0 0,0 1 0,0-1 0,0 0 0,0 0 0,0 0 0,0 0 0,0 0 0,1 0 0,-1 0 0,0 0 0,0 0 0,0 1 0,0-1 0,0 0 0,0 0 0,0 0 0,1 0 0,-1 0 0,0 0 0,0 0 0,0 0 0,0 0 0,0 0 0,0 0 0,0 0 0,1 0 0,-1 0 0,0 0 0,0 0 0,0 0 0,0 0 0,0 0 0,0 0 0,1 0 0,-1 0 0,0 0 0,0 0 0,0 0 0,0 0 0,0 0 0,0-1 0,0 1 0,1 0 0,-1 0 0,0 0 0,0 0 0,0 0 0,0 0 0,0 0 0,0-1 0,2 15 0,-4 267 0,-1-95 0,10 107 0,-2 107 0,-5-396 0,0 5 0,-1-1 0,1 0 0,-4 13 0,4-21 0,0 0 0,0 0 0,0 0 0,0 1 0,0-1 0,0 0 0,0 0 0,0 0 0,0 0 0,0 0 0,0 1 0,0-1 0,0 0 0,0 0 0,0 0 0,0 0 0,0 0 0,0 1 0,-1-1 0,1 0 0,0 0 0,0 0 0,0 0 0,0 0 0,0 0 0,0 0 0,0 0 0,-1 0 0,1 1 0,0-1 0,0 0 0,0 0 0,0 0 0,0 0 0,-1 0 0,1 0 0,0 0 0,0 0 0,0 0 0,0 0 0,0 0 0,-1 0 0,1 0 0,0 0 0,0 0 0,0 0 0,0 0 0,-1 0 0,-5-9 0,-3-14 0,9 23 0,-23-69 0,3 0 0,2-1 0,-11-114 0,25 147 0,2-1 0,2 1 0,1 0 0,2-1 0,2 1 0,1 1 0,2-1 0,22-64 0,-23 85 0,16-28 0,-20 39 0,0 0 0,0 1 0,0-1 0,1 1 0,0 0 0,0 0 0,0 0 0,0 0 0,9-4 0,-12 7 0,0 1 0,-1-1 0,1 1 0,0-1 0,0 1 0,0 0 0,-1-1 0,1 1 0,0 0 0,0 0 0,0 0 0,0-1 0,0 1 0,0 0 0,0 0 0,-1 0 0,1 1 0,0-1 0,0 0 0,0 0 0,0 0 0,0 1 0,0-1 0,-1 0 0,1 1 0,0-1 0,0 1 0,0 0 0,1 0 0,-1 1 0,0 0 0,0-1 0,0 1 0,0 0 0,0 0 0,0 0 0,0-1 0,-1 1 0,1 0 0,0 4 0,1 6 0,-1 0 0,-1 0 0,0 14 0,0-25 0,-1 12-151,0 0-1,0 0 0,-2 0 0,1 0 1,-2 0-1,0 0 0,0-1 1,-8 15-1,2-10-6674</inkml:trace>
  <inkml:trace contextRef="#ctx0" brushRef="#br0" timeOffset="511.24">4245 782 24575,'14'-10'0,"-1"0"0,1 1 0,1 1 0,22-10 0,-33 16 0,-1 1 0,1-1 0,0 1 0,0 0 0,0 0 0,0 0 0,0 0 0,0 1 0,0 0 0,0 0 0,0 0 0,0 0 0,0 0 0,0 1 0,0 0 0,0 0 0,-1 0 0,1 0 0,0 1 0,0-1 0,-1 1 0,1 0 0,5 4 0,8 15 0,10 11 0,-26-32 0,0 1 0,0 0 0,0 0 0,0 0 0,0-1 0,0 1 0,0 0 0,0-1 0,1 1 0,-1-1 0,0 1 0,0-1 0,1 0 0,-1 0 0,0 1 0,1-1 0,-1 0 0,0 0 0,0 0 0,1 0 0,-1-1 0,0 1 0,1 0 0,1-1 0,4-3 0,0 0 0,0 0 0,-1-1 0,1 0 0,-1 0 0,0-1 0,0 0 0,-1 0 0,0 0 0,7-11 0,-1 0 0,-1 0 0,-1 0 0,9-23 0,-16 35 0,1-1 0,0-1 0,-1 0 0,1 1 0,-1-1 0,-1 0 0,1-1 0,-1 1 0,-1 0 0,1 0 0,-2-15 0,1 22 0,0 0 0,0-1 0,0 1 0,0-1 0,0 1 0,0 0 0,0-1 0,0 1 0,-1 0 0,1-1 0,0 1 0,0 0 0,0-1 0,-1 1 0,1 0 0,0-1 0,0 1 0,-1 0 0,1 0 0,0-1 0,0 1 0,-1 0 0,1 0 0,0 0 0,-1-1 0,1 1 0,0 0 0,-1 0 0,1 0 0,-1 0 0,1 0 0,0 0 0,-1 0 0,1 0 0,0 0 0,-1 0 0,1 0 0,-1 0 0,1 0 0,0 0 0,-1 0 0,1 0 0,0 0 0,-1 0 0,1 0 0,0 0 0,-1 1 0,1-1 0,0 0 0,-1 0 0,1 1 0,0-1 0,-1 0 0,1 0 0,-1 1 0,-13 17 0,11-13 0,1 0 0,0 1 0,0-1 0,0 1 0,1-1 0,0 1 0,0 0 0,0-1 0,1 1 0,0 0 0,0 0 0,0-1 0,1 1 0,0 0 0,0-1 0,0 1 0,4 9 0,-2-9 0,-1 1 0,2-1 0,-1 1 0,1-1 0,0 0 0,0 0 0,0 0 0,1-1 0,0 0 0,0 0 0,0 0 0,1 0 0,11 7 0,22 6-1365,0-4-5461</inkml:trace>
  <inkml:trace contextRef="#ctx0" brushRef="#br0" timeOffset="-2699.62">587 853 24575,'40'-13'0,"1"2"0,1 2 0,-1 1 0,52-1 0,-34 2 0,116-12 0,140-18 0,-74 8-1365,-212 25-5461</inkml:trace>
  <inkml:trace contextRef="#ctx0" brushRef="#br0" timeOffset="-2184.77">1623 526 24575,'12'2'0,"-1"0"0,1 1 0,-1 0 0,1 0 0,-1 2 0,0-1 0,20 12 0,-17-8 0,-1 0 0,1 1 0,-1 0 0,-1 1 0,0 1 0,0 0 0,19 24 0,-26-29 0,-1 0 0,0 1 0,0-1 0,0 1 0,-1 0 0,0 0 0,0 0 0,-1 0 0,0 0 0,0 1 0,-1-1 0,0 1 0,0-1 0,-1 1 0,0-1 0,0 1 0,-1-1 0,1 1 0,-4 8 0,-1 0 0,-1 1 0,-1-1 0,-1 0 0,0-1 0,-1 0 0,-1-1 0,-16 21 0,-89 85 0,110-114 0,-53 46-1365,39-36-5461</inkml:trace>
  <inkml:trace contextRef="#ctx0" brushRef="#br0" timeOffset="9454.53">0 2359 24575,'1'5'0,"-1"1"0,1-1 0,1 1 0,-1-1 0,1 0 0,0 0 0,3 7 0,2 5 0,147 367-3454,-116-303 2302,4-2 1,84 122 0,-62-115 2213,103 105 1,-129-153-638,2-1 0,2-2 0,1-2 0,78 44 0,-59-44 18,1-2 0,1-4 0,1-2 0,2-4 0,136 27 0,-104-34-443,114 1 0,-158-14 0,0-3 0,-1-2 0,92-20 0,-127 20 114,-1-1 0,33-15 0,-43 16-304,-1 0 0,1-1 1,-1 1-1,1-2 0,-2 1 1,1-1-1,0 0 1,7-9-1,4-11-6636</inkml:trace>
  <inkml:trace contextRef="#ctx0" brushRef="#br0" timeOffset="9887.95">2011 3606 24575,'24'0'-828,"-1"2"0,1 0 0,-1 2 0,0 0-1,28 10 1,-39-10 440,-1 0 0,1 1 0,-1 0 0,0 1-1,0 0 1,0 1 0,-1 0 0,0 1 0,0 0 0,-1 1-1,12 13 1,-17-16 446,0 0 1,0 0-1,-1 1 0,1-1 1,-1 1-1,-1 0 0,1-1 0,-1 1 1,-1 0-1,3 14 0,-4-10-61,1 0-1,-2 0 1,0 0-1,0 0 0,-1 0 1,-4 16-1,-6 6 638,-1-1 1,-2 0-1,-27 44 0,30-55 401,9-16-783,2-4-238,0 1 0,0-1 0,1 0-1,-1 0 1,0 0 0,1 0 0,-1 1 0,1-1-1,-1 0 1,1 1 0,-1-1 0,1 0 0,0 1-1,0-1 1,0 0 0,0 1 0,0-1 0,0 3-1,5-1-3279</inkml:trace>
  <inkml:trace contextRef="#ctx0" brushRef="#br0" timeOffset="10400.11">2717 3911 24575,'5'-4'0,"0"1"0,0-1 0,0-1 0,0 1 0,-1-1 0,1 0 0,-1 0 0,-1 0 0,1 0 0,-1-1 0,0 1 0,0-1 0,0 0 0,3-12 0,-6 18 0,0-1 0,1 0 0,-1 0 0,0 1 0,0-1 0,0 0 0,0 0 0,0 1 0,0-1 0,-1 0 0,1 0 0,0 1 0,0-1 0,0 0 0,-1 1 0,1-1 0,0 0 0,-1 1 0,1-1 0,-1 0 0,1 1 0,-1-1 0,1 1 0,-1-1 0,0 0 0,0 0 0,-1 1 0,1-1 0,0 1 0,-1-1 0,1 1 0,-1 0 0,1-1 0,0 1 0,-1 0 0,1 0 0,-1 0 0,-1 1 0,-4-1 0,0 2 0,0-1 0,0 1 0,-11 5 0,3 0 0,1 1 0,0 1 0,1 0 0,0 0 0,0 2 0,1-1 0,0 2 0,1-1 0,0 2 0,1-1 0,1 1 0,0 1 0,0 0 0,2 0 0,0 1 0,-6 16 0,12-29 0,1 0 0,-1 0 0,0 0 0,1 0 0,0 0 0,-1 0 0,1 0 0,0 0 0,0 1 0,1-1 0,-1 0 0,0 0 0,1 0 0,0 4 0,0-5 0,0 0 0,0 0 0,0 0 0,0 0 0,0 0 0,0 0 0,0-1 0,0 1 0,0 0 0,0-1 0,0 1 0,0-1 0,0 1 0,1-1 0,-1 1 0,0-1 0,0 0 0,1 0 0,-1 1 0,0-1 0,0 0 0,1 0 0,-1 0 0,0-1 0,2 1 0,8-1 0,0-1 0,19-5 0,-24 4 0,1 1 0,-1 1 0,1-1 0,-1 1 0,1 0 0,0 1 0,0-1 0,0 1 0,-1 1 0,1-1 0,10 3 0,30 21 210,-37-18-203,1 0 1,-1-1 0,22 8-1,-29-12-80,-1 0 0,1-1 0,0 1 0,-1-1 0,1 0 1,0 0-1,0 0 0,-1 0 0,1 0 0,0 0 0,-1-1 0,1 1 0,0-1 0,-1 0 0,1 0 0,-1 0 0,1 0 0,-1 0 0,0-1 0,1 1 0,3-3 0,5-8-6753</inkml:trace>
  <inkml:trace contextRef="#ctx0" brushRef="#br0" timeOffset="10401.11">2975 3606 24575,'14'12'0,"5"5"0,1 7 0,-1 3 0,-4 1 0,-2-3 0,2 1 0,4-2 0,-3-6-8191</inkml:trace>
  <inkml:trace contextRef="#ctx0" brushRef="#br0" timeOffset="10869.11">3364 3982 24575,'8'0'0,"9"-2"0,9-1 0,17-5 0,0-2-8191</inkml:trace>
  <inkml:trace contextRef="#ctx0" brushRef="#br0" timeOffset="11350.2">3434 3852 24575,'2'6'0,"5"12"0,1 5 0,1 9 0,-1 4 0,-2-1 0,-2-5 0,-1-6 0,-2-4 0,2-4 0,-1-5-8191</inkml:trace>
  <inkml:trace contextRef="#ctx0" brushRef="#br0" timeOffset="11351.2">3763 4052 24575,'0'-2'0,"0"-5"0,6-10 0,4-14 0,5-8 0,1-9 0,0-1 0,-3 5 0,-3 19 0,-2 23 0,-2 21 0,-2 19 0,-1 10 0,0 1 0,2-4 0,0-9-8191</inkml:trace>
  <inkml:trace contextRef="#ctx0" brushRef="#br0" timeOffset="11802.22">4292 3958 24575,'6'-2'0,"22"-5"0,14-2 0,11-1 0,3 0-3564,9-3 3564,-7 2-4627</inkml:trace>
  <inkml:trace contextRef="#ctx0" brushRef="#br0" timeOffset="11803.22">4316 4076 24575,'2'2'0,"9"2"0,12 2 0,10-2 0,10-4 0,6-5 0,3-7 0,-1-4 0,-7-6 0,-11 2-8191</inkml:trace>
  <inkml:trace contextRef="#ctx0" brushRef="#br0" timeOffset="12287.66">4563 3629 24575,'-11'154'-4452,"3"-79"2353,-8 63 2093,7-84 985,3 1-1,2 96 0,4-147-631,1 0 0,-1-1 0,1 1 0,-1-1 0,1 1 0,0-1 0,0 1 1,3 4-1,-3-7-373,-1 0 1,1 0-1,-1-1 1,1 1-1,0 0 1,0-1-1,-1 1 1,1-1-1,0 1 1,0 0-1,0-1 1,0 0-1,-1 1 1,1-1-1,0 0 1,0 1-1,0-1 1,0 0-1,0 0 1,0 0-1,0 0 1,0 0-1,0 0 1,0 0-1,0 0 1,0 0-1,0 0 1,0-1-1,0 1 1,0 0-1,0-1 1,-1 1-1,2-1 1,21-9-6801</inkml:trace>
  <inkml:trace contextRef="#ctx0" brushRef="#br0" timeOffset="13636.33">2481 3934 24575,'-24'-8'0,"-1"-1"0,1-1 0,0-1 0,1-1 0,0-1 0,1-1 0,1 0 0,0-2 0,-28-29 0,8 4 0,3-2 0,1-1 0,-37-61 0,16 11 0,5-2 0,4-3 0,-49-144 0,54 102 0,-36-215 0,75 335 0,-4-46 0,-3-106 0,10 108 0,0-40 0,5-1 0,5 1 0,4 0 0,5 1 0,39-133 0,-41 186 0,2 1 0,2 0 0,2 2 0,3 1 0,1 0 0,3 2 0,1 1 0,43-49 0,9 6 0,100-81 0,-155 145-1365,-8 6-5461</inkml:trace>
  <inkml:trace contextRef="#ctx0" brushRef="#br0" timeOffset="14050.22">2164 606 24575,'14'-6'-540,"0"0"-1,1 1 1,0 1 0,0 1-1,0 0 1,0 1 0,20-1-1,-12 2-238,0 2 1,-1 0-1,1 2 0,26 5 1,-46-7 849,0 0 0,0-1-1,1 1 1,-1 1 0,0-1 0,0 0 0,0 1 0,-1-1 0,1 1 0,0 0 0,0 0 0,-1 0 0,0 0-1,1 1 1,-1-1 0,0 1 0,0-1 0,3 6 0,-4-4-55,1 0 0,-1 0 1,0 0-1,0 0 0,0 1 0,0-1 1,-1 0-1,0 0 0,0 1 0,0-1 0,0 0 1,-2 7-1,-2 5-34,-1-1 0,0 1 0,-1-1 0,-1-1 0,0 1 0,-14 20 0,-6 1-40,-2-1-1,-1-1 0,-55 49 1,31-35-111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9:48.18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69 1959 24575,'0'2'0,"2"9"0,3 10 0,1 4 0,0-1 0,4 6 0,3 6 0,0-1 0,-2-3 0,-2-5 0,-6-3 0,-2-5-8191</inkml:trace>
  <inkml:trace contextRef="#ctx0" brushRef="#br0" timeOffset="481.71">2245 2441 24575,'2'-3'0,"9"-1"0,10-3 0,12-3 0,10-1 0,8 0 0,5-1 0,1-1 0,-1 3 0,0-1 0,0-2 0,-7 1 0,-10 2 0,-7-4 0,-10 1-8191</inkml:trace>
  <inkml:trace contextRef="#ctx0" brushRef="#br0" timeOffset="1017.35">2351 1899 24575,'0'-2'0,"2"-4"0,7-6 0,9-5 0,11-3 0,7 0 0,10 3 0,-3 5-8191</inkml:trace>
  <inkml:trace contextRef="#ctx0" brushRef="#br0" timeOffset="2239.79">2881 2323 24575,'-5'-11'-73,"0"-1"0,1 1 0,0 0 0,1-1-1,0 0 1,1 0 0,0 0 0,1 0 0,0 0 0,1 0 0,0 0-1,1 0 1,0 0 0,1 0 0,0 0 0,1 0 0,1 0-1,0 1 1,0 0 0,1 0 0,1 0 0,-1 0 0,2 1 0,14-19-1,-18 25 74,1-1 0,0 1 0,-1 0 0,2 1 0,-1-1 0,0 1 0,1 0 0,-1 0 0,1 0 0,8-3 0,-11 5 0,1 0 0,0 1 0,-1-1 0,1 1 0,0 0 0,-1-1 0,1 1 0,0 0 0,-1 1 0,1-1 0,-1 0 0,1 1 0,0-1 0,-1 1 0,1 0 0,-1 0 0,1 0 0,-1 0 0,0 1 0,1-1 0,-1 1 0,0-1 0,3 3 0,1 2 61,-1 1 0,1 0 0,-1 0 0,0 0 0,0 0 0,-1 1 0,0 0 0,-1-1 0,0 2 0,0-1 0,0 0 0,-1 1 0,0-1 0,0 11 0,0-4 53,-1-1 0,0 1 1,-1-1-1,-1 1 0,-1 0 1,0-1-1,-6 23 0,4-27-114,3-16 0,3-19 0,3 7 0,1 0 0,1 1 0,0-1 0,1 1 0,1 1 0,0 0 0,1 0 0,1 1 0,1 0 0,0 1 0,26-24 0,-35 36 0,-1 0 0,0 0 0,1 1 0,-1-1 0,1 1 0,-1-1 0,1 1 0,0 0 0,0 0 0,0 0 0,-1 0 0,1 1 0,4-1 0,-5 1 0,0 0 0,-1 1 0,1-1 0,-1 0 0,1 1 0,-1 0 0,1-1 0,-1 1 0,1 0 0,-1 0 0,1 0 0,-1 0 0,0 0 0,0 0 0,0 0 0,1 0 0,-1 0 0,0 0 0,0 1 0,0-1 0,-1 1 0,1-1 0,0 0 0,0 1 0,0 1 0,3 8 0,0 0 0,-1 0 0,0 1 0,-1-1 0,0 0 0,0 13 0,-1 73 0,-2-45 0,1-50 0,0-1 0,0 1 0,0-1 0,0 0 0,0 1 0,0-1 0,1 0 0,-1 1 0,0-1 0,1 0 0,-1 1 0,1-1 0,-1 0 0,1 0 0,1 2 0,-2-3 0,0 0 0,1 1 0,-1-1 0,1 0 0,-1 0 0,1 0 0,-1 0 0,0 0 0,1 0 0,-1 0 0,1 0 0,-1 0 0,1 0 0,-1 0 0,0 0 0,1 0 0,-1 0 0,1 0 0,-1 0 0,0 0 0,1-1 0,-1 1 0,1 0 0,-1 0 0,0-1 0,1 1 0,-1 0 0,0 0 0,1-1 0,-1 1 0,6-6 0,-1 1 0,0-1 0,8-12 0,-12 16 0,13-17 0,3-8 0,2 2 0,42-44 0,-60 67 0,0 1 0,-1 0 0,1 0 0,0 0 0,1 0 0,-1 1 0,0-1 0,0 0 0,0 0 0,0 1 0,1-1 0,-1 1 0,0-1 0,1 1 0,-1-1 0,0 1 0,1 0 0,-1-1 0,0 1 0,1 0 0,-1 0 0,1 0 0,-1 0 0,0 1 0,1-1 0,-1 0 0,1 0 0,-1 1 0,0-1 0,2 2 0,0 0 0,-1 0 0,1 0 0,-1 1 0,0 0 0,1-1 0,-1 1 0,-1 0 0,1 0 0,0 0 0,-1 0 0,2 5 0,11 32 0,5 14 0,-18-50 0,1 0 0,0 0 0,0-1 0,1 1 0,-1-1 0,1 1 0,0-1 0,0 0 0,0 0 0,4 4 0,-5-6 0,0-1 0,-1 1 0,1 0 0,0 0 0,-1-1 0,1 1 0,0-1 0,0 0 0,0 1 0,-1-1 0,1 0 0,0 0 0,0 0 0,0 0 0,0-1 0,-1 1 0,1 0 0,0-1 0,0 1 0,-1-1 0,1 1 0,0-1 0,-1 0 0,1 0 0,0 0 0,-1 0 0,2-1 0,5-4 0,-1-1 0,0 1 0,11-15 0,-17 20 0,27-35 0,-1-1 0,-3-1 0,0-1 0,-3-1 0,-2-1 0,-1 0 0,-2-2 0,-2 0 0,10-55 0,-28 135 0,1 0 0,3 67 0,1-89 0,8 233 0,3 141 0,-6-222 0,-1 15 0,-7-151 0,2-30 0,0-1 0,0 0 0,0 1 0,0-1 0,0 1 0,0-1 0,0 0 0,0 1 0,0-1 0,0 1 0,0-1 0,-1 0 0,1 1 0,0-1 0,0 1 0,0-1 0,-1 0 0,1 1 0,0-1 0,0 0 0,-1 1 0,1-1 0,0 0 0,-1 0 0,0 1 0,-5-8 0,-4-19 0,-10-43 0,4 0 0,3-2 0,3 0 0,-3-116 0,14 154 0,1 0 0,2 0 0,1 0 0,1 0 0,18-53 0,-18 68 0,1 1 0,1 0 0,0 1 0,2-1 0,-1 2 0,2-1 0,0 1 0,1 1 0,1 0 0,0 1 0,23-19 0,-28 27 0,1-1 0,0 1 0,0 0 0,1 1 0,17-6 0,-24 9 0,0 0 0,-1 0 0,1 0 0,0 1 0,0-1 0,0 1 0,0 0 0,0 0 0,0 0 0,0 0 0,0 0 0,0 1 0,0-1 0,0 1 0,0 0 0,0 0 0,0 0 0,0 0 0,-1 0 0,1 1 0,0-1 0,-1 1 0,5 3 0,-6-3 0,1 1 0,-1-1 0,0 0 0,0 1 0,0-1 0,0 1 0,0-1 0,-1 1 0,1 0 0,-1-1 0,1 1 0,-1 0 0,0-1 0,0 1 0,0 0 0,0-1 0,-1 1 0,1 0 0,-1-1 0,0 1 0,0-1 0,1 1 0,-2-1 0,0 3 0,-4 8 0,-1 0 0,0-1 0,-11 14 0,-3 3-195,-2-1 0,-1-1 0,-1-1 0,-1-1 0,-1-1 0,-47 32 0,39-36-6631</inkml:trace>
  <inkml:trace contextRef="#ctx0" brushRef="#br0" timeOffset="3109.46">4516 2099 24575,'-2'4'0,"0"0"0,0-1 0,0 1 0,1 0 0,-1 0 0,1 0 0,0 0 0,0 0 0,0 1 0,1-1 0,0 0 0,0 6 0,-1 0 0,1-7 0,-3 69 0,3-66 0,0-1 0,1 1 0,0-1 0,0 0 0,0 1 0,0-1 0,1 0 0,0 0 0,0 0 0,0 0 0,4 5 0,-5-8 0,1-1 0,-1 0 0,0 1 0,0-1 0,0 0 0,1 0 0,-1 0 0,0 0 0,1 0 0,-1 0 0,1 0 0,-1-1 0,1 1 0,-1-1 0,1 1 0,0-1 0,-1 1 0,1-1 0,0 0 0,-1 0 0,1 0 0,0 0 0,0 0 0,-1 0 0,1 0 0,0 0 0,-1-1 0,1 1 0,-1-1 0,1 1 0,0-1 0,-1 0 0,1 1 0,-1-1 0,1 0 0,-1 0 0,0 0 0,1 0 0,1-3 0,5-3 0,-1 0 0,0-1 0,0 0 0,0 0 0,5-10 0,2-4 0,-1-1 0,0 0 0,15-44 0,-25 58 0,0 0 0,-1 0 0,1 0 0,-2 0 0,0-1 0,0 1 0,-1-1 0,0 1 0,0-1 0,-1 1 0,0 0 0,-1-1 0,-5-17 0,6 25 9,1 0 0,-1 0 0,0 0 0,0 0 0,0 0 0,0 0 0,0 0 0,-1 0 0,1 0 0,-1 0 0,1 1 0,-1-1 0,1 1 0,-1-1 0,0 1 0,0 0 0,0-1 0,1 1 0,-1 0 0,-1 0 0,1 0 0,0 1 0,0-1 0,0 0 0,0 1 0,0-1 0,-1 1 0,1 0 0,0 0 0,0 0 0,-1 0 0,1 0 0,0 0 0,0 1 0,-1-1 0,1 1 0,-4 1 0,-2 1-180,1 1 0,-1 0 1,1 0-1,0 0 0,1 1 1,-1 0-1,1 1 0,0-1 1,-6 7-1,-6 10-6655</inkml:trace>
  <inkml:trace contextRef="#ctx0" brushRef="#br0" timeOffset="3602.14">5185 1817 24575,'-10'1'-123,"-1"0"-1,1 0 1,0 1-1,0 1 1,0 0-1,0 0 0,-17 9 1,-60 37-1897,82-46 1890,0 0-197,-68 47-2757,66-45 3222,0 0-1,1 1 0,0 0 1,0 1-1,0-1 0,1 1 1,-9 14-1,14-20-130,-1-1-1,1 1 1,0 0 0,-1 0 0,1-1-1,0 1 1,0 0 0,0 0-1,-1 0 1,1 0 0,0-1-1,0 1 1,0 0 0,0 0 0,0 0-1,1 0 1,-1-1 0,0 1-1,0 0 1,0 0 0,1 0-1,-1-1 1,0 1 0,1 0 0,-1-1-1,1 1 1,-1 0 0,1-1-1,-1 1 1,1 0 0,-1-1-1,1 1 1,0-1 0,-1 1 0,1-1-1,0 1 1,0-1 0,-1 0-1,1 1 1,0-1 0,0 0-1,-1 1 1,1-1 0,0 0 0,1 0-1,6 2 142,0-1-1,0 0 1,15 0 0,-18 0 23,46 0 432,-13-2 341,-1 3 1,1 1-1,53 12 0,-90-15-944,0 0 0,1 0 0,-1 1 0,0-1 0,1 0 0,-1 1 0,0-1 0,1 1 0,-1 0 0,0-1 0,0 1 0,0 0 0,1 0 0,-1-1 0,0 1 0,0 0 0,0 0 0,-1 0 0,1 1 0,0-1 0,1 2 0,-2-2 0,0 0 0,0 0 0,0 0 0,0 0 0,-1 0 0,1 0 0,0 0 0,0 0 0,-1 0 0,1 0 0,-1 0 0,1 0 0,-1 0 0,1 0 0,-1 0 0,0 0 0,1-1 0,-1 1 0,0 0 0,0 0 0,0 0 0,-9 7 0,0-1 0,0-1 0,-18 10 0,24-14 0,-13 8-170,-1-1-1,0-1 0,0 0 1,0-1-1,-1-2 0,0 1 1,-32 3-1,35-10-6655</inkml:trace>
  <inkml:trace contextRef="#ctx0" brushRef="#br0" timeOffset="-1492.62">3021 55 24575,'0'-2'0,"-1"0"0,1 0 0,-1 0 0,0 0 0,0 0 0,0 0 0,0 0 0,0 0 0,0 0 0,-1 0 0,1 1 0,0-1 0,-1 1 0,0-1 0,1 1 0,-1-1 0,-2-1 0,0 1 0,0-1 0,1 1 0,-1-1 0,0 1 0,0 0 0,0 1 0,-9-3 0,4 3 0,-1 1 0,1 0 0,-1 0 0,1 1 0,-1 0 0,1 0 0,0 1 0,-1 1 0,-15 6 0,2 0 0,0 2 0,-32 20 0,33-17 0,0 2 0,1 0 0,-25 26 0,35-31 0,1 0 0,1 0 0,0 1 0,1 0 0,0 1 0,1 0 0,-10 21 0,16-29 0,-1-1 0,1 1 0,0-1 0,0 1 0,1-1 0,-1 1 0,1 0 0,0-1 0,0 1 0,1 0 0,0-1 0,-1 1 0,1-1 0,1 1 0,-1-1 0,1 1 0,-1-1 0,1 0 0,1 0 0,-1 0 0,1 0 0,-1 0 0,1 0 0,0-1 0,0 1 0,1-1 0,-1 0 0,6 4 0,9 6 0,1-1 0,0-1 0,0 0 0,34 12 0,74 26 0,56 25 0,-174-70 0,-1 1 0,1 0 0,-1 0 0,0 1 0,-1-1 0,1 2 0,-1-1 0,7 9 0,-12-13 0,-1 1 0,1-1 0,0 1 0,-1 0 0,1 0 0,-1-1 0,0 1 0,0 0 0,0 0 0,0 0 0,-1 0 0,1 0 0,-1 0 0,0 0 0,0 0 0,0 0 0,0 1 0,0-1 0,-1 0 0,1 0 0,-1 0 0,0 0 0,0 0 0,0-1 0,0 1 0,-1 0 0,1 0 0,-4 4 0,-3 4 0,0-1 0,-1-1 0,0 1 0,-1-1 0,0-1 0,0 1 0,-22 11 0,6-5 0,-1-1 0,-37 14 0,42-20 0,0-1 0,-1-1 0,-24 3 0,39-7 0,0-2 0,0 1 0,0-1 0,0 0 0,0 0 0,0-1 0,0 0 0,0-1 0,0 0 0,0 0 0,0 0 0,-9-6 0,15 8 0,1-1 0,0 1 0,0-1 0,0 0 0,0 1 0,0-1 0,0 0 0,0 0 0,0 0 0,0 0 0,1 0 0,-1 0 0,0 0 0,1 0 0,-1 0 0,-1-2 0,2 3 0,0-1 0,0 1 0,0-1 0,0 0 0,0 1 0,1-1 0,-1 0 0,0 1 0,0-1 0,0 1 0,0-1 0,1 1 0,-1-1 0,0 1 0,1-1 0,-1 1 0,0-1 0,1 1 0,-1-1 0,1 1 0,-1-1 0,0 1 0,2-1 0,2-2 0,0 1 0,1-1 0,-1 1 0,1 0 0,-1 0 0,9-2 0,72-18 0,-27 8 0,0-2 0,84-38 0,-125 47 0,-1-2 0,0 0 0,0-1 0,-1-1 0,0 0 0,-1-1 0,-1 0 0,0-2 0,0 1 0,-1-1 0,-1-1 0,15-26 0,0-13 0,-24 49 0,0-1 0,-1 1 0,1 0 0,-1-1 0,-1 1 0,1-1 0,-1 1 0,0-9 0,0 13 0,0 0 0,0 1 0,0-1 0,0 1 0,0-1 0,0 1 0,0-1 0,0 1 0,0-1 0,0 1 0,0-1 0,0 1 0,0-1 0,-1 1 0,1-1 0,0 1 0,0-1 0,-1 1 0,1-1 0,0 1 0,-1 0 0,1-1 0,0 1 0,-1-1 0,1 1 0,-1 0 0,1-1 0,0 1 0,-1 0 0,1 0 0,-1-1 0,1 1 0,-1 0 0,1 0 0,-1 0 0,1 0 0,-1 0 0,0 0 0,1-1 0,-1 1 0,1 0 0,-1 0 0,1 1 0,-1-1 0,1 0 0,-1 0 0,1 0 0,-1 0 0,1 0 0,-1 1 0,1-1 0,-1 0 0,0 1 0,-2 1 0,-1 0 0,1 1 0,0-1 0,-1 1 0,1 0 0,-2 3 0,-9 11 0,2 2 0,0 0 0,1 0 0,1 1 0,0 0 0,2 1 0,1 0 0,0 0 0,1 1 0,-3 29 0,8-47 0,1 0 0,-1 0 0,1 0 0,0 1 0,1-1 0,-1 0 0,2 5 0,-2-9 0,0 1 0,0 0 0,1 0 0,-1-1 0,0 1 0,1-1 0,-1 1 0,0 0 0,1-1 0,-1 1 0,1-1 0,-1 1 0,1-1 0,0 1 0,-1-1 0,1 1 0,-1-1 0,1 0 0,0 1 0,-1-1 0,1 0 0,0 0 0,-1 1 0,1-1 0,0 0 0,0 0 0,-1 0 0,1 0 0,0 0 0,0 0 0,-1 0 0,1 0 0,0 0 0,-1 0 0,1 0 0,0-1 0,0 1 0,-1 0 0,1 0 0,0-1 0,-1 1 0,1 0 0,-1-1 0,1 1 0,0-1 0,0 0 0,22-13 0,-1-1 0,0-1 0,33-33 0,-7 7 0,-35 31 0,5-4 0,0 0 0,2 1 0,-1 1 0,23-11 0,-41 23 0,1 0 0,-1 0 0,1 1 0,-1-1 0,1 1 0,-1-1 0,1 1 0,-1-1 0,1 1 0,-1 0 0,1 0 0,-1 0 0,1 0 0,0 0 0,-1 0 0,1 0 0,-1 0 0,1 1 0,0-1 0,-1 0 0,1 1 0,-1 0 0,1-1 0,-1 1 0,0 0 0,1 0 0,-1 0 0,0-1 0,0 1 0,1 1 0,-1-1 0,0 0 0,0 0 0,0 0 0,0 1 0,0-1 0,0 0 0,-1 1 0,1-1 0,0 1 0,-1-1 0,1 1 0,0 2 0,1 7 0,1 0 0,-2 0 0,1 0 0,-1 21 0,-1-31 0,-1 22 0,0-17 0,0-1 0,1 0 0,0 1 0,0-1 0,1 1 0,-1-1 0,1 0 0,0 1 0,0-1 0,3 6 0,-4-11 0,1 1 0,-1-1 0,0 0 0,1 1 0,-1-1 0,1 1 0,-1-1 0,1 0 0,-1 1 0,1-1 0,-1 0 0,1 1 0,-1-1 0,1 0 0,0 0 0,-1 0 0,1 1 0,-1-1 0,1 0 0,0 0 0,-1 0 0,1 0 0,-1 0 0,1 0 0,0 0 0,-1-1 0,1 1 0,-1 0 0,1 0 0,1-1 0,17-9 0,-1-3 0,-1 0 0,21-23 0,-26 24 0,0 0 0,0 1 0,1 1 0,0 0 0,1 1 0,15-8 0,-28 17 0,0-1 0,0 1 0,0 0 0,0 0 0,0-1 0,0 1 0,0 0 0,-1 0 0,1 0 0,0 0 0,0 0 0,0 0 0,0 0 0,0 1 0,0-1 0,0 0 0,0 1 0,0-1 0,0 0 0,0 1 0,0-1 0,0 1 0,-1-1 0,1 1 0,0-1 0,0 1 0,0 0 0,-1 0 0,1-1 0,-1 1 0,1 0 0,0 0 0,-1 0 0,1-1 0,-1 1 0,0 0 0,1 0 0,-1 0 0,0 0 0,1 0 0,-1 0 0,0 1 0,3 8 0,-1-1 0,-1 1 0,1 14 0,0-12 0,-2-11 0,0 5 0,1 0 0,0 0 0,1 0 0,4 11 0,-6-16 0,0 0 0,1 0 0,-1 0 0,0-1 0,1 1 0,-1 0 0,1 0 0,0 0 0,-1-1 0,1 1 0,0 0 0,-1-1 0,1 1 0,0-1 0,0 1 0,-1-1 0,1 1 0,0-1 0,0 1 0,0-1 0,0 0 0,0 1 0,0-1 0,0 0 0,-1 0 0,1 0 0,0 0 0,0 0 0,0 0 0,0 0 0,0 0 0,0 0 0,0 0 0,0 0 0,0-1 0,0 1 0,0 0 0,0-1 0,-1 1 0,3-1 0,8-6 0,1-1 0,-1 0 0,0 0 0,0-1 0,-1 0 0,-1-1 0,17-21 0,-1-3 0,26-48 0,36-91 0,-78 153 0,-9 20 0,0 0 0,0 0 0,0 0 0,0 0 0,0 1 0,0-1 0,0 0 0,0 0 0,0 0 0,0 0 0,0 0 0,0 0 0,0 1 0,0-1 0,0 0 0,0 0 0,0 0 0,0 0 0,0 0 0,1 0 0,-1 0 0,0 0 0,0 0 0,0 1 0,0-1 0,0 0 0,0 0 0,0 0 0,1 0 0,-1 0 0,0 0 0,0 0 0,0 0 0,0 0 0,0 0 0,0 0 0,0 0 0,1 0 0,-1 0 0,0 0 0,0 0 0,0 0 0,0 0 0,0 0 0,0 0 0,1 0 0,-1 0 0,0 0 0,0 0 0,0 0 0,0 0 0,0 0 0,0-1 0,0 1 0,1 0 0,-1 0 0,0 0 0,0 0 0,0 0 0,0 0 0,0 0 0,0-1 0,2 15 0,-4 267 0,-1-95 0,10 107 0,-2 107 0,-5-396 0,0 5 0,-1-1 0,1 0 0,-4 13 0,4-21 0,0 0 0,0 0 0,0 0 0,0 1 0,0-1 0,0 0 0,0 0 0,0 0 0,0 0 0,0 0 0,0 1 0,0-1 0,0 0 0,0 0 0,0 0 0,0 0 0,0 0 0,0 1 0,-1-1 0,1 0 0,0 0 0,0 0 0,0 0 0,0 0 0,0 0 0,0 0 0,0 0 0,-1 0 0,1 1 0,0-1 0,0 0 0,0 0 0,0 0 0,0 0 0,-1 0 0,1 0 0,0 0 0,0 0 0,0 0 0,0 0 0,0 0 0,-1 0 0,1 0 0,0 0 0,0 0 0,0 0 0,0 0 0,-1 0 0,-5-9 0,-3-14 0,9 23 0,-23-69 0,3 0 0,2-1 0,-11-114 0,25 147 0,2-1 0,2 1 0,1 0 0,2-1 0,2 1 0,1 1 0,2-1 0,22-64 0,-23 85 0,16-28 0,-20 39 0,0 0 0,0 1 0,0-1 0,1 1 0,0 0 0,0 0 0,0 0 0,0 0 0,9-4 0,-12 7 0,0 1 0,-1-1 0,1 1 0,0-1 0,0 1 0,0 0 0,-1-1 0,1 1 0,0 0 0,0 0 0,0 0 0,0-1 0,0 1 0,0 0 0,0 0 0,-1 0 0,1 1 0,0-1 0,0 0 0,0 0 0,0 0 0,0 1 0,0-1 0,-1 0 0,1 1 0,0-1 0,0 1 0,0 0 0,1 0 0,-1 1 0,0 0 0,0-1 0,0 1 0,0 0 0,0 0 0,0 0 0,0-1 0,-1 1 0,1 0 0,0 4 0,1 6 0,-1 0 0,-1 0 0,0 14 0,0-25 0,-1 12-151,0 0-1,0 0 0,-2 0 0,1 0 1,-2 0-1,0 0 0,0-1 1,-8 15-1,2-10-6674</inkml:trace>
  <inkml:trace contextRef="#ctx0" brushRef="#br0" timeOffset="-981.38">4245 782 24575,'14'-10'0,"-1"0"0,1 1 0,1 1 0,22-10 0,-33 16 0,-1 1 0,1-1 0,0 1 0,0 0 0,0 0 0,0 0 0,0 0 0,0 1 0,0 0 0,0 0 0,0 0 0,0 0 0,0 0 0,0 1 0,0 0 0,0 0 0,-1 0 0,1 0 0,0 1 0,0-1 0,-1 1 0,1 0 0,5 4 0,8 15 0,10 11 0,-26-32 0,0 1 0,0 0 0,0 0 0,0 0 0,0-1 0,0 1 0,0 0 0,0-1 0,1 1 0,-1-1 0,0 1 0,0-1 0,1 0 0,-1 0 0,0 1 0,1-1 0,-1 0 0,0 0 0,0 0 0,1 0 0,-1-1 0,0 1 0,1 0 0,1-1 0,4-3 0,0 0 0,0 0 0,-1-1 0,1 0 0,-1 0 0,0-1 0,0 0 0,-1 0 0,0 0 0,7-11 0,-1 0 0,-1 0 0,-1 0 0,9-23 0,-16 35 0,1-1 0,0-1 0,-1 0 0,1 1 0,-1-1 0,-1 0 0,1-1 0,-1 1 0,-1 0 0,1 0 0,-2-15 0,1 22 0,0 0 0,0-1 0,0 1 0,0-1 0,0 1 0,0 0 0,0-1 0,0 1 0,-1 0 0,1-1 0,0 1 0,0 0 0,0-1 0,-1 1 0,1 0 0,0-1 0,0 1 0,-1 0 0,1 0 0,0-1 0,0 1 0,-1 0 0,1 0 0,0 0 0,-1-1 0,1 1 0,0 0 0,-1 0 0,1 0 0,-1 0 0,1 0 0,0 0 0,-1 0 0,1 0 0,0 0 0,-1 0 0,1 0 0,-1 0 0,1 0 0,0 0 0,-1 0 0,1 0 0,0 0 0,-1 0 0,1 0 0,0 0 0,-1 1 0,1-1 0,0 0 0,-1 0 0,1 1 0,0-1 0,-1 0 0,1 0 0,-1 1 0,-13 17 0,11-13 0,1 0 0,0 1 0,0-1 0,0 1 0,1-1 0,0 1 0,0 0 0,0-1 0,1 1 0,0 0 0,0 0 0,0-1 0,1 1 0,0 0 0,0-1 0,0 1 0,4 9 0,-2-9 0,-1 1 0,2-1 0,-1 1 0,1-1 0,0 0 0,0 0 0,0 0 0,1-1 0,0 0 0,0 0 0,0 0 0,1 0 0,11 7 0,22 6-1365,0-4-5461</inkml:trace>
  <inkml:trace contextRef="#ctx0" brushRef="#br0" timeOffset="-4192.23">587 853 24575,'40'-13'0,"1"2"0,1 2 0,-1 1 0,52-1 0,-34 2 0,116-12 0,140-18 0,-74 8-1365,-212 25-5461</inkml:trace>
  <inkml:trace contextRef="#ctx0" brushRef="#br0" timeOffset="-3677.39">1623 526 24575,'12'2'0,"-1"0"0,1 1 0,-1 0 0,1 0 0,-1 2 0,0-1 0,20 12 0,-17-8 0,-1 0 0,1 1 0,-1 0 0,-1 1 0,0 1 0,0 0 0,19 24 0,-26-29 0,-1 0 0,0 1 0,0-1 0,0 1 0,-1 0 0,0 0 0,0 0 0,-1 0 0,0 0 0,0 1 0,-1-1 0,0 1 0,0-1 0,-1 1 0,0-1 0,0 1 0,-1-1 0,1 1 0,-4 8 0,-1 0 0,-1 1 0,-1-1 0,-1 0 0,0-1 0,-1 0 0,-1-1 0,-16 21 0,-89 85 0,110-114 0,-53 46-1365,39-36-5461</inkml:trace>
  <inkml:trace contextRef="#ctx0" brushRef="#br0" timeOffset="5718.61">5633 1771 24575,'-2'-1'0,"1"0"0,-1 0 0,0 0 0,1 0 0,-1 0 0,0 1 0,1-1 0,-1 1 0,0-1 0,0 1 0,0-1 0,0 1 0,1 0 0,-1 0 0,0 0 0,0 0 0,0 1 0,0-1 0,0 0 0,-3 2 0,-36 13 0,21-5 0,0 1 0,1 0 0,0 1 0,0 2 0,2-1 0,-19 19 0,34-30 0,1 0 0,-1 0 0,0 0 0,1 0 0,-1 1 0,1-1 0,-1 0 0,1 1 0,0-1 0,0 1 0,0-1 0,0 1 0,0 4 0,1-5 0,0-1 0,0 1 0,0-1 0,1 1 0,-1-1 0,1 0 0,-1 1 0,1-1 0,-1 0 0,1 1 0,0-1 0,0 0 0,-1 0 0,1 1 0,0-1 0,0 0 0,0 0 0,0 0 0,0 0 0,1 0 0,-1-1 0,0 1 0,0 0 0,1 0 0,-1-1 0,2 1 0,11 5 0,0-1 0,0-1 0,1 0 0,21 2 0,-24-5 0,0 1 0,0 1 0,-1-1 0,1 2 0,0 0 0,-1 0 0,0 1 0,16 10 0,-26-14 0,1 0 0,-1 0 0,0 0 0,0 0 0,0 0 0,0 0 0,0 1 0,0-1 0,0 1 0,0-1 0,0 0 0,-1 1 0,1 0 0,0-1 0,-1 1 0,1-1 0,-1 1 0,0 0 0,0-1 0,1 1 0,-1-1 0,0 1 0,-1 0 0,1-1 0,0 1 0,0 0 0,-1-1 0,1 1 0,-1 0 0,1-1 0,-1 1 0,1-1 0,-1 1 0,0-1 0,0 0 0,-2 3 0,-3 5 0,-1 0 0,0-1 0,-1 1 0,-10 8 0,13-13 0,-6 7 0,0 0 0,-2-1 0,1 0 0,-1-1 0,0 0 0,-25 11 0,38-20-30,-1 1 0,0-1-1,0 0 1,0 1 0,1-1-1,-1 0 1,0 1 0,0-1-1,0 0 1,0 0 0,0 0-1,1 0 1,-1 0 0,0 0-1,0 0 1,0 0-1,0 0 1,0 0 0,0-1-1,1 1 1,-1 0 0,0 0-1,0-1 1,0 1 0,1-1-1,-1 1 1,0-1 0,0 1-1,1-1 1,-1 1 0,0-1-1,1 0 1,-1 1 0,1-1-1,-1 0 1,1 0 0,-1 1-1,1-1 1,-1 0 0,1 0-1,0 0 1,-1 1 0,1-1-1,0-1 1,-1-20-6796</inkml:trace>
  <inkml:trace contextRef="#ctx0" brushRef="#br0" timeOffset="6229.92">5820 1889 24575,'2'6'0,"3"12"0,2 11 0,0 6 0,1 2 0,-1-6-8191</inkml:trace>
  <inkml:trace contextRef="#ctx0" brushRef="#br0" timeOffset="6230.92">5855 1700 24575,'2'-12'0,"1"-4"-8191</inkml:trace>
  <inkml:trace contextRef="#ctx0" brushRef="#br0" timeOffset="6727.59">6103 1748 24575,'0'7'0,"0"14"0,3 13 0,1 8 0,3-3 0,3-8 0,0-11 0,0-11 0,-1-11 0,3-16 0,3-13 0,3-11 0,0-6 0,4-4 0,-3 6-8191</inkml:trace>
  <inkml:trace contextRef="#ctx0" brushRef="#br0" timeOffset="7229.48">6409 1911 24575,'7'-4'0,"0"0"0,-1 0 0,1-1 0,-1 0 0,0-1 0,0 1 0,-1-1 0,6-7 0,-8 9 0,0 0 0,-1 0 0,1 0 0,-1 0 0,0 0 0,0-1 0,0 1 0,-1-1 0,1 1 0,-1-1 0,0 0 0,0 1 0,-1-1 0,0-8 0,1 12 0,-1 0 0,0 0 0,0 0 0,-1 0 0,1 0 0,0 0 0,0 0 0,0 1 0,-1-1 0,1 0 0,0 0 0,-1 0 0,1 0 0,-1 0 0,1 0 0,-1 0 0,1 1 0,-1-1 0,0 0 0,1 0 0,-1 1 0,0-1 0,-1 0 0,1 1 0,0 0 0,0 0 0,1 0 0,-1 0 0,0 0 0,0 0 0,0 0 0,0 0 0,0 0 0,0 1 0,0-1 0,1 0 0,-1 1 0,0-1 0,0 1 0,0-1 0,1 1 0,-1-1 0,-1 2 0,-3 2 0,1 1 0,-1 0 0,1 0 0,0 0 0,-5 9 0,6-7 0,0-1 0,1 1 0,0-1 0,0 1 0,0 0 0,1 0 0,0 0 0,1 0 0,0 0 0,0 0 0,1 9 0,-1-13 0,0 1 0,1-1 0,-1 0 0,1 1 0,0-1 0,0 0 0,0 0 0,1 0 0,-1 0 0,1 0 0,-1 0 0,1 0 0,0 0 0,0-1 0,0 1 0,1-1 0,-1 0 0,1 1 0,-1-1 0,1 0 0,0 0 0,0-1 0,-1 1 0,1 0 0,6 1 0,-5-2 0,0-1 0,-1 0 0,1 0 0,0 0 0,-1 0 0,1 0 0,0-1 0,-1 1 0,1-1 0,-1 0 0,1-1 0,-1 1 0,1 0 0,-1-1 0,0 0 0,4-2 0,6-5 0,0 0 0,16-15 0,-17 13 0,0 0 0,0-1 0,-1-1 0,0 0 0,-1 0 0,-1-1 0,0-1 0,-1 1 0,-1-1 0,0-1 0,-1 1 0,7-29 0,-12 41 38,-1 0 0,0 0 0,1 0 0,-1 0 0,0 0 0,-1 1 0,1-1 0,-1-5 0,1 8-50,-1 0 1,1 0-1,0-1 1,0 1 0,0 0-1,0-1 1,0 1 0,0 0-1,-1 0 1,1-1-1,0 1 1,0 0 0,0 0-1,-1 0 1,1-1 0,0 1-1,0 0 1,-1 0-1,1 0 1,0 0 0,0 0-1,-1-1 1,1 1-1,0 0 1,-1 0 0,1 0-1,0 0 1,0 0 0,-1 0-1,-11 9-1353,1 5-5461</inkml:trace>
  <inkml:trace contextRef="#ctx0" brushRef="#br0" timeOffset="7961.91">0 2359 24575,'1'5'0,"-1"1"0,1-1 0,1 1 0,-1-1 0,1 0 0,0 0 0,3 7 0,2 5 0,147 367-3454,-116-303 2302,4-2 1,84 122 0,-62-115 2213,103 105 1,-129-153-638,2-1 0,2-2 0,1-2 0,78 44 0,-59-44 18,1-2 0,1-4 0,1-2 0,2-4 0,136 27 0,-104-34-443,114 1 0,-158-14 0,0-3 0,-1-2 0,92-20 0,-127 20 114,-1-1 0,33-15 0,-43 16-304,-1 0 0,1-1 1,-1 1-1,1-2 0,-2 1 1,1-1-1,0 0 1,7-9-1,4-11-6636</inkml:trace>
  <inkml:trace contextRef="#ctx0" brushRef="#br0" timeOffset="8395.33">2011 3606 24575,'24'0'-828,"-1"2"0,1 0 0,-1 2 0,0 0-1,28 10 1,-39-10 440,-1 0 0,1 1 0,-1 0 0,0 1-1,0 0 1,0 1 0,-1 0 0,0 1 0,0 0 0,-1 1-1,12 13 1,-17-16 446,0 0 1,0 0-1,-1 1 0,1-1 1,-1 1-1,-1 0 0,1-1 0,-1 1 1,-1 0-1,3 14 0,-4-10-61,1 0-1,-2 0 1,0 0-1,0 0 0,-1 0 1,-4 16-1,-6 6 638,-1-1 1,-2 0-1,-27 44 0,30-55 401,9-16-783,2-4-238,0 1 0,0-1 0,1 0-1,-1 0 1,0 0 0,1 0 0,-1 1 0,1-1-1,-1 0 1,1 1 0,-1-1 0,1 0 0,0 1-1,0-1 1,0 0 0,0 1 0,0-1 0,0 3-1,5-1-3279</inkml:trace>
  <inkml:trace contextRef="#ctx0" brushRef="#br0" timeOffset="8907.49">2717 3911 24575,'5'-4'0,"0"1"0,0-1 0,0-1 0,0 1 0,-1-1 0,1 0 0,-1 0 0,-1 0 0,1 0 0,-1-1 0,0 1 0,0-1 0,0 0 0,3-12 0,-6 18 0,0-1 0,1 0 0,-1 0 0,0 1 0,0-1 0,0 0 0,0 0 0,0 1 0,0-1 0,-1 0 0,1 0 0,0 1 0,0-1 0,0 0 0,-1 1 0,1-1 0,0 0 0,-1 1 0,1-1 0,-1 0 0,1 1 0,-1-1 0,1 1 0,-1-1 0,0 0 0,0 0 0,-1 1 0,1-1 0,0 1 0,-1-1 0,1 1 0,-1 0 0,1-1 0,0 1 0,-1 0 0,1 0 0,-1 0 0,-1 1 0,-4-1 0,0 2 0,0-1 0,0 1 0,-11 5 0,3 0 0,1 1 0,0 1 0,1 0 0,0 0 0,0 2 0,1-1 0,0 2 0,1-1 0,0 2 0,1-1 0,1 1 0,0 1 0,0 0 0,2 0 0,0 1 0,-6 16 0,12-29 0,1 0 0,-1 0 0,0 0 0,1 0 0,0 0 0,-1 0 0,1 0 0,0 0 0,0 1 0,1-1 0,-1 0 0,0 0 0,1 0 0,0 4 0,0-5 0,0 0 0,0 0 0,0 0 0,0 0 0,0 0 0,0 0 0,0-1 0,0 1 0,0 0 0,0-1 0,0 1 0,0-1 0,0 1 0,1-1 0,-1 1 0,0-1 0,0 0 0,1 0 0,-1 1 0,0-1 0,0 0 0,1 0 0,-1 0 0,0-1 0,2 1 0,8-1 0,0-1 0,19-5 0,-24 4 0,1 1 0,-1 1 0,1-1 0,-1 1 0,1 0 0,0 1 0,0-1 0,0 1 0,-1 1 0,1-1 0,10 3 0,30 21 210,-37-18-203,1 0 1,-1-1 0,22 8-1,-29-12-80,-1 0 0,1-1 0,0 1 0,-1-1 0,1 0 1,0 0-1,0 0 0,-1 0 0,1 0 0,0 0 0,-1-1 0,1 1 0,0-1 0,-1 0 0,1 0 0,-1 0 0,1 0 0,-1 0 0,0-1 0,1 1 0,3-3 0,5-8-6753</inkml:trace>
  <inkml:trace contextRef="#ctx0" brushRef="#br0" timeOffset="8908.49">2975 3606 24575,'14'12'0,"5"5"0,1 7 0,-1 3 0,-4 1 0,-2-3 0,2 1 0,4-2 0,-3-6-8191</inkml:trace>
  <inkml:trace contextRef="#ctx0" brushRef="#br0" timeOffset="9376.5">3364 3982 24575,'8'0'0,"9"-2"0,9-1 0,17-5 0,0-2-8191</inkml:trace>
  <inkml:trace contextRef="#ctx0" brushRef="#br0" timeOffset="9857.59">3434 3852 24575,'2'6'0,"5"12"0,1 5 0,1 9 0,-1 4 0,-2-1 0,-2-5 0,-1-6 0,-2-4 0,2-4 0,-1-5-8191</inkml:trace>
  <inkml:trace contextRef="#ctx0" brushRef="#br0" timeOffset="9858.59">3763 4052 24575,'0'-2'0,"0"-5"0,6-10 0,4-14 0,5-8 0,1-9 0,0-1 0,-3 5 0,-3 19 0,-2 23 0,-2 21 0,-2 19 0,-1 10 0,0 1 0,2-4 0,0-9-8191</inkml:trace>
  <inkml:trace contextRef="#ctx0" brushRef="#br0" timeOffset="10309.6">4292 3958 24575,'6'-2'0,"22"-5"0,14-2 0,11-1 0,3 0-3564,9-3 3564,-7 2-4627</inkml:trace>
  <inkml:trace contextRef="#ctx0" brushRef="#br0" timeOffset="10310.6">4316 4076 24575,'2'2'0,"9"2"0,12 2 0,10-2 0,10-4 0,6-5 0,3-7 0,-1-4 0,-7-6 0,-11 2-8191</inkml:trace>
  <inkml:trace contextRef="#ctx0" brushRef="#br0" timeOffset="10795.04">4563 3629 24575,'-11'154'-4452,"3"-79"2353,-8 63 2093,7-84 985,3 1-1,2 96 0,4-147-631,1 0 0,-1-1 0,1 1 0,-1-1 0,1 1 0,0-1 0,0 1 1,3 4-1,-3-7-373,-1 0 1,1 0-1,-1-1 1,1 1-1,0 0 1,0-1-1,-1 1 1,1-1-1,0 1 1,0 0-1,0-1 1,0 0-1,-1 1 1,1-1-1,0 0 1,0 1-1,0-1 1,0 0-1,0 0 1,0 0-1,0 0 1,0 0-1,0 0 1,0 0-1,0 0 1,0 0-1,0 0 1,0-1-1,0 1 1,0 0-1,0-1 1,-1 1-1,2-1 1,21-9-6801</inkml:trace>
  <inkml:trace contextRef="#ctx0" brushRef="#br0" timeOffset="11324.33">5257 3619 24575,'-11'152'0,"6"-106"0,1 1 0,4 60 0,1-94 0,0 0 0,1 0 0,1 0 0,0 0 0,0 0 0,9 18 0,-10-26 0,1 0 0,0-1 0,0 1 0,1-1 0,-1 1 0,1-1 0,0 0 0,0-1 0,0 1 0,1-1 0,-1 1 0,1-1 0,0 0 0,0-1 0,0 0 0,0 1 0,10 2 0,-4-3 0,-1 0 0,1-1 0,0 0 0,0 0 0,0-1 0,0 0 0,0-1 0,-1-1 0,1 0 0,0 0 0,-1-1 0,1 0 0,-1 0 0,0-2 0,0 1 0,-1-1 0,1 0 0,-1-1 0,0 0 0,12-11 0,-9 7 0,-1-1 0,0 0 0,0 0 0,-1-1 0,-1-1 0,0 1 0,0-2 0,-1 1 0,-1-1 0,0 0 0,-1 0 0,-1-1 0,6-25 0,-10 35-47,0-1 0,0 1 0,-1-1 0,0 1 0,0-1 0,0 1 0,-1-1 0,0 1 0,0-1-1,0 1 1,-1-1 0,0 1 0,0 0 0,0 0 0,0 0 0,-1 0 0,0 0 0,0 0 0,0 1 0,-1 0 0,0-1 0,1 1-1,-1 0 1,-1 1 0,1-1 0,0 1 0,-1 0 0,-6-3 0,-28-14-6779</inkml:trace>
  <inkml:trace contextRef="#ctx0" brushRef="#br0" timeOffset="12143.71">2481 3934 24575,'-24'-8'0,"-1"-1"0,1-1 0,0-1 0,1-1 0,0-1 0,1-1 0,1 0 0,0-2 0,-28-29 0,8 4 0,3-2 0,1-1 0,-37-61 0,16 11 0,5-2 0,4-3 0,-49-144 0,54 102 0,-36-215 0,75 335 0,-4-46 0,-3-106 0,10 108 0,0-40 0,5-1 0,5 1 0,4 0 0,5 1 0,39-133 0,-41 186 0,2 1 0,2 0 0,2 2 0,3 1 0,1 0 0,3 2 0,1 1 0,43-49 0,9 6 0,100-81 0,-155 145-1365,-8 6-5461</inkml:trace>
  <inkml:trace contextRef="#ctx0" brushRef="#br0" timeOffset="12557.6">2164 606 24575,'14'-6'-540,"0"0"-1,1 1 1,0 1 0,0 1-1,0 0 1,0 1 0,20-1-1,-12 2-238,0 2 1,-1 0-1,1 2 0,26 5 1,-46-7 849,0 0 0,0-1-1,1 1 1,-1 1 0,0-1 0,0 0 0,0 1 0,-1-1 0,1 1 0,0 0 0,0 0 0,-1 0 0,0 0-1,1 1 1,-1-1 0,0 1 0,0-1 0,3 6 0,-4-4-55,1 0 0,-1 0 1,0 0-1,0 0 0,0 1 0,0-1 1,-1 0-1,0 0 0,0 1 0,0-1 0,0 0 1,-2 7-1,-2 5-34,-1-1 0,0 1 0,-1-1 0,-1-1 0,0 1 0,-14 20 0,-6 1-40,-2-1-1,-1-1 0,-55 49 1,31-35-111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8:24.63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75 9402,'0'0'7716,"9"0"-5847,3 1-1155,33 0 2976,-44 2-962,-1-3-2742,0 0-1,0 0 1,0 0-1,0 0 1,0-1 0,0 1-1,0 0 1,0 0-1,0 0 1,1 0 0,-1 0-1,0 0 1,0 0 0,0 0-1,0 0 1,0 0-1,0 0 1,0 0 0,0 0-1,1 0 1,-1 0 0,0 0-1,0 0 1,0 0-1,0 0 1,0 0 0,0 0-1,0 0 1,0 0-1,1 0 1,-1 0 0,0 0-1,0 1 1,0-1 0,0 0-1,0 0 1,0 0-1,0 0 1,0 0 0,0 0-1,0 0 1,0 0-1,0 0 1,1 0 0,-1 1-1,0-1 1,0 0 0,0 0-1,0 0 1,0 0-1,0 0 1,0 0 0,0 0-1,0 0 1,0 1 0,0-1-1,0 0 1,0 0-1,0 0 1,0 0 0,0 0-1,0 0 1,79-46-10556,-57 32 7468,13-7-348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8:22.25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4 1 24575,'1'6'0,"0"0"0,0 0 0,1 0 0,-1 0 0,1 0 0,1-1 0,-1 1 0,6 9 0,4 9 0,2 12 0,-2 0 0,13 68 0,2 81 0,-7-38 0,-10-96 0,-3-15 0,-1 0 0,1 64 0,-7-99-76,0 1 1,0-1-1,0 1 0,0-1 0,0 1 0,0-1 0,-1 1 0,1 0 1,-1-1-1,1 0 0,-1 1 0,1-1 0,-1 1 0,0-1 1,0 0-1,1 1 0,-3 0 0,-4 2-6750</inkml:trace>
  <inkml:trace contextRef="#ctx0" brushRef="#br0" timeOffset="515.75">1 648 24575,'10'2'0,"13"4"0,11 2 0,7 1 0,7 0 0,4-1 0,0-1 0,0 0 0,-1-1 0,-2-2 0,2-1 0,-3-3 0,-4-4 0,-9-3 0,-8-3 0,-9 1-8191</inkml:trace>
  <inkml:trace contextRef="#ctx0" brushRef="#br0" timeOffset="993.42">107 72 24575,'6'-5'0,"12"-2"0,10-1 0,10 2 0,5 1 0,12 3 0,-4 3-8191</inkml:trace>
  <inkml:trace contextRef="#ctx0" brushRef="#br0" timeOffset="1483.17">552 683 24575,'14'-21'0,"54"-75"0,-59 86 0,-1 1 0,1 0 0,1 0 0,0 1 0,0 0 0,0 1 0,13-7 0,-22 13 0,1 0 0,-1 1 0,0-1 0,0 0 0,1 1 0,-1-1 0,1 1 0,-1-1 0,1 1 0,-1 0 0,0 0 0,1 0 0,-1 0 0,1 0 0,-1 0 0,1 0 0,-1 0 0,1 0 0,-1 1 0,3 0 0,-3-1 0,-1 1 0,1 0 0,0 0 0,0 0 0,0 0 0,0 0 0,-1 0 0,1 0 0,0 0 0,-1 0 0,1 0 0,-1 0 0,0 0 0,1 0 0,-1 0 0,0 1 0,1-1 0,-1 0 0,0 2 0,0 6 0,0 0 0,0 1 0,-1-1 0,-4 18 0,-6 3 0,7-17 0,19-28 0,-3 1 0,0 1 0,26-21 0,-33 30 0,0 0 0,1 0 0,-1 1 0,1 0 0,0 0 0,0 0 0,0 1 0,0-1 0,0 2 0,0-1 0,10-1 0,-14 3 11,0 0-1,-1 0 0,1 0 1,0 0-1,0 0 0,0 0 1,0 1-1,0-1 0,-1 1 1,1-1-1,0 1 0,0 0 0,-1 0 1,1-1-1,-1 1 0,1 0 1,-1 1-1,1-1 0,-1 0 1,1 0-1,-1 1 0,0-1 1,0 0-1,2 3 0,0 1-23,-1 1 0,1 0 0,-1 0 0,0 1 0,2 9 0,-2-9-296,-1-1 0,1 0 0,0 1 0,6 11 0,0-7-6517</inkml:trace>
  <inkml:trace contextRef="#ctx0" brushRef="#br0" timeOffset="2348.79">1083 518 24575,'-8'6'0,"-29"26"0,36-30 0,-1-1 0,1 1 0,-1 0 0,1 0 0,0 0 0,-1 0 0,1 0 0,0 0 0,0 0 0,0 0 0,1 0 0,-1 0 0,1 1 0,-1-1 0,1 0 0,0 0 0,-1 4 0,1-6 0,1 1 0,-1 0 0,0-1 0,0 1 0,1-1 0,-1 1 0,0 0 0,1-1 0,-1 1 0,0-1 0,1 1 0,-1-1 0,1 1 0,-1-1 0,1 1 0,-1-1 0,1 1 0,-1-1 0,1 0 0,0 1 0,-1-1 0,1 0 0,-1 0 0,1 1 0,0-1 0,-1 0 0,1 0 0,0 0 0,-1 0 0,1 0 0,0 0 0,-1 0 0,2 0 0,24-4 0,-25 4 0,11-4 0,0 0 0,1-1 0,-2-1 0,1 0 0,0 0 0,-1-1 0,-1-1 0,1 1 0,16-18 0,-4 2 0,-1-2 0,33-47 0,-37 45 0,-1-2 0,21-46 0,-30 57 0,-1-1 0,-1-1 0,0 1 0,-2-1 0,3-24 0,-7 41 0,1 0 0,-1 0 0,0 1 0,-1-1 0,1 0 0,0 0 0,-1 1 0,1-1 0,-1 0 0,0 1 0,-1-4 0,1 5 0,1 1 0,0 0 0,0-1 0,-1 1 0,1 0 0,0 0 0,0-1 0,-1 1 0,1 0 0,0-1 0,-1 1 0,1 0 0,0 0 0,-1 0 0,1 0 0,0-1 0,-1 1 0,1 0 0,-1 0 0,1 0 0,0 0 0,-1 0 0,1 0 0,-1 0 0,1 0 0,0 0 0,-1 0 0,-1 0 0,1 1 0,0 0 0,0-1 0,0 1 0,-1 0 0,1 0 0,0-1 0,0 1 0,0 0 0,0 0 0,1 0 0,-3 2 0,-4 8 0,0 0 0,0 1 0,1 0 0,1 0 0,0 0 0,0 1 0,-4 21 0,4-7 0,1 0 0,-2 49 0,6-50 0,1 0 0,6 37 0,-5-53 0,1 1 0,-1-1 0,2 0 0,-1 1 0,1-1 0,1-1 0,0 1 0,10 14 0,-13-21-72,0 0 1,0-1-1,0 0 0,0 1 0,1-1 0,-1 0 0,1 0 0,-1 0 1,1-1-1,0 1 0,0-1 0,0 1 0,0-1 0,0 0 0,0 0 1,0 0-1,0-1 0,4 1 0,8-2-6754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2:53.21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2'0'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2:48.44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2 0 24575,'-9'43'-1089,"2"1"0,2-1 0,2 1 0,2 54 0,0 5-136,-6 285-5702,4-170 5448,-20 462 16555,19-515-15076,-4 327 0,8-314 0,8 345 0,0-267 0,-3-59 0,17 268 0,-4 101 0,-17-554-455,-1 0 0,-2 19 0,-1-19-637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8:35.5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90 24575,'8'0'0,"13"0"0,10 0 0,11 0 0,5 0 0,4 0 0,0 0 0,0 0 0,-1 0 0,-1 0 0,2 0 0,1 0 0,3 0 0,-5 0 0,-7 0 0,-14-6 0,-12-2-8191</inkml:trace>
  <inkml:trace contextRef="#ctx0" brushRef="#br0" timeOffset="504.11">707 166 24575,'14'3'0,"-1"1"0,1 1 0,-1 0 0,0 0 0,0 1 0,-1 1 0,0 0 0,0 1 0,0 0 0,-1 1 0,-1 0 0,1 1 0,-1 0 0,12 16 0,-17-19 0,0 0 0,-1 0 0,1 1 0,-2-1 0,1 1 0,-1 0 0,0 0 0,-1 0 0,1 0 0,-2 0 0,1 0 0,-1 1 0,-1-1 0,1 1 0,-1-1 0,-1 1 0,0-1 0,0 0 0,0 1 0,-1-1 0,0 0 0,-1 0 0,0 0 0,0 0 0,-5 7 0,4-8 0,0-1 0,0 0 0,-1-1 0,0 1 0,0-1 0,0 1 0,-12 7 0,16-12 0,0 0 0,0 0 0,0 0 0,-1 0 0,1-1 0,0 1 0,0 0 0,-1-1 0,1 1 0,0-1 0,-1 1 0,1-1 0,-1 0 0,1 0 0,0 0 0,-1 1 0,1-1 0,-1-1 0,1 1 0,0 0 0,-1 0 0,1 0 0,-1-1 0,1 1 0,0-1 0,-1 1 0,1-1 0,0 1 0,0-1 0,-1 0 0,1 0 0,0 1 0,0-1 0,0 0 0,0 0 0,0 0 0,0 0 0,0 0 0,0-1 0,0 1 0,1 0 0,-1 0 0,0-1 0,1 1 0,-1 0 0,1-1 0,-1 0 0,-5-22-1365,4 0-5461</inkml:trace>
  <inkml:trace contextRef="#ctx0" brushRef="#br0" timeOffset="1352.36">1260 95 24575,'8'15'0,"-1"0"0,-1 0 0,0 1 0,0 0 0,4 29 0,8 84 0,-17-111 0,9 180 0,-14-365 0,-28-173 0,30 321 0,2 19 0,0 0 0,0 0 0,0 0 0,0 0 0,0 0 0,0 0 0,0 0 0,0 0 0,0 0 0,0 0 0,0 0 0,0 0 0,0 0 0,0 0 0,0 0 0,0 0 0,0 0 0,0 0 0,0 0 0,1 0 0,-1 0 0,0 0 0,0 0 0,0 0 0,0 0 0,0 0 0,0 0 0,0 0 0,0 0 0,0 0 0,0 0 0,0 0 0,0 0 0,0 0 0,0 0 0,0 0 0,0 0 0,1 0 0,-1 0 0,0 0 0,0 0 0,0 0 0,0 0 0,0 0 0,0 0 0,11 29 0,-5-14 0,-4-9 0,99 243 0,-79-205 0,1-1 0,1-1 0,47 59 0,-68-98 0,-1 0 0,1 0 0,-1 0 0,1-1 0,0 1 0,0-1 0,0 0 0,5 3 0,-8-5 0,1 1 0,0-1 0,-1 0 0,1 0 0,0 0 0,-1 1 0,1-1 0,0 0 0,-1 0 0,1 0 0,0 0 0,-1 0 0,1-1 0,0 1 0,-1 0 0,1 0 0,0 0 0,-1 0 0,1-1 0,0 1 0,0-1 0,0 0 0,0 0 0,0 0 0,0 0 0,0 0 0,0 0 0,-1 0 0,1 0 0,0-1 0,-1 1 0,1 0 0,-1 0 0,1-1 0,-1-1 0,6-25 0,-2 0 0,0-1 0,-2 0 0,-3-39 0,1 30 0,-2-23 0,-2 0 0,-2 1 0,-22-87 0,25 133-1365,3 5-5461</inkml:trace>
  <inkml:trace contextRef="#ctx0" brushRef="#br0" timeOffset="1852.9">1858 249 24575,'0'8'0,"0"12"0,0 10 0,4 3 0,1-2 0,7-2 0,2-7 0,5-8 0,1-9 0,4-15 0,-1-8 0,-2-11 0,-2-4 0,-5-2 0,-3-1 0,-5 6 0,-4 9-8191</inkml:trace>
  <inkml:trace contextRef="#ctx0" brushRef="#br0" timeOffset="2350.36">2094 377 24575,'56'-64'0,"-45"49"0,1 1 0,0 0 0,1 1 0,0 0 0,20-13 0,-32 25 0,1 0 0,-1 0 0,1 0 0,-1 0 0,1 0 0,-1 1 0,1-1 0,0 0 0,-1 1 0,1-1 0,0 1 0,0 0 0,-1 0 0,1-1 0,0 1 0,0 0 0,0 0 0,-1 1 0,1-1 0,0 0 0,0 1 0,2 0 0,-2 0 0,0 1 0,1-1 0,-1 1 0,0 0 0,0 0 0,-1-1 0,1 1 0,0 0 0,0 1 0,-1-1 0,0 0 0,1 0 0,1 5 0,1 4 0,0 0 0,-1 1 0,0-1 0,0 1 0,0 19 0,-2-23 0,-1 5 0,0-13 0,0 0 0,0 0 0,0 0 0,0 0 0,0 0 0,0 0 0,0 0 0,1 0 0,-1 0 0,0 0 0,0 0 0,0 0 0,0 0 0,0 0 0,0 0 0,0 0 0,0 0 0,0 0 0,0 0 0,0 0 0,0 0 0,1 0 0,-1 0 0,0 0 0,0 0 0,0 0 0,0 0 0,0 0 0,0 0 0,0 0 0,0 0 0,0 0 0,0 0 0,0 0 0,0 0 0,0 0 0,0 0 0,1 0 0,4-13 0,0 0 0,2 0 0,-1 1 0,14-18 0,-17 25 0,1 1 0,0-1 0,0 0 0,0 1 0,1 0 0,-1 0 0,1 0 0,0 1 0,1-1 0,-1 1 0,0 0 0,1 1 0,6-3 0,-11 5 12,0-1 1,1 1-1,-1 0 0,1 0 0,0 0 1,-1 0-1,1 0 0,-1 0 0,1 0 1,-1 0-1,1 0 0,-1 1 0,1-1 1,-1 1-1,0-1 0,1 1 0,-1 0 1,0-1-1,1 1 0,-1 0 0,0 0 1,0 0-1,1 0 0,1 2 0,0 2-108,1-1-1,-1 2 1,0-1-1,5 11 0,1 2-1091,5 5-5638</inkml:trace>
  <inkml:trace contextRef="#ctx0" brushRef="#br0" timeOffset="2983.97">3001 132 24575,'-9'1'0,"1"1"0,-1 0 0,1 1 0,0-1 0,0 2 0,0-1 0,0 1 0,0 0 0,-12 11 0,18-14 0,-1 1 0,-13 8 0,1 1 0,-16 13 0,28-21 0,0 0 0,0-1 0,1 1 0,-1 0 0,1 0 0,-1 1 0,1-1 0,0 0 0,0 1 0,0-1 0,1 1 0,-1 0 0,1-1 0,0 1 0,0 0 0,-1 8 0,3-10 0,-1 0 0,1 1 0,0-1 0,-1 0 0,1 1 0,0-1 0,0 0 0,1 0 0,-1 0 0,0 0 0,1 0 0,-1 0 0,1 0 0,0-1 0,-1 1 0,1 0 0,0-1 0,0 0 0,0 1 0,0-1 0,0 0 0,1 0 0,-1 0 0,0 0 0,0 0 0,1-1 0,3 2 0,8 1 0,0 0 0,1-1 0,16 0 0,-30-2 0,16 2 0,0-2 0,0 0 0,0-1 0,0-1 0,0 0 0,0-1 0,-1-1 0,1-1 0,-1 0 0,27-13 0,-40 16 0,-1 1 0,0 0 0,0-1 0,0 1 0,0-1 0,0 0 0,-1 1 0,1-1 0,0 0 0,-1 0 0,0 0 0,2-3 0,-3 4 0,1 0 0,-1 0 0,0 1 0,0-1 0,0 0 0,0 0 0,0 1 0,0-1 0,0 0 0,0 0 0,-1 1 0,1-1 0,0 0 0,0 0 0,0 1 0,-1-1 0,1 0 0,-1 1 0,1-1 0,0 0 0,-1 1 0,1-1 0,-1 1 0,1-1 0,-1 0 0,0 1 0,1-1 0,-1 1 0,1 0 0,-1-1 0,0 1 0,0 0 0,1-1 0,-1 1 0,0 0 0,1 0 0,-1-1 0,0 1 0,0 0 0,-1 0 0,-12-3 0,0 0 0,0 2 0,0-1 0,-1 2 0,1 0 0,0 0 0,0 2 0,-1-1 0,1 2 0,0 0 0,-23 8 0,35-10 0,-1 0 0,1 0 0,0 0 0,0 0 0,0 0 0,0 1 0,0-1 0,0 1 0,0-1 0,1 1 0,-1 0 0,0-1 0,1 1 0,-1 0 0,1 0 0,-1 2 0,1-3 0,1-1 0,0 1 0,0-1 0,0 1 0,0 0 0,0-1 0,0 1 0,0-1 0,0 1 0,0-1 0,0 1 0,0-1 0,0 1 0,0-1 0,0 1 0,1 0 0,-1-1 0,0 1 0,0-1 0,1 0 0,-1 1 0,0-1 0,0 1 0,2 0 0,-1 0 0,0 0 0,1 0 0,-1 0 0,1 0 0,-1-1 0,1 1 0,-1 0 0,1-1 0,0 1 0,-1-1 0,1 0 0,2 1 0,8 0 0,1-1 0,-1 0 0,1 0 0,0-1 0,-1-1 0,0 0 0,1-1 0,-1 0 0,20-8 0,-31 10 0,1 1 0,-1 0 0,1 0 0,-1 0 0,1 0 0,0 0 0,-1 0 0,1 0 0,-1 0 0,1 1 0,-1-1 0,1 1 0,-1-1 0,1 1 0,-1-1 0,1 1 0,-1 0 0,0 0 0,1 0 0,-1 0 0,0 0 0,0 0 0,0 0 0,0 0 0,2 2 0,14 11 0,-7-10 0,0-1 0,0 1 0,1-2 0,0 0 0,-1 0 0,1 0 0,0-2 0,0 1 0,0-1 0,-1-1 0,1 0 0,0-1 0,0 0 0,-1 0 0,1-1 0,14-6 0,-23 8-105,-1 0 0,1 0 0,0 0 0,-1 0 0,1 0 0,0 0 0,-1-1 0,0 1 0,1-1 0,-1 1 0,0-1 0,2-2 0,2-8-672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8:30.7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3 0 24575,'-6'1'0,"0"0"0,0 0 0,0 0 0,0 1 0,1-1 0,-1 2 0,1-1 0,-1 0 0,1 1 0,0 0 0,0 1 0,0-1 0,0 1 0,1-1 0,0 2 0,-5 4 0,-4 5 0,2 0 0,0 1 0,1 0 0,-9 16 0,12-18 0,1 1 0,0 0 0,0 0 0,1 1 0,1-1 0,1 1 0,0 0 0,1 0 0,-1 19 0,3-26 0,0 0 0,1-1 0,0 1 0,0 0 0,1-1 0,0 1 0,0-1 0,0 0 0,1 0 0,0 0 0,1 0 0,0 0 0,0-1 0,0 1 0,1-1 0,0 0 0,0 0 0,0-1 0,1 0 0,7 6 0,-4-5 0,0 0 0,0 0 0,1-1 0,0-1 0,0 0 0,0 0 0,0-1 0,1 0 0,-1 0 0,1-2 0,0 1 0,-1-1 0,1-1 0,0 0 0,0 0 0,-1-1 0,1 0 0,0-1 0,-1-1 0,1 1 0,-1-2 0,0 1 0,0-1 0,0-1 0,0 0 0,-1 0 0,0-1 0,0 0 0,0-1 0,-1 0 0,0 0 0,10-12 0,-13 12 0,1 0 0,-1 0 0,0-1 0,-1 0 0,0 0 0,0 0 0,0 0 0,-1-1 0,-1 1 0,1-1 0,-1 0 0,-1 0 0,0 1 0,0-1 0,0 0 0,-1 0 0,-2-11 0,0 9 0,0 0 0,-1 0 0,0 0 0,-1 0 0,0 0 0,-1 1 0,0 0 0,0 0 0,-1 0 0,-1 0 0,0 1 0,0 0 0,-9-8 0,6 7-91,0 1 0,-1 0 0,0 1 0,0 0 0,-1 1 0,0 0 0,0 1 0,0 0 0,-1 1 0,0 1 0,0 0 0,-1 0 0,1 1 0,-19-1 0,-14 2-673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8:27.7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4 31 24575,'8'-2'0,"8"0"0,12-1 0,11 1 0,7 1 0,6-2 0,3 0 0,1 0-3029,1 1 3029,1-1 0,-2-1 713,-10 1-6588</inkml:trace>
  <inkml:trace contextRef="#ctx0" brushRef="#br0" timeOffset="538.86">0 102 24575,'8'2'0,"11"3"0,10 2 0,10 0 0,6-1 0,4-2-5641,3 1 5641,1 0-3316,0-2 3316,-2-1 0,1-1 0,0 0 0,0-1 0,0 0 0,-9 0 76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8:25.78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0 129 24575,'0'4'0,"41"213"0,-34-164 0,-2 1 0,-3 55 0,-2-105 0,1 0 0,-1 1 0,-1 0 0,1-1 0,-1 1 0,1-1 0,-1 1 0,0-1 0,-1 0 0,-3 9 0,5-13 0,0 0 0,0 0 0,0 1 0,-1-1 0,1 0 0,0 1 0,0-1 0,-1 0 0,1 0 0,0 1 0,-1-1 0,1 0 0,0 0 0,-1 0 0,1 0 0,0 1 0,-1-1 0,1 0 0,0 0 0,-1 0 0,1 0 0,-1 0 0,1 0 0,0 0 0,-1 0 0,1 0 0,0 0 0,-1 0 0,1 0 0,-1 0 0,1 0 0,0 0 0,-1-1 0,1 1 0,-13-13 0,-6-19 0,19 31 0,-17-35 0,2-2 0,-17-62 0,26 80 0,2-1 0,1 0 0,0 0 0,2 0 0,0 0 0,4-38 0,-2 53 0,0 1 0,0-1 0,0 1 0,1-1 0,-1 1 0,1 0 0,0 0 0,1 0 0,-1 0 0,1 0 0,0 0 0,1 0 0,-1 1 0,1 0 0,-1 0 0,1 0 0,1 0 0,-1 0 0,0 1 0,1 0 0,0 0 0,0 0 0,0 1 0,0-1 0,0 1 0,0 0 0,0 1 0,1-1 0,-1 1 0,1 0 0,-1 0 0,1 1 0,0 0 0,-1 0 0,1 0 0,-1 1 0,1-1 0,0 1 0,5 2 0,-6-2 0,-1 1 0,1-1 0,-1 1 0,1 0 0,-1 0 0,1 0 0,-1 0 0,0 1 0,0 0 0,0 0 0,0 0 0,-1 0 0,5 6 0,-6-7 0,0 1 0,-1 0 0,1 0 0,-1 0 0,1 0 0,-1 0 0,0 0 0,-1 1 0,1-1 0,0 0 0,-1 0 0,0 1 0,0-1 0,0 0 0,0 1 0,0-1 0,0 0 0,-1 0 0,0 1 0,-1 4 0,-2 2 0,0-1 0,-1 0 0,0 0 0,-1 0 0,1-1 0,-12 13 0,-7 11 0,24-32 0,0 1 0,-1-1 0,1 1 0,0-1 0,-1 1 0,1-1 0,0 1 0,-1-1 0,1 1 0,0-1 0,0 1 0,0 0 0,0-1 0,0 1 0,-1-1 0,1 1 0,0-1 0,0 1 0,0 0 0,0-1 0,1 1 0,-1-1 0,0 1 0,0 0 0,0-1 0,0 1 0,1-1 0,-1 1 0,0-1 0,0 1 0,1-1 0,-1 1 0,1-1 0,-1 1 0,0-1 0,1 0 0,-1 1 0,1-1 0,-1 1 0,1-1 0,0 0 0,27 10 0,-17-7 0,0 1 0,18 5 0,37 18 0,-59-23 0,0-1 0,-1 1 0,0 0 0,1 0 0,-1 1 0,-1 0 0,1 0 0,-1 0 0,0 0 0,0 1 0,5 7 0,-9-11 0,0 0 0,0 1 0,0-1 0,0 0 0,-1 0 0,1 1 0,-1-1 0,1 0 0,-1 1 0,0-1 0,0 0 0,0 1 0,0-1 0,0 1 0,0-1 0,-1 0 0,1 1 0,-1-1 0,1 0 0,-1 0 0,0 1 0,0-1 0,0 0 0,-1 0 0,1 0 0,0 0 0,-1 0 0,1 0 0,-1-1 0,1 1 0,-1 0 0,0-1 0,-3 2 0,-3 4 0,-2-1 0,1 0 0,-1-1 0,1 0 0,-21 7 0,14-7 114,0 0 0,-26 5 0,37-9-236,0-1 0,0 1 0,0-1 0,0 0 0,0 0 0,0-1 0,1 1 0,-1-1 0,0 0 1,0-1-1,0 1 0,1-1 0,-6-2 0,-15-14-6704</inkml:trace>
  <inkml:trace contextRef="#ctx0" brushRef="#br0" timeOffset="503.9">398 58 24575,'1'0'0,"10"6"0,2 4 0,-1 11 0,-2 3 0,-3 1 0,-3 0 0,0 2 0,1-1 0,2 0 0,4-4 0,10-5 0,13-3 0,1-4-8191</inkml:trace>
  <inkml:trace contextRef="#ctx0" brushRef="#br0" timeOffset="504.9">821 376 24575,'2'0'0,"10"4"0,12 1 0,9 3 0,6-2 0,6 0 0,-4-2 0,-5-4 0,-4-5 0,-7-3-8191</inkml:trace>
  <inkml:trace contextRef="#ctx0" brushRef="#br0" timeOffset="969.66">904 257 24575,'2'18'0,"3"14"0,2 12 0,6 8 0,3-3-9830,5-3 8340,-2-10 4619</inkml:trace>
  <inkml:trace contextRef="#ctx0" brushRef="#br0" timeOffset="1469.99">1326 413 24575,'11'-28'0,"2"1"0,1 1 0,18-28 0,17-30 0,-6-12 0,-38 82 0,0 0 0,-1-1 0,0 0 0,2-25 0,-16 81 0,9 2 0,1 0 0,11 74 0,-2-35 0,-8-76-227,-1 1-1,0-1 1,0 0-1,-1 1 1,-1 6-1,-2 0-6598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8:57.4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4 657 24575,'11'-1'0,"0"0"0,-1-1 0,1 1 0,0-2 0,-1 0 0,0 0 0,16-7 0,-20 7 0,0 0 0,0-1 0,0 1 0,0-1 0,0 0 0,-1 0 0,0-1 0,0 0 0,0 0 0,0 0 0,-1 0 0,7-11 0,-10 14 0,0 0 0,0 0 0,0-1 0,0 1 0,0 0 0,0-1 0,-1 1 0,1-1 0,-1 1 0,1 0 0,-1-1 0,0 1 0,0-1 0,0 1 0,-1-1 0,1 1 0,-1-1 0,1 1 0,-1-1 0,0 1 0,0 0 0,0-1 0,0 1 0,0 0 0,0 0 0,-1 0 0,1 0 0,-1 0 0,1 0 0,-3-2 0,1 2 0,0 0 0,0 0 0,0 0 0,-1 0 0,1 0 0,-1 1 0,1 0 0,-1 0 0,1 0 0,-1 0 0,0 0 0,1 1 0,-1-1 0,0 1 0,0 0 0,1 0 0,-1 1 0,0-1 0,-6 2 0,2 1 0,0-1 0,-1 1 0,1 1 0,1 0 0,-1 0 0,0 0 0,1 1 0,0 0 0,-10 10 0,14-12 0,-1 0 0,1 0 0,1 0 0,-1 1 0,0-1 0,1 1 0,0 0 0,0 0 0,0-1 0,0 1 0,1 1 0,-1-1 0,1 0 0,0 0 0,0 0 0,1 1 0,-1-1 0,1 0 0,0 1 0,1 8 0,-1-12 0,1 1 0,-1 0 0,1 0 0,0 0 0,0-1 0,0 1 0,0-1 0,0 1 0,0-1 0,0 1 0,0-1 0,1 1 0,-1-1 0,0 0 0,1 0 0,-1 0 0,1 1 0,0-2 0,-1 1 0,1 0 0,0 0 0,0 0 0,-1-1 0,1 1 0,0-1 0,0 0 0,0 1 0,0-1 0,-1 0 0,4 0 0,3 0 0,0 0 0,1-1 0,-1 0 0,0 0 0,15-4 0,-2-3 0,1 0 0,-1-1 0,-1-2 0,0 0 0,0-1 0,-1 0 0,29-27 0,-18 11 0,0-1 0,-2-2 0,33-47 0,-45 56 0,-2 0 0,-1-1 0,14-33 0,-23 46 0,0 1 0,-1-1 0,0 0 0,-1 0 0,0 0 0,-1 0 0,0 0 0,0 0 0,-1-1 0,0 1 0,-3-17 0,3 26 0,-1 0 0,1 0 0,0 0 0,0-1 0,-1 1 0,1 0 0,-1 0 0,1 0 0,-1 0 0,1 0 0,-1 0 0,0 0 0,1 0 0,-1 0 0,0 0 0,0 0 0,0 0 0,0 0 0,1 1 0,-1-1 0,-1 0 0,1 1 0,0-1 0,0 0 0,-1 0 0,0 1 0,0 0 0,0 0 0,0 0 0,0 1 0,0-1 0,1 0 0,-1 1 0,0-1 0,0 1 0,0-1 0,1 1 0,-1 0 0,0 0 0,-2 1 0,-4 4 0,1 0 0,-1 0 0,1 0 0,0 1 0,-8 10 0,2 0 0,1 1 0,1 1 0,1 0 0,0 0 0,-8 26 0,12-29 0,1 0 0,1 1 0,1 0 0,0-1 0,1 1 0,1 0 0,1 23 0,1-29 0,1-1 0,0 0 0,1 0 0,0 0 0,1 0 0,0 0 0,1 0 0,-1-1 0,2 0 0,0 0 0,0 0 0,0-1 0,1 0 0,0 0 0,1-1 0,-1 0 0,2 0 0,-1-1 0,1 0 0,13 8 0,-14-10 0,0 0 0,0 0 0,0-1 0,0 0 0,1 0 0,-1-1 0,1 0 0,0 0 0,0-1 0,0 0 0,0-1 0,0 0 0,-1 0 0,1-1 0,0 0 0,0-1 0,0 0 0,-1 0 0,1-1 0,-1 0 0,0 0 0,0-1 0,0 0 0,11-8 0,-10 6 0,-1-2 0,0 1 0,0-1 0,-1-1 0,0 1 0,0-1 0,-1 0 0,0-1 0,6-13 0,-10 19 0,-1-1 0,1 1 0,-1 0 0,0-1 0,0 0 0,0 1 0,-1-1 0,0 1 0,0-1 0,-1-9 0,1 11 0,-1 0 0,0 0 0,0 0 0,0 0 0,-1 0 0,1 0 0,-1 0 0,0 0 0,1 0 0,-1 1 0,0-1 0,-1 1 0,1-1 0,0 1 0,-1 0 0,-5-4 0,6 5 0,0-1 0,0 1 0,0 0 0,0-1 0,0 1 0,0 0 0,-1 1 0,1-1 0,0 0 0,-1 1 0,1-1 0,-1 1 0,1 0 0,0-1 0,-1 1 0,1 0 0,-1 1 0,1-1 0,-1 0 0,1 1 0,0-1 0,-1 1 0,1 0 0,-4 2 0,3-2 0,0 1 0,1 1 0,-1-1 0,1 0 0,0 1 0,0-1 0,0 1 0,0-1 0,0 1 0,1 0 0,-1 0 0,1 0 0,-1 0 0,1 0 0,0 0 0,0 0 0,1 0 0,-1 4 0,-1 3 0,2 1 0,-1-1 0,1 1 0,1-1 0,0 0 0,0 0 0,1 1 0,0-1 0,1 0 0,0 0 0,1-1 0,0 1 0,0-1 0,1 0 0,0 0 0,9 12 0,-9-14 0,1-1 0,-1 0 0,1 0 0,0 0 0,0-1 0,1 0 0,0 0 0,0-1 0,0 0 0,0 0 0,1 0 0,-1-1 0,1 0 0,0-1 0,0 0 0,0 0 0,0 0 0,0-1 0,1 0 0,-1-1 0,9 0 0,-3-2 0,0-1 0,0 0 0,-1-1 0,1 0 0,-1-1 0,0-1 0,-1 0 0,1 0 0,-1-2 0,0 1 0,-1-1 0,18-17 0,-4 2 0,-2-1 0,-1-1 0,0-1 0,20-35 0,-21 29 0,-2-1 0,-1 0 0,-1-2 0,-2 0 0,-2-1 0,-1 0 0,-2-1 0,-1 0 0,4-46 0,-13 37 0,0 45 0,-1-1 0,1 1 0,0-1 0,0 1 0,-1 0 0,1-1 0,-1 1 0,0 0 0,1 0 0,-1-1 0,0 1 0,-1-1 0,2 1 0,-1 1 0,1 0 0,-1-1 0,1 1 0,-1 0 0,1 0 0,-1 0 0,1-1 0,-1 1 0,1 0 0,-1 0 0,1 0 0,-1 0 0,1 0 0,-1 0 0,0 0 0,1 0 0,-1 0 0,1 1 0,-1-1 0,1 0 0,-1 0 0,1 0 0,-1 1 0,1-1 0,-1 0 0,1 0 0,-1 1 0,1-1 0,0 0 0,-1 1 0,0 0 0,-6 5 0,0 0 0,0 1 0,1 1 0,0-1 0,0 1 0,-9 16 0,-24 55 0,27-55 0,2 1 0,1 1 0,1 0 0,1 0 0,1 1 0,-2 27 0,7-41 0,0 0 0,1 0 0,1 1 0,0-1 0,1 0 0,1 0 0,0-1 0,0 1 0,1 0 0,1-1 0,0 0 0,1 0 0,0-1 0,10 16 0,-8-16 0,1-1 0,0 0 0,16 15 0,-21-22 0,0 0 0,0 0 0,1 0 0,-1 0 0,0 0 0,1-1 0,0 0 0,0 0 0,0 0 0,-1-1 0,2 0 0,5 1 0,-10-1 13,1-1 1,-1 0-1,1 0 0,-1 0 0,1-1 0,-1 1 0,0 0 0,1-1 0,-1 1 1,1 0-1,-1-1 0,0 0 0,0 1 0,1-1 0,-1 0 0,0 1 0,0-1 1,0 0-1,0 0 0,1 0 0,-1 0 0,-1 0 0,1 0 0,0-1 0,1 0 1,-1-2-204,1 1 0,-1 0 1,0-1-1,0 1 0,0-1 1,0 1-1,-1-1 1,1-6-1,-2-11-6636</inkml:trace>
  <inkml:trace contextRef="#ctx0" brushRef="#br0" timeOffset="433.36">1044 220 24575,'18'0'0,"14"0"0,10 0 0,5 2 0,3 3 0,3 0 0,2 4 0,-2 2 0,-10-1-8191</inkml:trace>
  <inkml:trace contextRef="#ctx0" brushRef="#br0" timeOffset="920.35">35 846 24575,'6'0'0,"1"1"0,-1 0 0,1 0 0,7 3 0,15 3 0,78 1 0,-1-4 0,123-11 0,4-1 0,239 9 0,-576-6-1365,54 2-5461</inkml:trace>
  <inkml:trace contextRef="#ctx0" brushRef="#br0" timeOffset="1360.86">246 1009 24575,'3'3'0,"0"-1"0,0 1 0,0-1 0,0 0 0,1 0 0,-1-1 0,1 1 0,-1 0 0,1-1 0,6 2 0,41 4 0,-42-6 0,276 8 0,-28-2 0,-110 3-1365,-107-9-546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8:55.4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58 24575,'12'27'0,"-2"1"0,13 51 0,-6-16 0,39 96 0,-33-99 0,-2 0 0,-3 2 0,14 81 0,-32-142 0,1 30 0,-5-19 0,3-12 0,1 1 0,0-1 0,-1 0 0,1 0 0,0 0 0,-1 0 0,1 0 0,-1 0 0,1 0 0,0 1 0,-1-1 0,1 0 0,-1 0 0,1-1 0,0 1 0,-1 0 0,1 0 0,-1 0 0,1 0 0,0 0 0,-1 0 0,1 0 0,0-1 0,-1 1 0,1 0 0,0 0 0,-1 0 0,1-1 0,0 1 0,-1-1 0,-5-4 0,-1-1 0,1 0 0,1 0 0,-1-1 0,1 1 0,-7-14 0,-24-49 0,31 60 0,-15-35 0,2-2 0,2 0 0,2-1 0,2 0 0,2-1 0,-4-59 0,12 92 0,2 0 0,0-1 0,1 1 0,0-1 0,2 1 0,-1 0 0,2 0 0,0 0 0,10-23 0,-12 32 0,1 1 0,0 0 0,0-1 0,0 1 0,1 0 0,0 1 0,0-1 0,0 1 0,0-1 0,1 1 0,0 1 0,0-1 0,0 1 0,0-1 0,0 1 0,1 1 0,-1-1 0,1 1 0,0 0 0,0 0 0,-1 1 0,1 0 0,0 0 0,0 0 0,1 1 0,11 0 0,-5 2 0,1 0 0,-1 1 0,0 1 0,0 0 0,0 0 0,-1 2 0,0-1 0,0 2 0,0-1 0,0 2 0,-1-1 0,-1 2 0,1-1 0,-1 2 0,-1-1 0,1 1 0,-2 1 0,15 21 0,-21-28 0,1 0 0,-1-1 0,-1 1 0,1 1 0,0-1 0,-1 0 0,0 0 0,0 0 0,0 1 0,-1-1 0,1 1 0,-1-1 0,0 0 0,-1 9 0,0-10 0,0 1 0,0-1 0,0 1 0,-1-1 0,1 0 0,-1 0 0,0 0 0,0 0 0,0 0 0,0 0 0,0 0 0,0-1 0,-1 1 0,0-1 0,1 1 0,-1-1 0,0 0 0,-6 3 0,-1 0 49,0-1 0,0 0 0,-1-1-1,0 1 1,0-2 0,-13 2 0,-66 2-1756,46-5-5119</inkml:trace>
  <inkml:trace contextRef="#ctx0" brushRef="#br0" timeOffset="395.52">528 434 24575,'0'-8'0,"0"-3"-819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8:53.6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13 1 24575,'-140'39'0,"87"-23"0,44-13 0,-50 18 0,54-19 0,1 0 0,0 0 0,-1 0 0,1 1 0,0 0 0,1 0 0,-1 0 0,0 0 0,1 1 0,-4 4 0,6-7 0,0 1 0,1 0 0,-1 0 0,1-1 0,-1 1 0,1 0 0,0 0 0,0 0 0,0 0 0,0 0 0,0 0 0,0 0 0,0-1 0,1 1 0,-1 0 0,0 0 0,1 0 0,0 0 0,-1-1 0,1 1 0,0 0 0,0-1 0,0 1 0,0 0 0,1-1 0,-1 0 0,0 1 0,3 1 0,5 7 0,2 0 0,18 15 0,-23-20 0,36 25 0,-30-23 0,0 1 0,-1 0 0,0 1 0,0 1 0,-1 0 0,0 0 0,16 23 0,-26-32 0,1 0 0,-1 0 0,1 1 0,-1-1 0,0 0 0,1 1 0,-1-1 0,0 0 0,0 0 0,0 1 0,0-1 0,0 0 0,0 1 0,-1-1 0,1 0 0,0 1 0,-1-1 0,1 0 0,-1 0 0,1 1 0,-1-1 0,1 0 0,-1 0 0,0 0 0,0 0 0,1 0 0,-1 0 0,0 0 0,0 0 0,0 0 0,0 0 0,0 0 0,-1-1 0,1 1 0,0 0 0,-1 0 0,-7 4 0,-1 0 0,1-1 0,-16 5 0,17-6 0,5-2 0,-2 1 0,0 0 0,0 0 0,0-1 0,0 0 0,0 0 0,0 0 0,-8 0 0,13-1 0,0 0 0,-1 0 0,1 0 0,0 0 0,0 0 0,0 0 0,0 0 0,-1 0 0,1 0 0,0 0 0,0 0 0,0-1 0,0 1 0,0 0 0,-1 0 0,1 0 0,0 0 0,0 0 0,0 0 0,0 0 0,0 0 0,0-1 0,0 1 0,0 0 0,-1 0 0,1 0 0,0 0 0,0 0 0,0-1 0,0 1 0,0 0 0,0 0 0,0 0 0,0 0 0,0-1 0,0 1 0,0 0 0,0 0 0,0 0 0,0 0 0,0 0 0,0-1 0,0 1 0,0 0 0,0 0 0,0 0 0,0 0 0,0-1 0,1 1 0,-1 0 0,0 0 0,0 0 0,0 0 0,0 0 0,0 0 0,0-1 0,0 1 0,1 0 0,-1 0 0,0 0 0,0 0 0,0 0 0,0 0 0,0 0 0,1 0 0,10-9 0,17-8 0,39-19 0,-38 23 0,41-28 0,-56 28 0,-14 13 0,0-1 0,0 1 0,0 0 0,-1 0 0,1 0 0,0 0 0,0-1 0,-1 1 0,1 0 0,0 0 0,-1 0 0,1 0 0,0 0 0,0 0 0,-1 0 0,1 0 0,0 0 0,-1 0 0,1 0 0,0 0 0,-1 0 0,1 0 0,0 0 0,0 0 0,-1 0 0,1 0 0,0 0 0,0 1 0,-1-1 0,1 0 0,-1 0 0,-35 14 0,3 9 0,32-23 0,1 1 0,-1-1 0,1 0 0,-1 1 0,1-1 0,-1 0 0,1 1 0,-1-1 0,1 1 0,0-1 0,-1 0 0,1 1 0,0-1 0,-1 1 0,1-1 0,0 1 0,0-1 0,-1 1 0,1-1 0,0 1 0,0 0 0,0-1 0,0 1 0,0-1 0,0 1 0,0-1 0,0 1 0,0-1 0,0 1 0,0 0 0,0-1 0,0 1 0,0-1 0,0 1 0,1-1 0,-1 1 0,0-1 0,0 1 0,1-1 0,-1 1 0,0-1 0,1 1 0,-1-1 0,1 1 0,-1-1 0,0 0 0,1 1 0,-1-1 0,1 0 0,-1 1 0,1-1 0,-1 0 0,1 0 0,-1 1 0,1-1 0,-1 0 0,1 0 0,-1 0 0,1 0 0,0 0 0,-1 0 0,1 0 0,0 0 0,14 2 0,-1 0 0,1-2 0,-1 0 0,1 0 0,0-1 0,16-4 0,10 0 0,-19 3 0,34-3 0,-52 5 0,1 0 0,-1 1 0,1-1 0,-1 1 0,1 0 0,-1 0 0,0 0 0,0 0 0,6 3 0,-9-3 0,-1-1 0,1 1 0,0-1 0,-1 1 0,1-1 0,-1 1 0,1-1 0,-1 1 0,1 0 0,-1-1 0,0 1 0,1 0 0,-1-1 0,0 1 0,1 0 0,-1 0 0,0-1 0,0 1 0,0 0 0,0-1 0,0 1 0,0 0 0,0 0 0,0 0 0,0-1 0,0 1 0,0 0 0,0-1 0,0 1 0,-1 0 0,1 0 0,-1 0 0,1 0 0,0-1 0,0 1 0,-1-1 0,1 1 0,0-1 0,0 1 0,0-1 0,0 1 0,0 0 0,0-1 0,-1 1 0,1-1 0,1 1 0,-1 0 0,0-1 0,0 1 0,0-1 0,0 1 0,0-1 0,0 1 0,1 0 0,-1-1 0,0 1 0,0-1 0,1 1 0,-1-1 0,0 1 0,1-1 0,-1 0 0,1 1 0,-1-1 0,1 1 0,-1-1 0,1 0 0,-1 1 0,1-1 0,-1 0 0,1 1 0,0-1 0,6 1 0,0 0 0,0 0 0,0-1 0,0 0 0,0-1 0,0 0 0,0 0 0,11-3 0,8 0 0,-13 1 0,0 2 0,0-1 0,0 2 0,1 0 0,-1 0 0,0 1 0,0 1 0,1 0 0,-1 1 0,-1 0 0,1 1 0,22 10 0,-32-12 31,1 0 0,0-1 0,0 1 0,0-1 0,0 1 0,0-1 0,0 0 0,0-1 1,0 1-1,5 0 0,-7-2-138,1 1 0,0-1 1,0 0-1,-1 0 0,1 0 1,-1 0-1,1 0 0,-1 0 1,1-1-1,-1 1 0,0-1 1,1 1-1,-1-1 0,0 0 1,3-4-1,12-13-6719</inkml:trace>
  <inkml:trace contextRef="#ctx0" brushRef="#br0" timeOffset="505.69">1182 1 24575,'7'19'-14,"81"279"-2400,-80-259 2047,-1 1 0,-2 0 0,-2 0 1,-1 1-1,-7 65 0,5-99 753,-2 0 0,1-1-1,-1 1 1,1 0 0,-5 6 0,6-12-343,0 0 1,0 0 0,-1 0-1,1-1 1,0 1 0,-1 0-1,1-1 1,-1 1 0,1 0-1,-1-1 1,0 1 0,1 0-1,-1-1 1,1 1 0,-1-1-1,0 1 1,0-1 0,1 1-1,-1-1 1,0 0 0,0 1-1,1-1 1,-1 0 0,0 0-1,0 1 1,0-1 0,0 0-1,1 0 1,-1 0 0,0 0-1,0 0 1,0 0 0,0 0 0,1-1-1,-1 1 1,0 0 0,0 0-1,0-1 1,1 1 0,-1 0-1,0-1 1,0 1 0,1-1-1,-1 1 1,0-1 0,1 1-1,-1-1 1,0 1 0,1-1-1,-1 0 1,1 1 0,-1-2-1,-6-6-43,0 0 0,0-1 0,1 0 0,0 0 0,1 0 0,0-1 0,1 1 0,-5-16 0,1 1 0,1-2 0,-4-34 0,9 45 0,0 1 0,1-1 0,1 0 0,0 0 0,1 1 0,1-1 0,1 1 0,6-24 0,-6 29 0,0 0 0,1 1 0,0-1 0,1 1 0,0 0 0,0 0 0,1 1 0,0-1 0,0 1 0,0 1 0,1-1 0,0 1 0,1 0 0,10-6 0,-10 7 0,0 0 0,0 1 0,0 0 0,1 0 0,-1 1 0,1 0 0,0 0 0,0 1 0,0 0 0,12 0 0,-20 2 0,0 0 0,-1-1 0,1 1 0,0 0 0,0 0 0,0 0 0,0 0 0,0 1 0,0-1 0,0 0 0,-1 0 0,1 0 0,0 1 0,0-1 0,0 0 0,0 1 0,-1-1 0,1 1 0,0-1 0,-1 1 0,1-1 0,0 1 0,-1 0 0,1-1 0,0 1 0,-1 0 0,1 0 0,-1 0 0,0 1 0,0-1 0,0 0 0,0 0 0,0 0 0,0 1 0,0-1 0,0 0 0,-1 0 0,1 0 0,-1 0 0,1 1 0,-1-1 0,1 0 0,-1 0 0,-1 2 0,-3 3 0,0 1 0,0-1 0,-1 0 0,-11 9 0,4-6-455,0-1 0,-26 13 0,6-7-6371</inkml:trace>
  <inkml:trace contextRef="#ctx0" brushRef="#br0" timeOffset="1039.12">1419 270 24575,'20'-6'0,"-2"2"0,-1 0 0,36-3 0,-47 7 0,0 0 0,-1 0 0,1 1 0,0-1 0,-1 1 0,1 1 0,0-1 0,-1 1 0,0 0 0,1 0 0,-1 1 0,0-1 0,7 6 0,-7-4 0,0-1 0,1 0 0,-1 0 0,1-1 0,0 1 0,-1-1 0,1 0 0,0-1 0,0 0 0,0 0 0,0 0 0,0 0 0,1-1 0,-1 0 0,0-1 0,0 1 0,0-1 0,0 0 0,0 0 0,0-1 0,0 0 0,0 0 0,-1-1 0,1 1 0,-1-1 0,1 0 0,-1-1 0,0 1 0,0-1 0,-1 0 0,1 0 0,-1-1 0,7-7 0,-10 11 0,-1-1 0,1 1 0,0 0 0,0-1 0,0 1 0,-1 0 0,1-1 0,-1 1 0,1-1 0,-1 1 0,0-1 0,1-1 0,-1 2 0,0 1 0,0-1 0,-1 0 0,1 1 0,0-1 0,0 1 0,0-1 0,0 0 0,-1 1 0,1-1 0,0 1 0,0-1 0,-1 1 0,1-1 0,-1 1 0,1-1 0,0 1 0,-1-1 0,1 1 0,-1 0 0,0-1 0,0 0 0,-1 0 0,0 1 0,1-1 0,-1 1 0,1 0 0,-1-1 0,0 1 0,1 0 0,-1 0 0,0 0 0,1 0 0,-1 0 0,0 0 0,1 1 0,-1-1 0,1 0 0,-1 1 0,0 0 0,-2 1 0,1-1 0,1 0 0,-1 0 0,1 0 0,0 1 0,-1-1 0,1 1 0,0 0 0,0-1 0,0 1 0,0 0 0,0 0 0,0 1 0,1-1 0,-1 0 0,1 1 0,-1-1 0,1 0 0,0 1 0,0 0 0,0-1 0,0 1 0,1 0 0,-2 3 0,3-3 0,-1 0 0,0-1 0,1 1 0,0 0 0,-1-1 0,1 1 0,0-1 0,0 1 0,0-1 0,1 0 0,-1 1 0,1-1 0,-1 0 0,1 0 0,0 0 0,-1 0 0,1 0 0,0 0 0,1-1 0,-1 1 0,0 0 0,0-1 0,1 0 0,3 2 0,24 8-1365,0-3-546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0:38:04.5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0 4 11042,'8'7'21614,"-28"-12"-31188,3-1 4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8:51.9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9 145 24575,'-21'21'0,"2"1"0,0 1 0,2 1 0,0 0 0,2 1 0,1 1 0,1 0 0,1 1 0,1 0 0,2 1 0,-8 35 0,15-56 0,1-1 0,1 1 0,-1 0 0,1-1 0,0 1 0,0-1 0,1 1 0,0 0 0,0-1 0,4 10 0,-4-13 0,1 1 0,0-1 0,0 0 0,0 1 0,0-1 0,0 0 0,1-1 0,-1 1 0,1 0 0,0-1 0,0 1 0,0-1 0,0 0 0,0 0 0,0 0 0,1 0 0,-1-1 0,1 1 0,5 1 0,0-1-49,-1 0 1,1 0-1,0-1 0,0 0 0,0 0 1,-1-1-1,1 0 0,0 0 0,0-1 1,0 0-1,-1-1 0,1 0 0,0-1 1,-1 1-1,0-2 0,1 1 0,-1-1 1,-1 0-1,1-1 0,-1 0 0,1 0 1,-1 0-1,-1-1 0,1 0 0,-1-1 0,0 1 1,9-14-1,7-17-6777</inkml:trace>
  <inkml:trace contextRef="#ctx0" brushRef="#br0" timeOffset="431.69">130 134 24575,'2'0'0,"11"0"0,10 2 0,11 1 0,6 0 0,1 1 0,-6 0-8191</inkml:trace>
  <inkml:trace contextRef="#ctx0" brushRef="#br0" timeOffset="432.69">24 346 24575,'2'0'0,"9"2"0,12 0 0,10 1 0,8-3 0,1-3 0,-1-7 0,-3-9 0,-9 1-8191</inkml:trace>
  <inkml:trace contextRef="#ctx0" brushRef="#br0" timeOffset="849.1">164 5 24575,'8'0'0,"11"0"0,8 0 0,19 0 0,14-2 0,-3-1-819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22:52.24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00.57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38 24575,'22'-21'0,"36"-24"0,-2 1 0,-12 6 0,-3-2 0,58-70 0,-75 79 0,-2-2 0,0 0 0,-3-1 0,26-62 0,-39 83 0,-9 26 0,-3 12 0,-20 387-1365,25-373-546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4:29.69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69 302 24575,'0'-30'0,"1"8"0,-1 0 0,-1-1 0,-8-40 0,7 57 0,1 0 0,-1-1 0,-1 1 0,1 0 0,-1 0 0,0 1 0,-1-1 0,1 0 0,-1 1 0,0 0 0,-1 0 0,1 0 0,-1 1 0,0-1 0,0 1 0,0 0 0,-9-5 0,-2 2 0,0 0 0,0 1 0,-1 1 0,1 0 0,-1 1 0,0 1 0,-1 1 0,1 0 0,0 1 0,0 1 0,-19 2 0,-6 2 0,-1 3 0,1 1 0,-54 17 0,41-6 0,1 2 0,1 3 0,1 2 0,1 2 0,2 3 0,1 1 0,1 3 0,2 1 0,1 3 0,-45 52 0,63-63 0,1 1 0,2 1 0,1 1 0,1 1 0,2 1 0,1 1 0,2 0 0,1 1 0,2 1 0,1 0 0,-8 47 0,10-24 0,-6 114 0,16-144 0,1 1 0,1 0 0,2-1 0,1 1 0,15 51 0,-12-60 0,0-1 0,2 0 0,0-1 0,1 0 0,1-1 0,1 0 0,1-1 0,0 0 0,32 28 0,-30-32 0,-1-1 0,2 0 0,-1-1 0,2-1 0,-1-1 0,1 0 0,1-2 0,-1 0 0,1-1 0,0 0 0,23 2 0,-9-4 0,0-2 0,0-1 0,0-2 0,1-1 0,-1-2 0,41-9 0,-33 3 0,-1-3 0,0-1 0,-1-1 0,56-32 0,-45 17 0,-1-2 0,-2-2 0,-1-2 0,-2-2 0,-2-2 0,-1-2 0,51-69 0,-59 66 0,-2-1 0,-3-2 0,-1 0 0,38-103 0,-54 119 0,-1 0 0,-2-1 0,-1 0 0,-1-1 0,-2 0 0,-2 1 0,-1-1 0,-1 0 0,-7-46 0,5 67-72,-1 0 1,0 1-1,-1-1 0,0 1 0,-1 0 0,0 0 0,-1 1 0,0-1 1,-1 1-1,0 1 0,-1-1 0,0 1 0,-1 0 0,0 1 0,0 0 1,-1 1-1,0 0 0,-17-11 0,-22-8-6754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24.20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9 24575,'0'8'0,"0"10"0,0 11 0,0 8 0,2 8 0,1 4 0,1 2 0,1 2 0,-1 0 0,-1 1 0,-1 0 0,-1 0 0,0 3 0,-1-8-8191</inkml:trace>
  <inkml:trace contextRef="#ctx0" brushRef="#br0" timeOffset="540.79">318 5 24575,'0'2'0,"2"11"0,1 10 0,1 11 0,3 6 0,-1 7 0,2 4 0,-2 1 0,-1 1 0,-1 0 0,-2-1 0,-5-2 0,-4 0 0,-3-8 0,-4-7 0,-1-9 0,0-9 0,2-7-8191</inkml:trace>
  <inkml:trace contextRef="#ctx0" brushRef="#br0" timeOffset="541.79">247 88 24575,'5'-6'0,"-1"0"0,1 1 0,0 0 0,1 0 0,-1 0 0,1 1 0,0 0 0,0 0 0,10-4 0,-3 2 0,0 0 0,0 1 0,26-6 0,-26 9 0,0 0 0,0 0 0,14 1 0,-24 1 0,0 0 0,0 0 0,0 0 0,0 0 0,0 1 0,0-1 0,0 1 0,-1 0 0,1 0 0,0 0 0,0 0 0,-1 0 0,1 1 0,-1-1 0,1 1 0,-1-1 0,1 1 0,-1 0 0,0 0 0,3 4 0,-4-5 0,-1 0 0,1 1 0,-1-1 0,1 1 0,-1-1 0,1 1 0,-1-1 0,0 1 0,0 0 0,0-1 0,0 1 0,0-1 0,0 1 0,0-1 0,-1 1 0,0 2 0,-11 26 0,7-19 0,-1 2 0,0 0 0,1 1 0,1 0 0,1 0 0,-4 22 0,7-29 0,0 0 0,0 1 0,0-1 0,1 0 0,0 1 0,1-1 0,0 0 0,0 0 0,0 0 0,1-1 0,0 1 0,0 0 0,4 5 0,5 6-195,1-2 0,1 0 0,0 0 0,1-1 0,0-1 0,27 19 0,4-1-663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22.9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3 0 24575,'0'61'0,"-1"0"0,-4-1 0,-20 99 0,14-118 0,-8 45 0,18-85 0,1 1 0,0 0 0,0-1 0,0 1 0,0 0 0,0-1 0,0 1 0,0 0 0,0-1 0,1 1 0,0 3 0,-1-5 0,0 0 0,1 0 0,-1 0 0,0 1 0,0-1 0,1 0 0,-1 0 0,0 0 0,0 0 0,1 1 0,-1-1 0,0 0 0,0 0 0,1 0 0,-1 0 0,0 0 0,1 0 0,-1 0 0,0 0 0,0 0 0,1 0 0,-1 0 0,0 0 0,1 0 0,-1 0 0,0 0 0,0 0 0,1-1 0,-1 1 0,0 0 0,0 0 0,1 0 0,-1 0 0,0 0 0,0-1 0,1 1 0,-1 0 0,5-4 0,-1 0 0,0 0 0,0-1 0,0 1 0,3-6 0,150-207 0,15 16 0,-158 188 0,-15 18 0,-18 23 0,-11 15 0,-38 71 0,60-99 0,1 0 0,1 0 0,1 0 0,0 1 0,1-1 0,0 1 0,1 0 0,1 0 0,0 24 0,2-35-68,0-1 0,1 1-1,-1-1 1,1 0 0,0 1 0,1-1-1,-1 0 1,1 1 0,-1-1 0,1 0-1,1 0 1,-1 0 0,0-1 0,1 1-1,0-1 1,0 1 0,0-1-1,0 0 1,6 5 0,15 7-6758</inkml:trace>
  <inkml:trace contextRef="#ctx0" brushRef="#br0" timeOffset="425.9">1016 117 24575,'-20'12'0,"-10"6"0,-7 9 0,1 4 0,8 1 0,7 1 0,12 4 0,7-3 0,7-5 0,11-2 0,8-3 0,8-4 0,5-5 0,8-5 0,5-7 0,-1-3 0,-1-6 0,-9-2-8191</inkml:trace>
  <inkml:trace contextRef="#ctx0" brushRef="#br0" timeOffset="856.18">1063 93 24575,'6'0'0,"12"0"0,11 0 0,9 0 0,13 0 0,-1 0-8191</inkml:trace>
  <inkml:trace contextRef="#ctx0" brushRef="#br0" timeOffset="857.18">1028 199 24575,'8'4'0,"11"3"0,11 1 0,22-1 0,1-2-819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15.28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93 24575,'1'22'0,"1"-1"0,2 1 0,8 32 0,-1-9 0,-8-33 0,24 102 0,-22-98 0,0 1 0,2-1 0,0 0 0,14 23 0,-18-35 0,-1 0 0,1-1 0,0 1 0,0-1 0,0 0 0,1 0 0,-1 0 0,1 0 0,0-1 0,-1 1 0,1-1 0,0 0 0,0 0 0,1 0 0,-1-1 0,0 0 0,1 1 0,-1-1 0,0-1 0,1 1 0,-1-1 0,1 0 0,-1 0 0,1 0 0,-1 0 0,1-1 0,-1 0 0,1 0 0,-1 0 0,0 0 0,1-1 0,-1 0 0,0 0 0,0 0 0,0 0 0,6-5 0,4-4 0,0-1 0,0-1 0,-1 0 0,-1-1 0,0-1 0,-1 1 0,0-2 0,-1 0 0,14-32 0,-10 17 0,-2 0 0,-2-1 0,-1-1 0,9-54 0,-16 73 0,1-1 0,-1-1 0,-1 0 0,0 0 0,-3-28 0,3 44 0,-1 0 0,0-1 0,0 1 0,0 0 0,0 0 0,0 0 0,0 0 0,0-1 0,0 1 0,0 0 0,0 0 0,0 0 0,0-1 0,0 1 0,0 0 0,0 0 0,0 0 0,0 0 0,0-1 0,0 1 0,0 0 0,0 0 0,-1 0 0,1 0 0,0 0 0,0-1 0,0 1 0,0 0 0,0 0 0,0 0 0,0 0 0,-1 0 0,1 0 0,0-1 0,0 1 0,0 0 0,0 0 0,0 0 0,-1 0 0,1 0 0,0 0 0,0 0 0,0 0 0,-1 0 0,1 0 0,0 0 0,0 0 0,-5 9 0,-2 19 0,3-4 0,1 0 0,1 0 0,2-1 0,0 1 0,1 0 0,6 27 0,-6-42 0,1 1 0,0-1 0,1-1 0,0 1 0,1 0 0,-1-1 0,2 1 0,-1-1 0,1 0 0,0-1 0,1 1 0,0-1 0,0 0 0,1 0 0,-1-1 0,2 0 0,-1 0 0,15 8 0,-18-12 0,0 0 0,0 0 0,1 0 0,-1-1 0,1 0 0,-1 0 0,1 0 0,-1-1 0,1 1 0,-1-1 0,1 0 0,-1 0 0,10-2 0,-7 0 0,0 0 0,-1 0 0,1-1 0,-1 0 0,1 0 0,-1 0 0,0-1 0,8-6 0,-2 0 0,0-1 0,-1 0 0,0-1 0,-1 0 0,0-1 0,-1 0 0,10-20 0,26-71-1365,-26 54-5461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1:59.7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11 24575,'30'-38'0,"-1"-2"0,-3-1 0,-1-1 0,-2-1 0,-2-1 0,26-79 0,-40 89 0,-7 28 0,-6 23 0,0 5-114,1 0 1,1 1-1,1-1 0,0 1 0,2-1 1,1 1-1,1 0 0,1-1 0,1 1 1,1-1-1,8 28 0,-1-22-6712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1:58.93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0 156 24575,'0'-8'0,"1"1"0,1 0 0,-1 0 0,1 0 0,0 1 0,0-1 0,1 0 0,0 1 0,0-1 0,1 1 0,0 0 0,0 0 0,6-6 0,-6 7 0,0 0 0,0 0 0,1 1 0,0 0 0,0 0 0,0 0 0,0 0 0,0 1 0,1 0 0,0 0 0,-1 1 0,1-1 0,0 1 0,12-2 0,-16 3 0,0 1 0,-1 0 0,1 0 0,0 0 0,-1 0 0,1 0 0,0 0 0,0 0 0,-1 0 0,1 1 0,0-1 0,-1 1 0,1-1 0,-1 1 0,1-1 0,-1 1 0,1 0 0,-1 0 0,1 0 0,-1 0 0,0 0 0,1 0 0,1 3 0,-2-2 0,0 0 0,0 1 0,0-1 0,0 0 0,-1 1 0,1-1 0,-1 1 0,1-1 0,-1 1 0,0-1 0,0 1 0,0-1 0,0 1 0,-1 2 0,-1 6 0,-1-1 0,0 1 0,0-1 0,-1 0 0,-1 0 0,-6 12 0,-6 3 0,-1-1 0,0 0 0,-2-2 0,-1 0 0,0-1 0,-1-1 0,-37 24 0,56-42 0,-1 0 0,0 0 0,0 0 0,0 0 0,0-1 0,0 1 0,-7 0 0,11-2 0,-1 1 0,1-1 0,0 0 0,-1 0 0,1 0 0,-1 0 0,1 0 0,0 0 0,-1 0 0,1 0 0,0 0 0,-1 0 0,1-1 0,0 1 0,-1 0 0,1 0 0,0 0 0,-1 0 0,1 0 0,0-1 0,-1 1 0,1 0 0,0 0 0,0-1 0,-1 1 0,1 0 0,0 0 0,0-1 0,-1 1 0,1-1 0,0 0 0,0 0 0,0-1 0,0 1 0,0 0 0,1 0 0,-1 0 0,0 0 0,1-1 0,-1 1 0,1 0 0,-1 0 0,1 0 0,-1 0 0,1 0 0,1-1 0,0-1 0,0-1 0,1 1 0,0 0 0,-1 0 0,1 1 0,0-1 0,0 1 0,0-1 0,1 1 0,-1 0 0,1 0 0,-1 0 0,1 1 0,0-1 0,-1 1 0,1 0 0,0 0 0,0 0 0,0 0 0,8 0 0,-4 2 0,0-1 0,0 1 0,0 0 0,0 1 0,-1 0 0,1 0 0,0 1 0,-1 0 0,11 5 0,-9-2 0,1 0 0,0-1 0,0-1 0,1 0 0,0 0 0,-1-1 0,1 0 0,0-1 0,0-1 0,17 2 0,9-6-1365,-1-2-546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21:32:22.34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7 0 24575,'0'8'0,"0"11"0,0 11 0,0 10 0,0 7 0,-2 7 0,-3 1 0,-2-1 0,-2 1 0,-2-1 0,-1-6 0,2-7 0,3-2 0,4-8 0,2-10-8191</inkml:trace>
</inkml:ink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</TotalTime>
  <Pages>4</Pages>
  <Words>300</Words>
  <Characters>1711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resa Paula Amaral Abreu</dc:creator>
  <cp:keywords/>
  <dc:description/>
  <cp:lastModifiedBy>Teresa Paula Amaral Abreu</cp:lastModifiedBy>
  <cp:revision>40</cp:revision>
  <dcterms:created xsi:type="dcterms:W3CDTF">2020-09-29T13:41:00Z</dcterms:created>
  <dcterms:modified xsi:type="dcterms:W3CDTF">2022-03-22T21:58:00Z</dcterms:modified>
</cp:coreProperties>
</file>